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434290" w14:textId="77777777" w:rsidR="004A2BA4" w:rsidRPr="00211326" w:rsidRDefault="004A2BA4" w:rsidP="004A2BA4">
      <w:pPr>
        <w:spacing w:line="160" w:lineRule="exact"/>
        <w:ind w:left="-567" w:right="-1134"/>
        <w:rPr>
          <w:noProof/>
          <w:color w:val="000000" w:themeColor="text1"/>
        </w:rPr>
      </w:pPr>
      <w:r w:rsidRPr="00211326">
        <w:rPr>
          <w:color w:val="000000" w:themeColor="text1"/>
        </w:rPr>
        <w:fldChar w:fldCharType="begin"/>
      </w:r>
      <w:r w:rsidRPr="00211326">
        <w:rPr>
          <w:color w:val="000000" w:themeColor="text1"/>
        </w:rPr>
        <w:instrText xml:space="preserve">ask LEVEL "WHAT LEVEL?" </w:instrText>
      </w:r>
      <w:r w:rsidRPr="00211326">
        <w:rPr>
          <w:color w:val="000000" w:themeColor="text1"/>
        </w:rPr>
        <w:fldChar w:fldCharType="end"/>
      </w:r>
      <w:r w:rsidRPr="00211326">
        <w:rPr>
          <w:color w:val="000000" w:themeColor="text1"/>
        </w:rPr>
        <w:fldChar w:fldCharType="begin"/>
      </w:r>
      <w:r w:rsidRPr="00211326">
        <w:rPr>
          <w:color w:val="000000" w:themeColor="text1"/>
        </w:rPr>
        <w:instrText xml:space="preserve">ask SUBJECT "WHAT SUBJECT?" </w:instrText>
      </w:r>
      <w:r w:rsidRPr="00211326">
        <w:rPr>
          <w:color w:val="000000" w:themeColor="text1"/>
        </w:rPr>
        <w:fldChar w:fldCharType="separate"/>
      </w:r>
      <w:r w:rsidRPr="00211326">
        <w:rPr>
          <w:color w:val="000000" w:themeColor="text1"/>
        </w:rPr>
        <w:t>Comparison of key skills specifications 2000/2002 with 2004 standards</w:t>
      </w:r>
      <w:r w:rsidRPr="00211326">
        <w:rPr>
          <w:color w:val="000000" w:themeColor="text1"/>
        </w:rPr>
        <w:fldChar w:fldCharType="end"/>
      </w:r>
      <w:r w:rsidRPr="00211326">
        <w:rPr>
          <w:color w:val="000000" w:themeColor="text1"/>
        </w:rPr>
        <w:fldChar w:fldCharType="begin"/>
      </w:r>
      <w:r w:rsidRPr="00211326">
        <w:rPr>
          <w:color w:val="000000" w:themeColor="text1"/>
        </w:rPr>
        <w:instrText xml:space="preserve">ask CODE "WHAT CODE?" </w:instrText>
      </w:r>
      <w:r w:rsidRPr="00211326">
        <w:rPr>
          <w:color w:val="000000" w:themeColor="text1"/>
        </w:rPr>
        <w:fldChar w:fldCharType="separate"/>
      </w:r>
      <w:r w:rsidRPr="00211326">
        <w:rPr>
          <w:color w:val="000000" w:themeColor="text1"/>
        </w:rPr>
        <w:t>X015461</w:t>
      </w:r>
      <w:r w:rsidRPr="00211326">
        <w:rPr>
          <w:color w:val="000000" w:themeColor="text1"/>
        </w:rPr>
        <w:fldChar w:fldCharType="end"/>
      </w:r>
      <w:r w:rsidRPr="00211326">
        <w:rPr>
          <w:color w:val="000000" w:themeColor="text1"/>
        </w:rPr>
        <w:fldChar w:fldCharType="begin"/>
      </w:r>
      <w:r w:rsidRPr="00211326">
        <w:rPr>
          <w:color w:val="000000" w:themeColor="text1"/>
        </w:rPr>
        <w:instrText xml:space="preserve">ask DATE "WHAT DATE?" </w:instrText>
      </w:r>
      <w:r w:rsidRPr="00211326">
        <w:rPr>
          <w:color w:val="000000" w:themeColor="text1"/>
        </w:rPr>
        <w:fldChar w:fldCharType="separate"/>
      </w:r>
      <w:r w:rsidRPr="00211326">
        <w:rPr>
          <w:color w:val="000000" w:themeColor="text1"/>
        </w:rPr>
        <w:t>July 2004</w:t>
      </w:r>
      <w:r w:rsidRPr="00211326">
        <w:rPr>
          <w:color w:val="000000" w:themeColor="text1"/>
        </w:rPr>
        <w:fldChar w:fldCharType="end"/>
      </w:r>
      <w:r w:rsidRPr="00211326">
        <w:rPr>
          <w:color w:val="000000" w:themeColor="text1"/>
        </w:rPr>
        <w:fldChar w:fldCharType="begin"/>
      </w:r>
      <w:r w:rsidRPr="00211326">
        <w:rPr>
          <w:color w:val="000000" w:themeColor="text1"/>
        </w:rPr>
        <w:instrText xml:space="preserve">ask ISSUE "WHAT ISSUE?" </w:instrText>
      </w:r>
      <w:r w:rsidRPr="00211326">
        <w:rPr>
          <w:color w:val="000000" w:themeColor="text1"/>
        </w:rPr>
        <w:fldChar w:fldCharType="separate"/>
      </w:r>
      <w:r w:rsidRPr="00211326">
        <w:rPr>
          <w:color w:val="000000" w:themeColor="text1"/>
        </w:rPr>
        <w:t>Issue 1</w:t>
      </w:r>
      <w:r w:rsidRPr="00211326">
        <w:rPr>
          <w:color w:val="000000" w:themeColor="text1"/>
        </w:rPr>
        <w:fldChar w:fldCharType="end"/>
      </w:r>
    </w:p>
    <w:p w14:paraId="3F434291" w14:textId="77777777" w:rsidR="004A2BA4" w:rsidRPr="00211326" w:rsidRDefault="004A2BA4" w:rsidP="004A2BA4">
      <w:pPr>
        <w:rPr>
          <w:noProof/>
          <w:color w:val="000000" w:themeColor="text1"/>
        </w:rPr>
      </w:pPr>
    </w:p>
    <w:p w14:paraId="3F434292" w14:textId="77777777" w:rsidR="004A2BA4" w:rsidRPr="00211326" w:rsidRDefault="004A2BA4" w:rsidP="004A2BA4">
      <w:pPr>
        <w:rPr>
          <w:rFonts w:ascii="Verdana" w:hAnsi="Verdana"/>
          <w:noProof/>
          <w:color w:val="000000" w:themeColor="text1"/>
        </w:rPr>
      </w:pPr>
    </w:p>
    <w:p w14:paraId="3F434293" w14:textId="77777777" w:rsidR="004A2BA4" w:rsidRPr="00211326" w:rsidRDefault="004A2BA4" w:rsidP="004A2BA4">
      <w:pPr>
        <w:tabs>
          <w:tab w:val="left" w:pos="142"/>
        </w:tabs>
        <w:spacing w:line="260" w:lineRule="exact"/>
        <w:rPr>
          <w:rFonts w:ascii="Verdana" w:hAnsi="Verdana"/>
          <w:noProof/>
          <w:color w:val="000000" w:themeColor="text1"/>
          <w:sz w:val="22"/>
          <w:szCs w:val="20"/>
        </w:rPr>
      </w:pPr>
      <w:r w:rsidRPr="00211326">
        <w:rPr>
          <w:noProof/>
          <w:color w:val="000000" w:themeColor="text1"/>
          <w:lang w:eastAsia="en-GB"/>
        </w:rPr>
        <w:drawing>
          <wp:anchor distT="0" distB="0" distL="114300" distR="114300" simplePos="0" relativeHeight="251665408" behindDoc="0" locked="0" layoutInCell="1" allowOverlap="1" wp14:anchorId="3F4348F9" wp14:editId="3F4348FA">
            <wp:simplePos x="0" y="0"/>
            <wp:positionH relativeFrom="margin">
              <wp:posOffset>200660</wp:posOffset>
            </wp:positionH>
            <wp:positionV relativeFrom="margin">
              <wp:posOffset>312420</wp:posOffset>
            </wp:positionV>
            <wp:extent cx="2931795" cy="1343025"/>
            <wp:effectExtent l="0" t="0" r="1905" b="9525"/>
            <wp:wrapSquare wrapText="bothSides"/>
            <wp:docPr id="56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31795"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F434294" w14:textId="77777777" w:rsidR="004A2BA4" w:rsidRPr="00211326" w:rsidRDefault="004A2BA4" w:rsidP="004A2BA4">
      <w:pPr>
        <w:rPr>
          <w:rFonts w:ascii="Verdana" w:hAnsi="Verdana"/>
          <w:noProof/>
          <w:color w:val="000000" w:themeColor="text1"/>
        </w:rPr>
      </w:pPr>
    </w:p>
    <w:p w14:paraId="3F434295" w14:textId="77777777" w:rsidR="004A2BA4" w:rsidRPr="00211326" w:rsidRDefault="004A2BA4" w:rsidP="004A2BA4">
      <w:pPr>
        <w:rPr>
          <w:rFonts w:ascii="Verdana" w:hAnsi="Verdana"/>
          <w:noProof/>
          <w:color w:val="000000" w:themeColor="text1"/>
        </w:rPr>
      </w:pPr>
    </w:p>
    <w:p w14:paraId="3F434296" w14:textId="77777777" w:rsidR="004A2BA4" w:rsidRPr="00211326" w:rsidRDefault="004A2BA4" w:rsidP="004A2BA4">
      <w:pPr>
        <w:rPr>
          <w:rFonts w:ascii="Verdana" w:hAnsi="Verdana"/>
          <w:noProof/>
          <w:color w:val="000000" w:themeColor="text1"/>
        </w:rPr>
      </w:pPr>
    </w:p>
    <w:p w14:paraId="3F434297" w14:textId="77777777" w:rsidR="004A2BA4" w:rsidRPr="00211326" w:rsidRDefault="004A2BA4" w:rsidP="004A2BA4">
      <w:pPr>
        <w:rPr>
          <w:rFonts w:ascii="Verdana" w:hAnsi="Verdana"/>
          <w:noProof/>
          <w:color w:val="000000" w:themeColor="text1"/>
        </w:rPr>
      </w:pPr>
    </w:p>
    <w:p w14:paraId="3F434298" w14:textId="77777777" w:rsidR="004A2BA4" w:rsidRPr="00211326" w:rsidRDefault="004A2BA4" w:rsidP="004A2BA4">
      <w:pPr>
        <w:rPr>
          <w:rFonts w:ascii="Verdana" w:hAnsi="Verdana"/>
          <w:noProof/>
          <w:color w:val="000000" w:themeColor="text1"/>
        </w:rPr>
      </w:pPr>
    </w:p>
    <w:p w14:paraId="3F434299" w14:textId="77777777" w:rsidR="004A2BA4" w:rsidRPr="00211326" w:rsidRDefault="004A2BA4" w:rsidP="004A2BA4">
      <w:pPr>
        <w:rPr>
          <w:rFonts w:ascii="Verdana" w:hAnsi="Verdana"/>
          <w:noProof/>
          <w:color w:val="000000" w:themeColor="text1"/>
        </w:rPr>
      </w:pPr>
    </w:p>
    <w:p w14:paraId="3F43429A" w14:textId="77777777" w:rsidR="004A2BA4" w:rsidRPr="00211326" w:rsidRDefault="004A2BA4" w:rsidP="004A2BA4">
      <w:pPr>
        <w:spacing w:line="260" w:lineRule="exact"/>
        <w:rPr>
          <w:rFonts w:ascii="Verdana" w:hAnsi="Verdana"/>
          <w:noProof/>
          <w:color w:val="000000" w:themeColor="text1"/>
          <w:sz w:val="22"/>
          <w:szCs w:val="20"/>
        </w:rPr>
      </w:pPr>
    </w:p>
    <w:p w14:paraId="3F43429B" w14:textId="77777777" w:rsidR="004A2BA4" w:rsidRPr="00211326" w:rsidRDefault="004A2BA4" w:rsidP="004A2BA4">
      <w:pPr>
        <w:rPr>
          <w:rFonts w:ascii="Verdana" w:hAnsi="Verdana"/>
          <w:noProof/>
          <w:color w:val="000000" w:themeColor="text1"/>
        </w:rPr>
      </w:pPr>
    </w:p>
    <w:p w14:paraId="3F43429C" w14:textId="77777777" w:rsidR="004A2BA4" w:rsidRPr="00211326" w:rsidRDefault="004A2BA4" w:rsidP="004A2BA4">
      <w:pPr>
        <w:rPr>
          <w:rFonts w:ascii="Verdana" w:hAnsi="Verdana"/>
          <w:noProof/>
          <w:color w:val="000000" w:themeColor="text1"/>
        </w:rPr>
      </w:pPr>
    </w:p>
    <w:p w14:paraId="3F43429D" w14:textId="77777777" w:rsidR="004A2BA4" w:rsidRPr="00211326" w:rsidRDefault="004A2BA4" w:rsidP="004A2BA4">
      <w:pPr>
        <w:rPr>
          <w:rFonts w:ascii="Verdana" w:hAnsi="Verdana"/>
          <w:noProof/>
          <w:color w:val="000000" w:themeColor="text1"/>
        </w:rPr>
      </w:pPr>
    </w:p>
    <w:p w14:paraId="3F43429E" w14:textId="77777777" w:rsidR="004A2BA4" w:rsidRPr="00211326" w:rsidRDefault="004A2BA4" w:rsidP="004A2BA4">
      <w:pPr>
        <w:tabs>
          <w:tab w:val="left" w:pos="7371"/>
        </w:tabs>
        <w:rPr>
          <w:rFonts w:ascii="Verdana" w:hAnsi="Verdana"/>
          <w:noProof/>
          <w:color w:val="000000" w:themeColor="text1"/>
        </w:rPr>
      </w:pPr>
    </w:p>
    <w:p w14:paraId="3F43429F" w14:textId="77777777" w:rsidR="004A2BA4" w:rsidRPr="00211326" w:rsidRDefault="004A2BA4" w:rsidP="004A2BA4">
      <w:pPr>
        <w:rPr>
          <w:rFonts w:ascii="Verdana" w:hAnsi="Verdana"/>
          <w:noProof/>
          <w:color w:val="000000" w:themeColor="text1"/>
        </w:rPr>
      </w:pPr>
    </w:p>
    <w:p w14:paraId="3F4342A0" w14:textId="77777777" w:rsidR="004A2BA4" w:rsidRPr="00211326" w:rsidRDefault="004A2BA4" w:rsidP="004A2BA4">
      <w:pPr>
        <w:spacing w:line="260" w:lineRule="exact"/>
        <w:rPr>
          <w:rFonts w:ascii="Verdana" w:hAnsi="Verdana"/>
          <w:noProof/>
          <w:color w:val="000000" w:themeColor="text1"/>
          <w:sz w:val="22"/>
          <w:szCs w:val="20"/>
        </w:rPr>
      </w:pPr>
      <w:r>
        <w:rPr>
          <w:noProof/>
          <w:lang w:eastAsia="en-GB"/>
        </w:rPr>
        <mc:AlternateContent>
          <mc:Choice Requires="wps">
            <w:drawing>
              <wp:anchor distT="0" distB="0" distL="114300" distR="114300" simplePos="0" relativeHeight="251666432" behindDoc="1" locked="0" layoutInCell="1" allowOverlap="1" wp14:anchorId="3F4348FB" wp14:editId="3F4348FC">
                <wp:simplePos x="0" y="0"/>
                <wp:positionH relativeFrom="margin">
                  <wp:posOffset>307340</wp:posOffset>
                </wp:positionH>
                <wp:positionV relativeFrom="paragraph">
                  <wp:posOffset>16510</wp:posOffset>
                </wp:positionV>
                <wp:extent cx="6358890" cy="4114800"/>
                <wp:effectExtent l="0" t="0" r="0" b="0"/>
                <wp:wrapNone/>
                <wp:docPr id="81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889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34939" w14:textId="77777777" w:rsidR="004A2BA4" w:rsidRPr="0002108F" w:rsidRDefault="004A2BA4" w:rsidP="004A2BA4">
                            <w:pPr>
                              <w:rPr>
                                <w:rFonts w:ascii="Arial" w:hAnsi="Arial" w:cs="Arial"/>
                                <w:b/>
                                <w:bCs/>
                                <w:noProof/>
                                <w:sz w:val="56"/>
                                <w:szCs w:val="56"/>
                              </w:rPr>
                            </w:pPr>
                            <w:r>
                              <w:rPr>
                                <w:rFonts w:ascii="Arial" w:hAnsi="Arial" w:cs="Arial"/>
                                <w:b/>
                                <w:bCs/>
                                <w:noProof/>
                                <w:sz w:val="56"/>
                                <w:szCs w:val="56"/>
                              </w:rPr>
                              <w:t>Mark Scheme (</w:t>
                            </w:r>
                            <w:r w:rsidR="009D5784">
                              <w:rPr>
                                <w:rFonts w:ascii="Arial" w:hAnsi="Arial" w:cs="Arial"/>
                                <w:b/>
                                <w:bCs/>
                                <w:noProof/>
                                <w:sz w:val="56"/>
                                <w:szCs w:val="56"/>
                              </w:rPr>
                              <w:t>Results</w:t>
                            </w:r>
                            <w:r>
                              <w:rPr>
                                <w:rFonts w:ascii="Arial" w:hAnsi="Arial" w:cs="Arial"/>
                                <w:b/>
                                <w:bCs/>
                                <w:noProof/>
                                <w:sz w:val="56"/>
                                <w:szCs w:val="56"/>
                              </w:rPr>
                              <w:t>)</w:t>
                            </w:r>
                          </w:p>
                          <w:p w14:paraId="3F43493A" w14:textId="77777777" w:rsidR="004A2BA4" w:rsidRDefault="004A2BA4" w:rsidP="004A2BA4">
                            <w:pPr>
                              <w:rPr>
                                <w:rFonts w:ascii="Arial" w:hAnsi="Arial" w:cs="Arial"/>
                                <w:noProof/>
                                <w:sz w:val="56"/>
                                <w:szCs w:val="56"/>
                              </w:rPr>
                            </w:pPr>
                          </w:p>
                          <w:p w14:paraId="3F43493B" w14:textId="77777777" w:rsidR="004A2BA4" w:rsidRPr="0002108F" w:rsidRDefault="004A2BA4" w:rsidP="004A2BA4">
                            <w:pPr>
                              <w:rPr>
                                <w:rFonts w:ascii="Arial" w:hAnsi="Arial" w:cs="Arial"/>
                                <w:noProof/>
                                <w:sz w:val="56"/>
                                <w:szCs w:val="56"/>
                              </w:rPr>
                            </w:pPr>
                          </w:p>
                          <w:p w14:paraId="3F43493C" w14:textId="77777777" w:rsidR="004A2BA4" w:rsidRPr="0002108F" w:rsidRDefault="004A2BA4" w:rsidP="004A2BA4">
                            <w:pPr>
                              <w:rPr>
                                <w:rFonts w:ascii="Arial" w:hAnsi="Arial" w:cs="Arial"/>
                                <w:noProof/>
                                <w:sz w:val="56"/>
                                <w:szCs w:val="56"/>
                              </w:rPr>
                            </w:pPr>
                            <w:r>
                              <w:rPr>
                                <w:rFonts w:ascii="Arial" w:hAnsi="Arial" w:cs="Arial"/>
                                <w:noProof/>
                                <w:sz w:val="56"/>
                                <w:szCs w:val="56"/>
                              </w:rPr>
                              <w:t>Summer 2018</w:t>
                            </w:r>
                          </w:p>
                          <w:p w14:paraId="3F43493D" w14:textId="77777777" w:rsidR="004A2BA4" w:rsidRPr="0002108F" w:rsidRDefault="004A2BA4" w:rsidP="004A2BA4">
                            <w:pPr>
                              <w:rPr>
                                <w:rFonts w:ascii="Arial" w:hAnsi="Arial" w:cs="Arial"/>
                                <w:noProof/>
                                <w:sz w:val="56"/>
                                <w:szCs w:val="56"/>
                              </w:rPr>
                            </w:pPr>
                          </w:p>
                          <w:p w14:paraId="3F43493E" w14:textId="77777777" w:rsidR="004A2BA4" w:rsidRPr="00215466" w:rsidRDefault="004A2BA4" w:rsidP="004A2BA4">
                            <w:pPr>
                              <w:rPr>
                                <w:rFonts w:ascii="Arial" w:hAnsi="Arial" w:cs="Arial"/>
                                <w:noProof/>
                                <w:sz w:val="44"/>
                                <w:szCs w:val="44"/>
                              </w:rPr>
                            </w:pPr>
                            <w:r w:rsidRPr="00215466">
                              <w:rPr>
                                <w:rFonts w:ascii="Arial" w:hAnsi="Arial" w:cs="Arial"/>
                                <w:noProof/>
                                <w:sz w:val="44"/>
                                <w:szCs w:val="44"/>
                              </w:rPr>
                              <w:t xml:space="preserve">Pearson Edexcel </w:t>
                            </w:r>
                            <w:r>
                              <w:rPr>
                                <w:rFonts w:ascii="Arial" w:hAnsi="Arial" w:cs="Arial"/>
                                <w:noProof/>
                                <w:sz w:val="44"/>
                                <w:szCs w:val="44"/>
                              </w:rPr>
                              <w:t xml:space="preserve">International </w:t>
                            </w:r>
                            <w:r w:rsidRPr="00215466">
                              <w:rPr>
                                <w:rFonts w:ascii="Arial" w:hAnsi="Arial" w:cs="Arial"/>
                                <w:noProof/>
                                <w:sz w:val="44"/>
                                <w:szCs w:val="44"/>
                              </w:rPr>
                              <w:t>GCSE</w:t>
                            </w:r>
                          </w:p>
                          <w:p w14:paraId="3F43493F" w14:textId="77777777" w:rsidR="004A2BA4" w:rsidRPr="00215466" w:rsidRDefault="004A2BA4" w:rsidP="004A2BA4">
                            <w:pPr>
                              <w:rPr>
                                <w:rFonts w:ascii="Arial" w:hAnsi="Arial" w:cs="Arial"/>
                                <w:noProof/>
                                <w:sz w:val="44"/>
                                <w:szCs w:val="44"/>
                              </w:rPr>
                            </w:pPr>
                            <w:r w:rsidRPr="00215466">
                              <w:rPr>
                                <w:rFonts w:ascii="Arial" w:hAnsi="Arial" w:cs="Arial"/>
                                <w:noProof/>
                                <w:sz w:val="44"/>
                                <w:szCs w:val="44"/>
                              </w:rPr>
                              <w:t xml:space="preserve">In </w:t>
                            </w:r>
                            <w:r>
                              <w:rPr>
                                <w:rFonts w:ascii="Arial" w:hAnsi="Arial" w:cs="Arial"/>
                                <w:noProof/>
                                <w:sz w:val="44"/>
                                <w:szCs w:val="44"/>
                              </w:rPr>
                              <w:t>Mathematics A</w:t>
                            </w:r>
                            <w:r w:rsidRPr="00215466">
                              <w:rPr>
                                <w:rFonts w:ascii="Arial" w:hAnsi="Arial" w:cs="Arial"/>
                                <w:noProof/>
                                <w:sz w:val="44"/>
                                <w:szCs w:val="44"/>
                              </w:rPr>
                              <w:t xml:space="preserve"> (</w:t>
                            </w:r>
                            <w:r>
                              <w:rPr>
                                <w:rFonts w:ascii="Arial" w:hAnsi="Arial" w:cs="Arial"/>
                                <w:noProof/>
                                <w:sz w:val="44"/>
                                <w:szCs w:val="44"/>
                              </w:rPr>
                              <w:t>4MA1</w:t>
                            </w:r>
                            <w:r w:rsidRPr="00215466">
                              <w:rPr>
                                <w:rFonts w:ascii="Arial" w:hAnsi="Arial" w:cs="Arial"/>
                                <w:noProof/>
                                <w:sz w:val="44"/>
                                <w:szCs w:val="44"/>
                              </w:rPr>
                              <w:t>)</w:t>
                            </w:r>
                            <w:r>
                              <w:rPr>
                                <w:rFonts w:ascii="Arial" w:hAnsi="Arial" w:cs="Arial"/>
                                <w:noProof/>
                                <w:sz w:val="44"/>
                                <w:szCs w:val="44"/>
                              </w:rPr>
                              <w:t xml:space="preserve"> Paper 1HR</w:t>
                            </w:r>
                          </w:p>
                          <w:p w14:paraId="3F434940" w14:textId="77777777" w:rsidR="004A2BA4" w:rsidRDefault="004A2BA4" w:rsidP="004A2BA4">
                            <w:pPr>
                              <w:pStyle w:val="Subref"/>
                              <w:ind w:right="-261"/>
                              <w:rPr>
                                <w:rFonts w:ascii="Verdana" w:hAnsi="Verdana"/>
                                <w:sz w:val="48"/>
                                <w:szCs w:val="48"/>
                              </w:rPr>
                            </w:pPr>
                          </w:p>
                          <w:p w14:paraId="3F434941" w14:textId="77777777" w:rsidR="004A2BA4" w:rsidRDefault="004A2BA4" w:rsidP="004A2BA4">
                            <w:pPr>
                              <w:pStyle w:val="Subref"/>
                              <w:ind w:right="-261"/>
                              <w:rPr>
                                <w:rFonts w:ascii="Verdana" w:hAnsi="Verdana"/>
                                <w:sz w:val="48"/>
                                <w:szCs w:val="48"/>
                              </w:rPr>
                            </w:pPr>
                          </w:p>
                          <w:p w14:paraId="3F434942" w14:textId="77777777" w:rsidR="004A2BA4" w:rsidRDefault="004A2BA4" w:rsidP="004A2BA4">
                            <w:pPr>
                              <w:pStyle w:val="Subref"/>
                              <w:ind w:right="-261"/>
                              <w:rPr>
                                <w:rFonts w:ascii="Verdana" w:hAnsi="Verdana"/>
                                <w:sz w:val="48"/>
                                <w:szCs w:val="48"/>
                              </w:rPr>
                            </w:pPr>
                          </w:p>
                          <w:p w14:paraId="3F434943" w14:textId="77777777" w:rsidR="004A2BA4" w:rsidRPr="00546EA4" w:rsidRDefault="004A2BA4" w:rsidP="004A2BA4">
                            <w:pPr>
                              <w:pStyle w:val="Subref"/>
                              <w:ind w:right="-261"/>
                              <w:rPr>
                                <w:rFonts w:ascii="Verdana" w:hAnsi="Verdana"/>
                                <w:sz w:val="48"/>
                                <w:szCs w:val="48"/>
                              </w:rPr>
                            </w:pPr>
                          </w:p>
                          <w:p w14:paraId="3F434944" w14:textId="77777777" w:rsidR="004A2BA4" w:rsidRPr="00546EA4" w:rsidRDefault="004A2BA4" w:rsidP="004A2BA4">
                            <w:pPr>
                              <w:pStyle w:val="Subref"/>
                              <w:spacing w:after="200"/>
                              <w:ind w:right="-261"/>
                              <w:rPr>
                                <w:rFonts w:ascii="Verdana" w:hAnsi="Verdana"/>
                                <w:sz w:val="48"/>
                                <w:szCs w:val="48"/>
                              </w:rPr>
                            </w:pPr>
                          </w:p>
                          <w:p w14:paraId="3F434945" w14:textId="77777777" w:rsidR="004A2BA4" w:rsidRPr="00546EA4" w:rsidRDefault="004A2BA4" w:rsidP="004A2BA4">
                            <w:pPr>
                              <w:ind w:right="-26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24.2pt;margin-top:1.3pt;width:500.7pt;height:324pt;z-index:-251650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WluAIAALw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" filled="f" stroked="f">
                <v:textbox>
                  <w:txbxContent>
                    <w:p w:rsidR="004A2BA4" w:rsidRPr="0002108F" w:rsidRDefault="004A2BA4" w:rsidP="004A2BA4">
                      <w:pPr>
                        <w:rPr>
                          <w:rFonts w:ascii="Arial" w:hAnsi="Arial" w:cs="Arial"/>
                          <w:b/>
                          <w:bCs/>
                          <w:noProof/>
                          <w:sz w:val="56"/>
                          <w:szCs w:val="56"/>
                        </w:rPr>
                      </w:pPr>
                      <w:r>
                        <w:rPr>
                          <w:rFonts w:ascii="Arial" w:hAnsi="Arial" w:cs="Arial"/>
                          <w:b/>
                          <w:bCs/>
                          <w:noProof/>
                          <w:sz w:val="56"/>
                          <w:szCs w:val="56"/>
                        </w:rPr>
                        <w:t>Mark Scheme (</w:t>
                      </w:r>
                      <w:r w:rsidR="009D5784">
                        <w:rPr>
                          <w:rFonts w:ascii="Arial" w:hAnsi="Arial" w:cs="Arial"/>
                          <w:b/>
                          <w:bCs/>
                          <w:noProof/>
                          <w:sz w:val="56"/>
                          <w:szCs w:val="56"/>
                        </w:rPr>
                        <w:t>Results</w:t>
                      </w:r>
                      <w:r>
                        <w:rPr>
                          <w:rFonts w:ascii="Arial" w:hAnsi="Arial" w:cs="Arial"/>
                          <w:b/>
                          <w:bCs/>
                          <w:noProof/>
                          <w:sz w:val="56"/>
                          <w:szCs w:val="56"/>
                        </w:rPr>
                        <w:t>)</w:t>
                      </w:r>
                    </w:p>
                    <w:p w:rsidR="004A2BA4" w:rsidRDefault="004A2BA4" w:rsidP="004A2BA4">
                      <w:pPr>
                        <w:rPr>
                          <w:rFonts w:ascii="Arial" w:hAnsi="Arial" w:cs="Arial"/>
                          <w:noProof/>
                          <w:sz w:val="56"/>
                          <w:szCs w:val="56"/>
                        </w:rPr>
                      </w:pPr>
                    </w:p>
                    <w:p w:rsidR="004A2BA4" w:rsidRPr="0002108F" w:rsidRDefault="004A2BA4" w:rsidP="004A2BA4">
                      <w:pPr>
                        <w:rPr>
                          <w:rFonts w:ascii="Arial" w:hAnsi="Arial" w:cs="Arial"/>
                          <w:noProof/>
                          <w:sz w:val="56"/>
                          <w:szCs w:val="56"/>
                        </w:rPr>
                      </w:pPr>
                    </w:p>
                    <w:p w:rsidR="004A2BA4" w:rsidRPr="0002108F" w:rsidRDefault="004A2BA4" w:rsidP="004A2BA4">
                      <w:pPr>
                        <w:rPr>
                          <w:rFonts w:ascii="Arial" w:hAnsi="Arial" w:cs="Arial"/>
                          <w:noProof/>
                          <w:sz w:val="56"/>
                          <w:szCs w:val="56"/>
                        </w:rPr>
                      </w:pPr>
                      <w:r>
                        <w:rPr>
                          <w:rFonts w:ascii="Arial" w:hAnsi="Arial" w:cs="Arial"/>
                          <w:noProof/>
                          <w:sz w:val="56"/>
                          <w:szCs w:val="56"/>
                        </w:rPr>
                        <w:t>Summer 2018</w:t>
                      </w:r>
                    </w:p>
                    <w:p w:rsidR="004A2BA4" w:rsidRPr="0002108F" w:rsidRDefault="004A2BA4" w:rsidP="004A2BA4">
                      <w:pPr>
                        <w:rPr>
                          <w:rFonts w:ascii="Arial" w:hAnsi="Arial" w:cs="Arial"/>
                          <w:noProof/>
                          <w:sz w:val="56"/>
                          <w:szCs w:val="56"/>
                        </w:rPr>
                      </w:pPr>
                    </w:p>
                    <w:p w:rsidR="004A2BA4" w:rsidRPr="00215466" w:rsidRDefault="004A2BA4" w:rsidP="004A2BA4">
                      <w:pPr>
                        <w:rPr>
                          <w:rFonts w:ascii="Arial" w:hAnsi="Arial" w:cs="Arial"/>
                          <w:noProof/>
                          <w:sz w:val="44"/>
                          <w:szCs w:val="44"/>
                        </w:rPr>
                      </w:pPr>
                      <w:r w:rsidRPr="00215466">
                        <w:rPr>
                          <w:rFonts w:ascii="Arial" w:hAnsi="Arial" w:cs="Arial"/>
                          <w:noProof/>
                          <w:sz w:val="44"/>
                          <w:szCs w:val="44"/>
                        </w:rPr>
                        <w:t xml:space="preserve">Pearson Edexcel </w:t>
                      </w:r>
                      <w:r>
                        <w:rPr>
                          <w:rFonts w:ascii="Arial" w:hAnsi="Arial" w:cs="Arial"/>
                          <w:noProof/>
                          <w:sz w:val="44"/>
                          <w:szCs w:val="44"/>
                        </w:rPr>
                        <w:t xml:space="preserve">International </w:t>
                      </w:r>
                      <w:r w:rsidRPr="00215466">
                        <w:rPr>
                          <w:rFonts w:ascii="Arial" w:hAnsi="Arial" w:cs="Arial"/>
                          <w:noProof/>
                          <w:sz w:val="44"/>
                          <w:szCs w:val="44"/>
                        </w:rPr>
                        <w:t>GCSE</w:t>
                      </w:r>
                    </w:p>
                    <w:p w:rsidR="004A2BA4" w:rsidRPr="00215466" w:rsidRDefault="004A2BA4" w:rsidP="004A2BA4">
                      <w:pPr>
                        <w:rPr>
                          <w:rFonts w:ascii="Arial" w:hAnsi="Arial" w:cs="Arial"/>
                          <w:noProof/>
                          <w:sz w:val="44"/>
                          <w:szCs w:val="44"/>
                        </w:rPr>
                      </w:pPr>
                      <w:r w:rsidRPr="00215466">
                        <w:rPr>
                          <w:rFonts w:ascii="Arial" w:hAnsi="Arial" w:cs="Arial"/>
                          <w:noProof/>
                          <w:sz w:val="44"/>
                          <w:szCs w:val="44"/>
                        </w:rPr>
                        <w:t xml:space="preserve">In </w:t>
                      </w:r>
                      <w:r>
                        <w:rPr>
                          <w:rFonts w:ascii="Arial" w:hAnsi="Arial" w:cs="Arial"/>
                          <w:noProof/>
                          <w:sz w:val="44"/>
                          <w:szCs w:val="44"/>
                        </w:rPr>
                        <w:t>Mathematics A</w:t>
                      </w:r>
                      <w:r w:rsidRPr="00215466">
                        <w:rPr>
                          <w:rFonts w:ascii="Arial" w:hAnsi="Arial" w:cs="Arial"/>
                          <w:noProof/>
                          <w:sz w:val="44"/>
                          <w:szCs w:val="44"/>
                        </w:rPr>
                        <w:t xml:space="preserve"> (</w:t>
                      </w:r>
                      <w:r>
                        <w:rPr>
                          <w:rFonts w:ascii="Arial" w:hAnsi="Arial" w:cs="Arial"/>
                          <w:noProof/>
                          <w:sz w:val="44"/>
                          <w:szCs w:val="44"/>
                        </w:rPr>
                        <w:t>4MA1</w:t>
                      </w:r>
                      <w:r w:rsidRPr="00215466">
                        <w:rPr>
                          <w:rFonts w:ascii="Arial" w:hAnsi="Arial" w:cs="Arial"/>
                          <w:noProof/>
                          <w:sz w:val="44"/>
                          <w:szCs w:val="44"/>
                        </w:rPr>
                        <w:t>)</w:t>
                      </w:r>
                      <w:r>
                        <w:rPr>
                          <w:rFonts w:ascii="Arial" w:hAnsi="Arial" w:cs="Arial"/>
                          <w:noProof/>
                          <w:sz w:val="44"/>
                          <w:szCs w:val="44"/>
                        </w:rPr>
                        <w:t xml:space="preserve"> Paper 1HR</w:t>
                      </w:r>
                    </w:p>
                    <w:p w:rsidR="004A2BA4" w:rsidRDefault="004A2BA4" w:rsidP="004A2BA4">
                      <w:pPr>
                        <w:pStyle w:val="Subref"/>
                        <w:ind w:right="-261"/>
                        <w:rPr>
                          <w:rFonts w:ascii="Verdana" w:hAnsi="Verdana"/>
                          <w:sz w:val="48"/>
                          <w:szCs w:val="48"/>
                        </w:rPr>
                      </w:pPr>
                    </w:p>
                    <w:p w:rsidR="004A2BA4" w:rsidRDefault="004A2BA4" w:rsidP="004A2BA4">
                      <w:pPr>
                        <w:pStyle w:val="Subref"/>
                        <w:ind w:right="-261"/>
                        <w:rPr>
                          <w:rFonts w:ascii="Verdana" w:hAnsi="Verdana"/>
                          <w:sz w:val="48"/>
                          <w:szCs w:val="48"/>
                        </w:rPr>
                      </w:pPr>
                    </w:p>
                    <w:p w:rsidR="004A2BA4" w:rsidRDefault="004A2BA4" w:rsidP="004A2BA4">
                      <w:pPr>
                        <w:pStyle w:val="Subref"/>
                        <w:ind w:right="-261"/>
                        <w:rPr>
                          <w:rFonts w:ascii="Verdana" w:hAnsi="Verdana"/>
                          <w:sz w:val="48"/>
                          <w:szCs w:val="48"/>
                        </w:rPr>
                      </w:pPr>
                    </w:p>
                    <w:p w:rsidR="004A2BA4" w:rsidRPr="00546EA4" w:rsidRDefault="004A2BA4" w:rsidP="004A2BA4">
                      <w:pPr>
                        <w:pStyle w:val="Subref"/>
                        <w:ind w:right="-261"/>
                        <w:rPr>
                          <w:rFonts w:ascii="Verdana" w:hAnsi="Verdana"/>
                          <w:sz w:val="48"/>
                          <w:szCs w:val="48"/>
                        </w:rPr>
                      </w:pPr>
                    </w:p>
                    <w:p w:rsidR="004A2BA4" w:rsidRPr="00546EA4" w:rsidRDefault="004A2BA4" w:rsidP="004A2BA4">
                      <w:pPr>
                        <w:pStyle w:val="Subref"/>
                        <w:spacing w:after="200"/>
                        <w:ind w:right="-261"/>
                        <w:rPr>
                          <w:rFonts w:ascii="Verdana" w:hAnsi="Verdana"/>
                          <w:sz w:val="48"/>
                          <w:szCs w:val="48"/>
                        </w:rPr>
                      </w:pPr>
                    </w:p>
                    <w:p w:rsidR="004A2BA4" w:rsidRPr="00546EA4" w:rsidRDefault="004A2BA4" w:rsidP="004A2BA4">
                      <w:pPr>
                        <w:ind w:right="-261"/>
                      </w:pPr>
                    </w:p>
                  </w:txbxContent>
                </v:textbox>
                <w10:wrap anchorx="margin"/>
              </v:shape>
            </w:pict>
          </mc:Fallback>
        </mc:AlternateContent>
      </w:r>
    </w:p>
    <w:p w14:paraId="3F4342A1" w14:textId="77777777" w:rsidR="004A2BA4" w:rsidRPr="00211326" w:rsidRDefault="004A2BA4" w:rsidP="004A2BA4">
      <w:pPr>
        <w:rPr>
          <w:rFonts w:ascii="Verdana" w:hAnsi="Verdana"/>
          <w:noProof/>
          <w:color w:val="000000" w:themeColor="text1"/>
        </w:rPr>
      </w:pPr>
    </w:p>
    <w:p w14:paraId="3F4342A2" w14:textId="77777777" w:rsidR="004A2BA4" w:rsidRPr="00211326" w:rsidRDefault="004A2BA4" w:rsidP="004A2BA4">
      <w:pPr>
        <w:rPr>
          <w:rFonts w:ascii="Verdana" w:hAnsi="Verdana"/>
          <w:noProof/>
          <w:color w:val="000000" w:themeColor="text1"/>
        </w:rPr>
      </w:pPr>
    </w:p>
    <w:p w14:paraId="3F4342A3" w14:textId="77777777" w:rsidR="004A2BA4" w:rsidRPr="00211326" w:rsidRDefault="004A2BA4" w:rsidP="004A2BA4">
      <w:pPr>
        <w:spacing w:line="260" w:lineRule="exact"/>
        <w:rPr>
          <w:rFonts w:ascii="Verdana" w:hAnsi="Verdana"/>
          <w:noProof/>
          <w:color w:val="000000" w:themeColor="text1"/>
          <w:sz w:val="22"/>
          <w:szCs w:val="20"/>
        </w:rPr>
      </w:pPr>
    </w:p>
    <w:p w14:paraId="3F4342A4" w14:textId="77777777" w:rsidR="004A2BA4" w:rsidRPr="00211326" w:rsidRDefault="004A2BA4" w:rsidP="004A2BA4">
      <w:pPr>
        <w:rPr>
          <w:rFonts w:ascii="Verdana" w:hAnsi="Verdana"/>
          <w:noProof/>
          <w:color w:val="000000" w:themeColor="text1"/>
        </w:rPr>
      </w:pPr>
    </w:p>
    <w:p w14:paraId="3F4342A5" w14:textId="77777777" w:rsidR="004A2BA4" w:rsidRPr="00211326" w:rsidRDefault="004A2BA4" w:rsidP="004A2BA4">
      <w:pPr>
        <w:rPr>
          <w:rFonts w:ascii="Verdana" w:hAnsi="Verdana"/>
          <w:noProof/>
          <w:color w:val="000000" w:themeColor="text1"/>
        </w:rPr>
      </w:pPr>
    </w:p>
    <w:p w14:paraId="3F4342A6" w14:textId="77777777" w:rsidR="004A2BA4" w:rsidRPr="00211326" w:rsidRDefault="004A2BA4" w:rsidP="004A2BA4">
      <w:pPr>
        <w:rPr>
          <w:rFonts w:ascii="Verdana" w:hAnsi="Verdana"/>
          <w:noProof/>
          <w:color w:val="000000" w:themeColor="text1"/>
        </w:rPr>
      </w:pPr>
    </w:p>
    <w:p w14:paraId="3F4342A7" w14:textId="77777777" w:rsidR="004A2BA4" w:rsidRPr="00211326" w:rsidRDefault="004A2BA4" w:rsidP="004A2BA4">
      <w:pPr>
        <w:rPr>
          <w:rFonts w:ascii="Verdana" w:hAnsi="Verdana"/>
          <w:noProof/>
          <w:color w:val="000000" w:themeColor="text1"/>
        </w:rPr>
      </w:pPr>
    </w:p>
    <w:p w14:paraId="3F4342A8" w14:textId="77777777" w:rsidR="004A2BA4" w:rsidRPr="00211326" w:rsidRDefault="004A2BA4" w:rsidP="004A2BA4">
      <w:pPr>
        <w:spacing w:line="160" w:lineRule="exact"/>
        <w:ind w:left="-567" w:right="-1134"/>
        <w:rPr>
          <w:rFonts w:ascii="Verdana" w:hAnsi="Verdana"/>
          <w:noProof/>
          <w:color w:val="000000" w:themeColor="text1"/>
        </w:rPr>
        <w:sectPr w:rsidR="004A2BA4" w:rsidRPr="00211326" w:rsidSect="00420E57">
          <w:pgSz w:w="11909" w:h="16834" w:code="9"/>
          <w:pgMar w:top="851" w:right="851" w:bottom="851" w:left="851" w:header="0" w:footer="0" w:gutter="0"/>
          <w:paperSrc w:first="7" w:other="7"/>
          <w:cols w:space="720"/>
        </w:sectPr>
      </w:pPr>
    </w:p>
    <w:p w14:paraId="3F4342A9" w14:textId="77777777" w:rsidR="004A2BA4" w:rsidRPr="00211326" w:rsidRDefault="004A2BA4" w:rsidP="004A2BA4">
      <w:pPr>
        <w:suppressAutoHyphens/>
        <w:autoSpaceDE w:val="0"/>
        <w:autoSpaceDN w:val="0"/>
        <w:adjustRightInd w:val="0"/>
        <w:ind w:left="-567" w:right="-565"/>
        <w:jc w:val="both"/>
        <w:textAlignment w:val="center"/>
        <w:rPr>
          <w:rFonts w:ascii="Verdana" w:hAnsi="Verdana" w:cs="Verdana"/>
          <w:b/>
          <w:color w:val="000000" w:themeColor="text1"/>
          <w:szCs w:val="22"/>
          <w:lang w:val="en-US"/>
        </w:rPr>
      </w:pPr>
      <w:r w:rsidRPr="00211326">
        <w:rPr>
          <w:rFonts w:ascii="Verdana" w:hAnsi="Verdana" w:cs="Verdana"/>
          <w:b/>
          <w:color w:val="000000" w:themeColor="text1"/>
          <w:szCs w:val="22"/>
          <w:lang w:val="en-US"/>
        </w:rPr>
        <w:lastRenderedPageBreak/>
        <w:t>Edexcel and BTEC Qualifications</w:t>
      </w:r>
    </w:p>
    <w:p w14:paraId="3F4342AA" w14:textId="77777777" w:rsidR="004A2BA4" w:rsidRPr="00211326" w:rsidRDefault="004A2BA4" w:rsidP="004A2BA4">
      <w:pPr>
        <w:suppressAutoHyphens/>
        <w:autoSpaceDE w:val="0"/>
        <w:autoSpaceDN w:val="0"/>
        <w:adjustRightInd w:val="0"/>
        <w:ind w:left="-567" w:right="-565"/>
        <w:jc w:val="both"/>
        <w:textAlignment w:val="center"/>
        <w:rPr>
          <w:rFonts w:ascii="Verdana" w:hAnsi="Verdana" w:cs="Verdana"/>
          <w:b/>
          <w:color w:val="000000" w:themeColor="text1"/>
          <w:szCs w:val="22"/>
          <w:lang w:val="en-US"/>
        </w:rPr>
      </w:pPr>
    </w:p>
    <w:p w14:paraId="3F4342AB" w14:textId="77777777" w:rsidR="004A2BA4" w:rsidRPr="00211326" w:rsidRDefault="004A2BA4" w:rsidP="004A2BA4">
      <w:pPr>
        <w:autoSpaceDE w:val="0"/>
        <w:autoSpaceDN w:val="0"/>
        <w:adjustRightInd w:val="0"/>
        <w:spacing w:line="288" w:lineRule="auto"/>
        <w:ind w:left="-567" w:right="-567"/>
        <w:jc w:val="both"/>
        <w:textAlignment w:val="center"/>
        <w:rPr>
          <w:rFonts w:ascii="Verdana" w:hAnsi="Verdana" w:cs="Verdana"/>
          <w:color w:val="000000" w:themeColor="text1"/>
        </w:rPr>
      </w:pPr>
      <w:r w:rsidRPr="00211326">
        <w:rPr>
          <w:rFonts w:ascii="Verdana" w:hAnsi="Verdana" w:cs="Verdana"/>
          <w:color w:val="000000" w:themeColor="text1"/>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8" w:history="1">
        <w:r w:rsidRPr="00211326">
          <w:rPr>
            <w:rFonts w:ascii="Verdana" w:hAnsi="Verdana" w:cs="Verdana"/>
            <w:color w:val="000000" w:themeColor="text1"/>
            <w:u w:val="single"/>
          </w:rPr>
          <w:t>www.edexcel.com</w:t>
        </w:r>
      </w:hyperlink>
      <w:r w:rsidRPr="00211326">
        <w:rPr>
          <w:rFonts w:ascii="Verdana" w:hAnsi="Verdana" w:cs="Verdana"/>
          <w:color w:val="000000" w:themeColor="text1"/>
        </w:rPr>
        <w:t xml:space="preserve"> or </w:t>
      </w:r>
      <w:hyperlink r:id="rId9" w:history="1">
        <w:r w:rsidRPr="00211326">
          <w:rPr>
            <w:rFonts w:ascii="Verdana" w:hAnsi="Verdana" w:cs="Verdana"/>
            <w:color w:val="000000" w:themeColor="text1"/>
            <w:u w:val="single"/>
          </w:rPr>
          <w:t>www.btec.co.uk</w:t>
        </w:r>
      </w:hyperlink>
      <w:r w:rsidRPr="00211326">
        <w:rPr>
          <w:rFonts w:ascii="Verdana" w:hAnsi="Verdana" w:cs="Verdana"/>
          <w:color w:val="000000" w:themeColor="text1"/>
        </w:rPr>
        <w:t xml:space="preserve">. Alternatively, you can get in touch with us using the details on our contact us page at </w:t>
      </w:r>
      <w:hyperlink r:id="rId10" w:history="1">
        <w:r w:rsidRPr="00211326">
          <w:rPr>
            <w:rFonts w:ascii="Verdana" w:hAnsi="Verdana" w:cs="Verdana"/>
            <w:color w:val="000000" w:themeColor="text1"/>
            <w:u w:val="single"/>
          </w:rPr>
          <w:t>www.edexcel.com/contactus</w:t>
        </w:r>
      </w:hyperlink>
      <w:r w:rsidRPr="00211326">
        <w:rPr>
          <w:rFonts w:ascii="Verdana" w:hAnsi="Verdana" w:cs="Verdana"/>
          <w:color w:val="000000" w:themeColor="text1"/>
        </w:rPr>
        <w:t>.</w:t>
      </w:r>
    </w:p>
    <w:p w14:paraId="3F4342AC" w14:textId="77777777" w:rsidR="004A2BA4" w:rsidRPr="00211326" w:rsidRDefault="004A2BA4" w:rsidP="004A2BA4">
      <w:pPr>
        <w:ind w:left="-567" w:right="-565"/>
        <w:rPr>
          <w:rFonts w:ascii="Verdana" w:hAnsi="Verdana"/>
          <w:color w:val="000000" w:themeColor="text1"/>
          <w:sz w:val="20"/>
        </w:rPr>
      </w:pPr>
    </w:p>
    <w:p w14:paraId="3F4342AD" w14:textId="77777777" w:rsidR="004A2BA4" w:rsidRPr="00211326" w:rsidRDefault="004A2BA4" w:rsidP="004A2BA4">
      <w:pPr>
        <w:ind w:left="-567" w:right="-565"/>
        <w:rPr>
          <w:rFonts w:ascii="Verdana" w:hAnsi="Verdana"/>
          <w:color w:val="000000" w:themeColor="text1"/>
          <w:sz w:val="20"/>
        </w:rPr>
      </w:pPr>
    </w:p>
    <w:p w14:paraId="3F4342AE" w14:textId="77777777" w:rsidR="004A2BA4" w:rsidRPr="00211326" w:rsidRDefault="004A2BA4" w:rsidP="004A2BA4">
      <w:pPr>
        <w:ind w:left="-567" w:right="-565"/>
        <w:rPr>
          <w:rFonts w:ascii="Verdana" w:hAnsi="Verdana"/>
          <w:color w:val="000000" w:themeColor="text1"/>
          <w:sz w:val="20"/>
        </w:rPr>
      </w:pPr>
    </w:p>
    <w:p w14:paraId="3F4342AF" w14:textId="77777777" w:rsidR="004A2BA4" w:rsidRPr="00211326" w:rsidRDefault="004A2BA4" w:rsidP="004A2BA4">
      <w:pPr>
        <w:rPr>
          <w:rFonts w:ascii="Verdana" w:hAnsi="Verdana"/>
          <w:color w:val="000000" w:themeColor="text1"/>
          <w:sz w:val="20"/>
        </w:rPr>
      </w:pPr>
    </w:p>
    <w:p w14:paraId="3F4342B0" w14:textId="77777777" w:rsidR="004A2BA4" w:rsidRPr="00211326" w:rsidRDefault="004A2BA4" w:rsidP="004A2BA4">
      <w:pPr>
        <w:rPr>
          <w:rFonts w:ascii="Verdana" w:hAnsi="Verdana"/>
          <w:color w:val="000000" w:themeColor="text1"/>
          <w:sz w:val="20"/>
        </w:rPr>
      </w:pPr>
    </w:p>
    <w:p w14:paraId="3F4342B1" w14:textId="77777777" w:rsidR="004A2BA4" w:rsidRPr="00211326" w:rsidRDefault="004A2BA4" w:rsidP="004A2BA4">
      <w:pPr>
        <w:rPr>
          <w:rFonts w:ascii="Verdana" w:hAnsi="Verdana"/>
          <w:color w:val="000000" w:themeColor="text1"/>
          <w:sz w:val="20"/>
        </w:rPr>
      </w:pPr>
    </w:p>
    <w:p w14:paraId="3F4342B2" w14:textId="77777777" w:rsidR="004A2BA4" w:rsidRPr="00211326" w:rsidRDefault="004A2BA4" w:rsidP="004A2BA4">
      <w:pPr>
        <w:rPr>
          <w:rFonts w:ascii="Verdana" w:hAnsi="Verdana"/>
          <w:color w:val="000000" w:themeColor="text1"/>
          <w:sz w:val="20"/>
        </w:rPr>
      </w:pPr>
    </w:p>
    <w:p w14:paraId="3F4342B3" w14:textId="77777777" w:rsidR="004A2BA4" w:rsidRPr="00211326" w:rsidRDefault="004A2BA4" w:rsidP="004A2BA4">
      <w:pPr>
        <w:rPr>
          <w:rFonts w:ascii="Verdana" w:hAnsi="Verdana"/>
          <w:color w:val="000000" w:themeColor="text1"/>
          <w:sz w:val="20"/>
        </w:rPr>
      </w:pPr>
    </w:p>
    <w:p w14:paraId="3F4342B4" w14:textId="77777777" w:rsidR="004A2BA4" w:rsidRPr="00211326" w:rsidRDefault="004A2BA4" w:rsidP="004A2BA4">
      <w:pPr>
        <w:rPr>
          <w:rFonts w:ascii="Verdana" w:hAnsi="Verdana"/>
          <w:color w:val="000000" w:themeColor="text1"/>
          <w:sz w:val="20"/>
        </w:rPr>
      </w:pPr>
    </w:p>
    <w:p w14:paraId="3F4342B5" w14:textId="77777777" w:rsidR="004A2BA4" w:rsidRPr="00211326" w:rsidRDefault="004A2BA4" w:rsidP="004A2BA4">
      <w:pPr>
        <w:rPr>
          <w:rFonts w:ascii="Verdana" w:hAnsi="Verdana"/>
          <w:color w:val="000000" w:themeColor="text1"/>
          <w:sz w:val="20"/>
        </w:rPr>
      </w:pPr>
    </w:p>
    <w:p w14:paraId="3F4342B6" w14:textId="77777777" w:rsidR="004A2BA4" w:rsidRPr="00211326" w:rsidRDefault="004A2BA4" w:rsidP="004A2BA4">
      <w:pPr>
        <w:rPr>
          <w:rFonts w:ascii="Verdana" w:hAnsi="Verdana"/>
          <w:color w:val="000000" w:themeColor="text1"/>
          <w:sz w:val="20"/>
        </w:rPr>
      </w:pPr>
    </w:p>
    <w:p w14:paraId="3F4342B7" w14:textId="77777777" w:rsidR="004A2BA4" w:rsidRPr="00211326" w:rsidRDefault="004A2BA4" w:rsidP="004A2BA4">
      <w:pPr>
        <w:rPr>
          <w:rFonts w:ascii="Verdana" w:hAnsi="Verdana"/>
          <w:color w:val="000000" w:themeColor="text1"/>
          <w:sz w:val="20"/>
        </w:rPr>
      </w:pPr>
    </w:p>
    <w:p w14:paraId="3F4342B8" w14:textId="77777777" w:rsidR="004A2BA4" w:rsidRPr="00211326" w:rsidRDefault="004A2BA4" w:rsidP="004A2BA4">
      <w:pPr>
        <w:rPr>
          <w:rFonts w:ascii="Verdana" w:hAnsi="Verdana"/>
          <w:color w:val="000000" w:themeColor="text1"/>
          <w:sz w:val="20"/>
        </w:rPr>
      </w:pPr>
    </w:p>
    <w:p w14:paraId="3F4342B9" w14:textId="77777777" w:rsidR="004A2BA4" w:rsidRPr="00211326" w:rsidRDefault="004A2BA4" w:rsidP="004A2BA4">
      <w:pPr>
        <w:rPr>
          <w:rFonts w:ascii="Verdana" w:hAnsi="Verdana"/>
          <w:color w:val="000000" w:themeColor="text1"/>
          <w:sz w:val="20"/>
        </w:rPr>
      </w:pPr>
    </w:p>
    <w:p w14:paraId="3F4342BA" w14:textId="77777777" w:rsidR="004A2BA4" w:rsidRPr="00211326" w:rsidRDefault="004A2BA4" w:rsidP="004A2BA4">
      <w:pPr>
        <w:rPr>
          <w:rFonts w:ascii="Verdana" w:hAnsi="Verdana"/>
          <w:color w:val="000000" w:themeColor="text1"/>
          <w:sz w:val="20"/>
        </w:rPr>
      </w:pPr>
    </w:p>
    <w:p w14:paraId="3F4342BB" w14:textId="77777777" w:rsidR="004A2BA4" w:rsidRPr="00211326" w:rsidRDefault="004A2BA4" w:rsidP="004A2BA4">
      <w:pPr>
        <w:suppressAutoHyphens/>
        <w:autoSpaceDE w:val="0"/>
        <w:autoSpaceDN w:val="0"/>
        <w:adjustRightInd w:val="0"/>
        <w:jc w:val="both"/>
        <w:textAlignment w:val="center"/>
        <w:rPr>
          <w:rFonts w:ascii="Verdana" w:hAnsi="Verdana" w:cs="Verdana"/>
          <w:color w:val="000000" w:themeColor="text1"/>
        </w:rPr>
      </w:pPr>
    </w:p>
    <w:p w14:paraId="3F4342BC" w14:textId="77777777" w:rsidR="004A2BA4" w:rsidRPr="00211326" w:rsidRDefault="004A2BA4" w:rsidP="004A2BA4">
      <w:pPr>
        <w:suppressAutoHyphens/>
        <w:autoSpaceDE w:val="0"/>
        <w:autoSpaceDN w:val="0"/>
        <w:adjustRightInd w:val="0"/>
        <w:ind w:left="-567" w:right="-565"/>
        <w:jc w:val="both"/>
        <w:textAlignment w:val="center"/>
        <w:rPr>
          <w:rFonts w:ascii="Verdana" w:hAnsi="Verdana" w:cs="Times Roman"/>
          <w:b/>
          <w:bCs/>
          <w:color w:val="000000" w:themeColor="text1"/>
        </w:rPr>
      </w:pPr>
      <w:r w:rsidRPr="00211326">
        <w:rPr>
          <w:rFonts w:ascii="Verdana" w:hAnsi="Verdana" w:cs="Times Roman"/>
          <w:b/>
          <w:bCs/>
          <w:color w:val="000000" w:themeColor="text1"/>
        </w:rPr>
        <w:t>Pearson: helping people progress, everywhere</w:t>
      </w:r>
    </w:p>
    <w:p w14:paraId="3F4342BD" w14:textId="77777777" w:rsidR="004A2BA4" w:rsidRPr="00211326" w:rsidRDefault="004A2BA4" w:rsidP="004A2BA4">
      <w:pPr>
        <w:suppressAutoHyphens/>
        <w:autoSpaceDE w:val="0"/>
        <w:autoSpaceDN w:val="0"/>
        <w:adjustRightInd w:val="0"/>
        <w:ind w:left="-567" w:right="-565"/>
        <w:jc w:val="both"/>
        <w:textAlignment w:val="center"/>
        <w:rPr>
          <w:rFonts w:ascii="Verdana" w:hAnsi="Verdana" w:cs="Times Roman"/>
          <w:b/>
          <w:bCs/>
          <w:color w:val="000000" w:themeColor="text1"/>
        </w:rPr>
      </w:pPr>
    </w:p>
    <w:p w14:paraId="3F4342BE" w14:textId="77777777" w:rsidR="004A2BA4" w:rsidRPr="00211326" w:rsidRDefault="004A2BA4" w:rsidP="004A2BA4">
      <w:pPr>
        <w:suppressAutoHyphens/>
        <w:autoSpaceDE w:val="0"/>
        <w:autoSpaceDN w:val="0"/>
        <w:adjustRightInd w:val="0"/>
        <w:spacing w:line="288" w:lineRule="auto"/>
        <w:ind w:left="-567" w:right="-567"/>
        <w:jc w:val="both"/>
        <w:textAlignment w:val="center"/>
        <w:rPr>
          <w:rFonts w:ascii="Verdana" w:hAnsi="Verdana" w:cs="Verdana"/>
          <w:color w:val="000000" w:themeColor="text1"/>
          <w:lang w:eastAsia="en-GB"/>
        </w:rPr>
      </w:pPr>
      <w:r w:rsidRPr="00211326">
        <w:rPr>
          <w:rFonts w:ascii="Verdana" w:hAnsi="Verdana" w:cs="Verdana"/>
          <w:color w:val="000000" w:themeColor="text1"/>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211326">
        <w:rPr>
          <w:rFonts w:ascii="Verdana" w:hAnsi="Verdana" w:cs="Arial"/>
          <w:bCs/>
          <w:color w:val="000000" w:themeColor="text1"/>
        </w:rPr>
        <w:t xml:space="preserve">Find out more about how we can help you and your students at: </w:t>
      </w:r>
      <w:hyperlink r:id="rId11" w:history="1">
        <w:r w:rsidRPr="00211326">
          <w:rPr>
            <w:rFonts w:ascii="Verdana" w:hAnsi="Verdana" w:cs="Arial"/>
            <w:bCs/>
            <w:color w:val="000000" w:themeColor="text1"/>
            <w:u w:val="single"/>
          </w:rPr>
          <w:t>www.pearson.com/uk</w:t>
        </w:r>
      </w:hyperlink>
    </w:p>
    <w:p w14:paraId="3F4342BF" w14:textId="77777777" w:rsidR="004A2BA4" w:rsidRPr="00211326" w:rsidRDefault="004A2BA4" w:rsidP="004A2BA4">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F4342C0" w14:textId="77777777" w:rsidR="004A2BA4" w:rsidRPr="00211326" w:rsidRDefault="004A2BA4" w:rsidP="004A2BA4">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F4342C1" w14:textId="77777777" w:rsidR="004A2BA4" w:rsidRPr="00211326" w:rsidRDefault="004A2BA4" w:rsidP="004A2BA4">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F4342C2" w14:textId="77777777" w:rsidR="004A2BA4" w:rsidRPr="00211326" w:rsidRDefault="004A2BA4" w:rsidP="004A2BA4">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F4342C3" w14:textId="77777777" w:rsidR="004A2BA4" w:rsidRPr="00211326" w:rsidRDefault="004A2BA4" w:rsidP="004A2BA4">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F4342C4" w14:textId="77777777" w:rsidR="004A2BA4" w:rsidRPr="00211326" w:rsidRDefault="004A2BA4" w:rsidP="004A2BA4">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F4342C5" w14:textId="77777777" w:rsidR="004A2BA4" w:rsidRPr="00211326" w:rsidRDefault="004A2BA4" w:rsidP="004A2BA4">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F4342C6" w14:textId="77777777" w:rsidR="004A2BA4" w:rsidRPr="00211326" w:rsidRDefault="004A2BA4" w:rsidP="004A2BA4">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p>
    <w:p w14:paraId="3F4342C7" w14:textId="77777777" w:rsidR="004A2BA4" w:rsidRPr="00211326" w:rsidRDefault="004A2BA4" w:rsidP="004A2BA4">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r w:rsidRPr="00211326">
        <w:rPr>
          <w:rFonts w:ascii="Verdana" w:hAnsi="Verdana" w:cs="Verdana"/>
          <w:color w:val="000000" w:themeColor="text1"/>
          <w:sz w:val="22"/>
          <w:szCs w:val="22"/>
          <w:lang w:eastAsia="en-GB"/>
        </w:rPr>
        <w:t>Summer 2018</w:t>
      </w:r>
    </w:p>
    <w:p w14:paraId="3F4342C8" w14:textId="77777777" w:rsidR="004A2BA4" w:rsidRPr="009D5784" w:rsidRDefault="004A2BA4" w:rsidP="004A2BA4">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r w:rsidRPr="00211326">
        <w:rPr>
          <w:rFonts w:ascii="Verdana" w:hAnsi="Verdana" w:cs="Verdana"/>
          <w:color w:val="000000" w:themeColor="text1"/>
          <w:sz w:val="22"/>
          <w:szCs w:val="22"/>
          <w:lang w:eastAsia="en-GB"/>
        </w:rPr>
        <w:t xml:space="preserve">Publications </w:t>
      </w:r>
      <w:r w:rsidRPr="009D5784">
        <w:rPr>
          <w:rFonts w:ascii="Verdana" w:hAnsi="Verdana" w:cs="Verdana"/>
          <w:color w:val="000000" w:themeColor="text1"/>
          <w:sz w:val="22"/>
          <w:szCs w:val="22"/>
          <w:lang w:eastAsia="en-GB"/>
        </w:rPr>
        <w:t xml:space="preserve">Code </w:t>
      </w:r>
      <w:r w:rsidR="009D5784" w:rsidRPr="009D5784">
        <w:rPr>
          <w:rFonts w:ascii="Verdana" w:hAnsi="Verdana"/>
          <w:color w:val="000000"/>
          <w:sz w:val="22"/>
          <w:szCs w:val="22"/>
        </w:rPr>
        <w:t>4MA1_1HR_1806_MS</w:t>
      </w:r>
    </w:p>
    <w:p w14:paraId="3F4342C9" w14:textId="77777777" w:rsidR="004A2BA4" w:rsidRPr="00211326" w:rsidRDefault="004A2BA4" w:rsidP="004A2BA4">
      <w:pPr>
        <w:suppressAutoHyphens/>
        <w:autoSpaceDE w:val="0"/>
        <w:autoSpaceDN w:val="0"/>
        <w:adjustRightInd w:val="0"/>
        <w:spacing w:line="288" w:lineRule="auto"/>
        <w:ind w:left="-567" w:right="-565"/>
        <w:textAlignment w:val="center"/>
        <w:rPr>
          <w:rFonts w:ascii="Verdana" w:hAnsi="Verdana" w:cs="Verdana"/>
          <w:color w:val="000000" w:themeColor="text1"/>
          <w:sz w:val="22"/>
          <w:szCs w:val="22"/>
          <w:lang w:eastAsia="en-GB"/>
        </w:rPr>
      </w:pPr>
      <w:r w:rsidRPr="00211326">
        <w:rPr>
          <w:rFonts w:ascii="Verdana" w:hAnsi="Verdana" w:cs="Verdana"/>
          <w:color w:val="000000" w:themeColor="text1"/>
          <w:sz w:val="22"/>
          <w:szCs w:val="22"/>
          <w:lang w:eastAsia="en-GB"/>
        </w:rPr>
        <w:t>All the material in this publication is copyright</w:t>
      </w:r>
      <w:r w:rsidRPr="00211326">
        <w:rPr>
          <w:rFonts w:ascii="Verdana" w:hAnsi="Verdana" w:cs="Verdana"/>
          <w:color w:val="000000" w:themeColor="text1"/>
          <w:sz w:val="22"/>
          <w:szCs w:val="22"/>
          <w:lang w:eastAsia="en-GB"/>
        </w:rPr>
        <w:br/>
        <w:t xml:space="preserve">© </w:t>
      </w:r>
      <w:r w:rsidRPr="00211326">
        <w:rPr>
          <w:rFonts w:ascii="Verdana" w:hAnsi="Verdana" w:cs="Verdana"/>
          <w:snapToGrid w:val="0"/>
          <w:color w:val="000000" w:themeColor="text1"/>
          <w:sz w:val="22"/>
          <w:szCs w:val="22"/>
          <w:lang w:eastAsia="en-GB"/>
        </w:rPr>
        <w:t>Pearson Education Ltd 2018</w:t>
      </w:r>
    </w:p>
    <w:p w14:paraId="3F4342CA" w14:textId="77777777" w:rsidR="004A2BA4" w:rsidRPr="00211326" w:rsidRDefault="004A2BA4" w:rsidP="004A2BA4">
      <w:pPr>
        <w:rPr>
          <w:rFonts w:ascii="Verdana" w:hAnsi="Verdana" w:cs="TrebuchetMS-Bold"/>
          <w:b/>
          <w:bCs/>
          <w:color w:val="000000" w:themeColor="text1"/>
          <w:sz w:val="32"/>
          <w:szCs w:val="32"/>
        </w:rPr>
      </w:pPr>
      <w:r w:rsidRPr="00211326">
        <w:rPr>
          <w:rFonts w:ascii="Verdana" w:hAnsi="Verdana" w:cs="TrebuchetMS-Bold"/>
          <w:b/>
          <w:bCs/>
          <w:color w:val="000000" w:themeColor="text1"/>
          <w:sz w:val="32"/>
          <w:szCs w:val="32"/>
        </w:rPr>
        <w:br w:type="page"/>
      </w:r>
      <w:r w:rsidRPr="00211326">
        <w:rPr>
          <w:rFonts w:ascii="Verdana" w:hAnsi="Verdana" w:cs="TrebuchetMS-Bold"/>
          <w:b/>
          <w:bCs/>
          <w:color w:val="000000" w:themeColor="text1"/>
          <w:sz w:val="32"/>
          <w:szCs w:val="32"/>
        </w:rPr>
        <w:lastRenderedPageBreak/>
        <w:t>General Marking Guidance</w:t>
      </w:r>
    </w:p>
    <w:p w14:paraId="3F4342CB" w14:textId="77777777" w:rsidR="004A2BA4" w:rsidRPr="00211326" w:rsidRDefault="004A2BA4" w:rsidP="004A2BA4">
      <w:pPr>
        <w:rPr>
          <w:rFonts w:ascii="Verdana" w:hAnsi="Verdana" w:cs="TrebuchetMS-Bold"/>
          <w:b/>
          <w:bCs/>
          <w:color w:val="000000" w:themeColor="text1"/>
          <w:sz w:val="32"/>
          <w:szCs w:val="32"/>
        </w:rPr>
      </w:pPr>
    </w:p>
    <w:p w14:paraId="3F4342CC" w14:textId="77777777" w:rsidR="004A2BA4" w:rsidRPr="00211326" w:rsidRDefault="004A2BA4" w:rsidP="004A2BA4">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All candidates must receive the same treatment. Examiners must mark the first candidate in exactly the same way as they mark the last.</w:t>
      </w:r>
    </w:p>
    <w:p w14:paraId="3F4342CD" w14:textId="77777777" w:rsidR="004A2BA4" w:rsidRPr="00211326" w:rsidRDefault="004A2BA4" w:rsidP="004A2BA4">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Mark schemes should be applied positively. Candidates must be rewarded for what they have shown they can do rather than penalised for omissions.</w:t>
      </w:r>
    </w:p>
    <w:p w14:paraId="3F4342CE" w14:textId="77777777" w:rsidR="004A2BA4" w:rsidRPr="00211326" w:rsidRDefault="004A2BA4" w:rsidP="004A2BA4">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Examiners should mark according to the mark scheme not according to their perception of where the grade boundaries may lie.</w:t>
      </w:r>
    </w:p>
    <w:p w14:paraId="3F4342CF" w14:textId="77777777" w:rsidR="004A2BA4" w:rsidRPr="00211326" w:rsidRDefault="004A2BA4" w:rsidP="004A2BA4">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There is no ceiling on achievement. All marks on the mark scheme should be used appropriately.</w:t>
      </w:r>
    </w:p>
    <w:p w14:paraId="3F4342D0" w14:textId="77777777" w:rsidR="004A2BA4" w:rsidRPr="00211326" w:rsidRDefault="004A2BA4" w:rsidP="004A2BA4">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All the marks on the mark scheme are designed to be awarded. Examiners should always award full marks if deserved, i.e. if the answer matches the mark scheme.</w:t>
      </w:r>
    </w:p>
    <w:p w14:paraId="3F4342D1" w14:textId="77777777" w:rsidR="004A2BA4" w:rsidRPr="00211326" w:rsidRDefault="004A2BA4" w:rsidP="004A2BA4">
      <w:pPr>
        <w:tabs>
          <w:tab w:val="num" w:pos="36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Examiners should also be prepared to award zero marks if the candidate’s response is not worthy of credit according to the mark scheme.</w:t>
      </w:r>
    </w:p>
    <w:p w14:paraId="3F4342D2" w14:textId="77777777" w:rsidR="004A2BA4" w:rsidRPr="00211326" w:rsidRDefault="004A2BA4" w:rsidP="004A2BA4">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Where some judgement is required, mark schemes will provide the principles by which marks will be awarded and exemplification may be limited.</w:t>
      </w:r>
    </w:p>
    <w:p w14:paraId="3F4342D3" w14:textId="77777777" w:rsidR="004A2BA4" w:rsidRPr="00211326" w:rsidRDefault="004A2BA4" w:rsidP="004A2BA4">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When examiners are in doubt regarding the application of the mark scheme to a candidate’s response, the team leader must be consulted.</w:t>
      </w:r>
    </w:p>
    <w:p w14:paraId="3F4342D4" w14:textId="77777777" w:rsidR="004A2BA4" w:rsidRPr="00211326" w:rsidRDefault="004A2BA4" w:rsidP="004A2BA4">
      <w:pPr>
        <w:numPr>
          <w:ilvl w:val="0"/>
          <w:numId w:val="3"/>
        </w:numPr>
        <w:tabs>
          <w:tab w:val="clear" w:pos="720"/>
          <w:tab w:val="left" w:pos="567"/>
        </w:tabs>
        <w:autoSpaceDE w:val="0"/>
        <w:autoSpaceDN w:val="0"/>
        <w:adjustRightInd w:val="0"/>
        <w:spacing w:line="276" w:lineRule="auto"/>
        <w:ind w:left="284"/>
        <w:contextualSpacing/>
        <w:jc w:val="both"/>
        <w:rPr>
          <w:rFonts w:ascii="Verdana" w:hAnsi="Verdana" w:cs="TrebuchetMS"/>
          <w:color w:val="000000" w:themeColor="text1"/>
        </w:rPr>
      </w:pPr>
      <w:r w:rsidRPr="00211326">
        <w:rPr>
          <w:rFonts w:ascii="Verdana" w:hAnsi="Verdana" w:cs="TrebuchetMS"/>
          <w:color w:val="000000" w:themeColor="text1"/>
        </w:rPr>
        <w:t>Crossed out work should be marked UNLESS the candidate has replaced it with an alternative response.</w:t>
      </w:r>
    </w:p>
    <w:p w14:paraId="3F4342D5" w14:textId="77777777" w:rsidR="004A2BA4" w:rsidRPr="00211326" w:rsidRDefault="004A2BA4" w:rsidP="004A2BA4">
      <w:pPr>
        <w:numPr>
          <w:ilvl w:val="0"/>
          <w:numId w:val="3"/>
        </w:numPr>
        <w:tabs>
          <w:tab w:val="clear" w:pos="720"/>
          <w:tab w:val="left" w:pos="567"/>
        </w:tabs>
        <w:autoSpaceDE w:val="0"/>
        <w:autoSpaceDN w:val="0"/>
        <w:adjustRightInd w:val="0"/>
        <w:spacing w:line="276" w:lineRule="auto"/>
        <w:ind w:left="284"/>
        <w:contextualSpacing/>
        <w:rPr>
          <w:rFonts w:ascii="Verdana" w:hAnsi="Verdana" w:cs="TrebuchetMS-Bold"/>
          <w:b/>
          <w:bCs/>
          <w:color w:val="000000" w:themeColor="text1"/>
        </w:rPr>
      </w:pPr>
      <w:r w:rsidRPr="00211326">
        <w:rPr>
          <w:rFonts w:ascii="Verdana" w:hAnsi="Verdana" w:cs="TrebuchetMS-Bold"/>
          <w:b/>
          <w:bCs/>
          <w:color w:val="000000" w:themeColor="text1"/>
        </w:rPr>
        <w:t>Types of mark</w:t>
      </w:r>
    </w:p>
    <w:p w14:paraId="3F4342D6" w14:textId="77777777" w:rsidR="004A2BA4" w:rsidRPr="00211326" w:rsidRDefault="004A2BA4" w:rsidP="004A2BA4">
      <w:pPr>
        <w:numPr>
          <w:ilvl w:val="1"/>
          <w:numId w:val="3"/>
        </w:numPr>
        <w:tabs>
          <w:tab w:val="left" w:pos="567"/>
          <w:tab w:val="num" w:pos="1134"/>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M marks: method marks</w:t>
      </w:r>
    </w:p>
    <w:p w14:paraId="3F4342D7" w14:textId="77777777" w:rsidR="004A2BA4" w:rsidRPr="00211326" w:rsidRDefault="004A2BA4" w:rsidP="004A2BA4">
      <w:pPr>
        <w:numPr>
          <w:ilvl w:val="1"/>
          <w:numId w:val="3"/>
        </w:numPr>
        <w:tabs>
          <w:tab w:val="left" w:pos="567"/>
          <w:tab w:val="num" w:pos="1134"/>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A marks: accuracy marks</w:t>
      </w:r>
    </w:p>
    <w:p w14:paraId="3F4342D8" w14:textId="77777777" w:rsidR="004A2BA4" w:rsidRPr="00211326" w:rsidRDefault="004A2BA4" w:rsidP="004A2BA4">
      <w:pPr>
        <w:numPr>
          <w:ilvl w:val="1"/>
          <w:numId w:val="3"/>
        </w:numPr>
        <w:tabs>
          <w:tab w:val="left" w:pos="567"/>
          <w:tab w:val="num" w:pos="1134"/>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B marks: unconditional accuracy marks (independent of M marks)</w:t>
      </w:r>
    </w:p>
    <w:p w14:paraId="3F4342D9" w14:textId="77777777" w:rsidR="004A2BA4" w:rsidRPr="00211326" w:rsidRDefault="004A2BA4" w:rsidP="004A2BA4">
      <w:pPr>
        <w:numPr>
          <w:ilvl w:val="0"/>
          <w:numId w:val="3"/>
        </w:numPr>
        <w:tabs>
          <w:tab w:val="clear" w:pos="720"/>
          <w:tab w:val="left" w:pos="567"/>
        </w:tabs>
        <w:autoSpaceDE w:val="0"/>
        <w:autoSpaceDN w:val="0"/>
        <w:adjustRightInd w:val="0"/>
        <w:spacing w:line="276" w:lineRule="auto"/>
        <w:ind w:left="284"/>
        <w:contextualSpacing/>
        <w:rPr>
          <w:rFonts w:ascii="Verdana" w:hAnsi="Verdana" w:cs="TrebuchetMS-Bold"/>
          <w:b/>
          <w:bCs/>
          <w:color w:val="000000" w:themeColor="text1"/>
        </w:rPr>
      </w:pPr>
      <w:r w:rsidRPr="00211326">
        <w:rPr>
          <w:rFonts w:ascii="Verdana" w:hAnsi="Verdana" w:cs="TrebuchetMS-Bold"/>
          <w:b/>
          <w:bCs/>
          <w:color w:val="000000" w:themeColor="text1"/>
        </w:rPr>
        <w:t>Abbreviations</w:t>
      </w:r>
    </w:p>
    <w:p w14:paraId="3F4342DA" w14:textId="77777777" w:rsidR="004A2BA4" w:rsidRPr="00211326" w:rsidRDefault="004A2BA4" w:rsidP="004A2BA4">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cao – correct answer only</w:t>
      </w:r>
    </w:p>
    <w:p w14:paraId="3F4342DB" w14:textId="77777777" w:rsidR="004A2BA4" w:rsidRPr="00211326" w:rsidRDefault="004A2BA4" w:rsidP="004A2BA4">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ft – follow through</w:t>
      </w:r>
    </w:p>
    <w:p w14:paraId="3F4342DC" w14:textId="77777777" w:rsidR="004A2BA4" w:rsidRPr="00211326" w:rsidRDefault="004A2BA4" w:rsidP="004A2BA4">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isw – ignore subsequent working</w:t>
      </w:r>
    </w:p>
    <w:p w14:paraId="3F4342DD" w14:textId="77777777" w:rsidR="004A2BA4" w:rsidRPr="00211326" w:rsidRDefault="004A2BA4" w:rsidP="004A2BA4">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SC - special case</w:t>
      </w:r>
    </w:p>
    <w:p w14:paraId="3F4342DE" w14:textId="77777777" w:rsidR="004A2BA4" w:rsidRPr="00211326" w:rsidRDefault="004A2BA4" w:rsidP="004A2BA4">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oe – or equivalent (and appropriate)</w:t>
      </w:r>
    </w:p>
    <w:p w14:paraId="3F4342DF" w14:textId="77777777" w:rsidR="004A2BA4" w:rsidRPr="00211326" w:rsidRDefault="004A2BA4" w:rsidP="004A2BA4">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dep – dependent</w:t>
      </w:r>
    </w:p>
    <w:p w14:paraId="3F4342E0" w14:textId="77777777" w:rsidR="004A2BA4" w:rsidRPr="00211326" w:rsidRDefault="004A2BA4" w:rsidP="004A2BA4">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indep – independent</w:t>
      </w:r>
    </w:p>
    <w:p w14:paraId="3F4342E1" w14:textId="77777777" w:rsidR="004A2BA4" w:rsidRPr="00211326" w:rsidRDefault="004A2BA4" w:rsidP="004A2BA4">
      <w:pPr>
        <w:numPr>
          <w:ilvl w:val="1"/>
          <w:numId w:val="3"/>
        </w:numPr>
        <w:tabs>
          <w:tab w:val="left" w:pos="567"/>
        </w:tabs>
        <w:autoSpaceDE w:val="0"/>
        <w:autoSpaceDN w:val="0"/>
        <w:adjustRightInd w:val="0"/>
        <w:spacing w:line="276" w:lineRule="auto"/>
        <w:ind w:left="284"/>
        <w:contextualSpacing/>
        <w:rPr>
          <w:rFonts w:ascii="Verdana" w:hAnsi="Verdana" w:cs="TrebuchetMS"/>
          <w:color w:val="000000" w:themeColor="text1"/>
        </w:rPr>
      </w:pPr>
      <w:r w:rsidRPr="00211326">
        <w:rPr>
          <w:rFonts w:ascii="Verdana" w:hAnsi="Verdana" w:cs="TrebuchetMS"/>
          <w:color w:val="000000" w:themeColor="text1"/>
        </w:rPr>
        <w:t>eeoo – each error or omission</w:t>
      </w:r>
    </w:p>
    <w:p w14:paraId="3F4342E2" w14:textId="77777777" w:rsidR="004A2BA4" w:rsidRPr="00211326" w:rsidRDefault="004A2BA4" w:rsidP="004A2BA4">
      <w:pPr>
        <w:numPr>
          <w:ilvl w:val="0"/>
          <w:numId w:val="3"/>
        </w:numPr>
        <w:tabs>
          <w:tab w:val="left" w:pos="567"/>
        </w:tabs>
        <w:autoSpaceDE w:val="0"/>
        <w:autoSpaceDN w:val="0"/>
        <w:adjustRightInd w:val="0"/>
        <w:spacing w:line="276" w:lineRule="auto"/>
        <w:ind w:left="284"/>
        <w:contextualSpacing/>
        <w:rPr>
          <w:rFonts w:ascii="Verdana" w:hAnsi="Verdana" w:cs="TrebuchetMS-Bold"/>
          <w:b/>
          <w:bCs/>
          <w:color w:val="000000" w:themeColor="text1"/>
        </w:rPr>
        <w:sectPr w:rsidR="004A2BA4" w:rsidRPr="00211326" w:rsidSect="00420E57">
          <w:footerReference w:type="default" r:id="rId12"/>
          <w:pgSz w:w="11907" w:h="16839" w:code="9"/>
          <w:pgMar w:top="1440" w:right="1797" w:bottom="1440" w:left="1797" w:header="720" w:footer="720" w:gutter="0"/>
          <w:paperSrc w:first="7" w:other="7"/>
          <w:cols w:space="720"/>
          <w:docGrid w:linePitch="360"/>
        </w:sectPr>
      </w:pPr>
    </w:p>
    <w:p w14:paraId="3F4342E3" w14:textId="77777777" w:rsidR="004A2BA4" w:rsidRPr="00211326" w:rsidRDefault="004A2BA4" w:rsidP="004A2BA4">
      <w:pPr>
        <w:numPr>
          <w:ilvl w:val="0"/>
          <w:numId w:val="3"/>
        </w:numPr>
        <w:tabs>
          <w:tab w:val="num" w:pos="0"/>
        </w:tabs>
        <w:autoSpaceDE w:val="0"/>
        <w:autoSpaceDN w:val="0"/>
        <w:adjustRightInd w:val="0"/>
        <w:spacing w:line="276" w:lineRule="auto"/>
        <w:ind w:hanging="1004"/>
        <w:contextualSpacing/>
        <w:jc w:val="both"/>
        <w:rPr>
          <w:rFonts w:ascii="Verdana" w:hAnsi="Verdana" w:cs="TrebuchetMS-Bold"/>
          <w:b/>
          <w:bCs/>
          <w:color w:val="000000" w:themeColor="text1"/>
        </w:rPr>
      </w:pPr>
      <w:r w:rsidRPr="00211326">
        <w:rPr>
          <w:rFonts w:ascii="Verdana" w:hAnsi="Verdana" w:cs="TrebuchetMS-Bold"/>
          <w:b/>
          <w:bCs/>
          <w:color w:val="000000" w:themeColor="text1"/>
        </w:rPr>
        <w:lastRenderedPageBreak/>
        <w:t>No working</w:t>
      </w:r>
    </w:p>
    <w:p w14:paraId="3F4342E4" w14:textId="77777777" w:rsidR="004A2BA4" w:rsidRPr="00211326" w:rsidRDefault="004A2BA4" w:rsidP="004A2BA4">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no working is shown then correct answers normally score full marks</w:t>
      </w:r>
    </w:p>
    <w:p w14:paraId="3F4342E5" w14:textId="77777777" w:rsidR="004A2BA4" w:rsidRPr="00211326" w:rsidRDefault="004A2BA4" w:rsidP="004A2BA4">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no working is shown then incorrect (even though nearly correct) answers score no marks.</w:t>
      </w:r>
    </w:p>
    <w:p w14:paraId="3F4342E6" w14:textId="77777777" w:rsidR="004A2BA4" w:rsidRPr="00211326" w:rsidRDefault="004A2BA4" w:rsidP="004A2BA4">
      <w:pPr>
        <w:numPr>
          <w:ilvl w:val="0"/>
          <w:numId w:val="3"/>
        </w:numPr>
        <w:tabs>
          <w:tab w:val="num" w:pos="0"/>
        </w:tabs>
        <w:autoSpaceDE w:val="0"/>
        <w:autoSpaceDN w:val="0"/>
        <w:adjustRightInd w:val="0"/>
        <w:spacing w:line="276" w:lineRule="auto"/>
        <w:ind w:hanging="1004"/>
        <w:contextualSpacing/>
        <w:jc w:val="both"/>
        <w:rPr>
          <w:rFonts w:ascii="Verdana" w:hAnsi="Verdana" w:cs="TrebuchetMS-Bold"/>
          <w:b/>
          <w:bCs/>
          <w:color w:val="000000" w:themeColor="text1"/>
        </w:rPr>
      </w:pPr>
      <w:r w:rsidRPr="00211326">
        <w:rPr>
          <w:rFonts w:ascii="Verdana" w:hAnsi="Verdana" w:cs="TrebuchetMS-Bold"/>
          <w:b/>
          <w:bCs/>
          <w:color w:val="000000" w:themeColor="text1"/>
        </w:rPr>
        <w:t>With working</w:t>
      </w:r>
    </w:p>
    <w:p w14:paraId="3F4342E7" w14:textId="77777777" w:rsidR="004A2BA4" w:rsidRPr="00211326" w:rsidRDefault="004A2BA4" w:rsidP="004A2BA4">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there is a wrong answer indicated on the answer line always check the working in the body of the script (and on any diagrams), and award any marks appropriate from the mark scheme.</w:t>
      </w:r>
    </w:p>
    <w:p w14:paraId="3F4342E8" w14:textId="77777777" w:rsidR="004A2BA4" w:rsidRPr="00211326" w:rsidRDefault="004A2BA4" w:rsidP="004A2BA4">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it is clear from the working that the “correct” answer has been obtained from incorrect working, award 0 marks.</w:t>
      </w:r>
    </w:p>
    <w:p w14:paraId="3F4342E9" w14:textId="77777777" w:rsidR="004A2BA4" w:rsidRPr="00211326" w:rsidRDefault="004A2BA4" w:rsidP="004A2BA4">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Any case of suspected misread loses A (and B) marks on that part, but can gain the M marks.</w:t>
      </w:r>
    </w:p>
    <w:p w14:paraId="3F4342EA" w14:textId="77777777" w:rsidR="004A2BA4" w:rsidRPr="00211326" w:rsidRDefault="004A2BA4" w:rsidP="004A2BA4">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working is crossed out and still legible, then it should be given any appropriate marks, as long as it has not been replaced by alternative work.</w:t>
      </w:r>
    </w:p>
    <w:p w14:paraId="3F4342EB" w14:textId="77777777" w:rsidR="004A2BA4" w:rsidRPr="00211326" w:rsidRDefault="004A2BA4" w:rsidP="004A2BA4">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there is a choice of methods shown, then no marks should be awarded, unless the answer on the answer line makes clear the method that has been used.</w:t>
      </w:r>
    </w:p>
    <w:p w14:paraId="3F4342EC" w14:textId="77777777" w:rsidR="004A2BA4" w:rsidRPr="00211326" w:rsidRDefault="004A2BA4" w:rsidP="004A2BA4">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f there is no answer on the answer line then check the working for an obvious answer.</w:t>
      </w:r>
    </w:p>
    <w:p w14:paraId="3F4342ED" w14:textId="77777777" w:rsidR="004A2BA4" w:rsidRPr="00211326" w:rsidRDefault="004A2BA4" w:rsidP="004A2BA4">
      <w:pPr>
        <w:numPr>
          <w:ilvl w:val="0"/>
          <w:numId w:val="3"/>
        </w:numPr>
        <w:tabs>
          <w:tab w:val="num" w:pos="0"/>
        </w:tabs>
        <w:autoSpaceDE w:val="0"/>
        <w:autoSpaceDN w:val="0"/>
        <w:adjustRightInd w:val="0"/>
        <w:spacing w:line="276" w:lineRule="auto"/>
        <w:ind w:hanging="1004"/>
        <w:contextualSpacing/>
        <w:jc w:val="both"/>
        <w:rPr>
          <w:rFonts w:ascii="Verdana" w:hAnsi="Verdana" w:cs="TrebuchetMS-Bold"/>
          <w:b/>
          <w:bCs/>
          <w:color w:val="000000" w:themeColor="text1"/>
        </w:rPr>
      </w:pPr>
      <w:r w:rsidRPr="00211326">
        <w:rPr>
          <w:rFonts w:ascii="Verdana" w:hAnsi="Verdana" w:cs="TrebuchetMS-Bold"/>
          <w:b/>
          <w:bCs/>
          <w:color w:val="000000" w:themeColor="text1"/>
        </w:rPr>
        <w:t>Ignoring subsequent work</w:t>
      </w:r>
    </w:p>
    <w:p w14:paraId="3F4342EE" w14:textId="77777777" w:rsidR="004A2BA4" w:rsidRPr="00211326" w:rsidRDefault="004A2BA4" w:rsidP="004A2BA4">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t is appropriate to ignore subsequent work when the additional work does not change the answer in a way that is inappropriate for the question: eg. Incorrect cancelling of a fraction that would otherwise be correct.</w:t>
      </w:r>
    </w:p>
    <w:p w14:paraId="3F4342EF" w14:textId="77777777" w:rsidR="004A2BA4" w:rsidRPr="00211326" w:rsidRDefault="004A2BA4" w:rsidP="004A2BA4">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It is not appropriate to ignore subsequent work when the additional work essentially makes the answer incorrect eg algebra.</w:t>
      </w:r>
    </w:p>
    <w:p w14:paraId="3F4342F0" w14:textId="77777777" w:rsidR="004A2BA4" w:rsidRPr="00211326" w:rsidRDefault="004A2BA4" w:rsidP="004A2BA4">
      <w:pPr>
        <w:tabs>
          <w:tab w:val="num" w:pos="426"/>
        </w:tabs>
        <w:autoSpaceDE w:val="0"/>
        <w:autoSpaceDN w:val="0"/>
        <w:adjustRightInd w:val="0"/>
        <w:spacing w:line="276" w:lineRule="auto"/>
        <w:contextualSpacing/>
        <w:jc w:val="both"/>
        <w:rPr>
          <w:rFonts w:ascii="Verdana" w:hAnsi="Verdana" w:cs="TrebuchetMS"/>
          <w:color w:val="000000" w:themeColor="text1"/>
        </w:rPr>
      </w:pPr>
      <w:r w:rsidRPr="00211326">
        <w:rPr>
          <w:rFonts w:ascii="Verdana" w:hAnsi="Verdana" w:cs="TrebuchetMS"/>
          <w:color w:val="000000" w:themeColor="text1"/>
        </w:rPr>
        <w:t>Transcription errors occur when candidates present a correct answer in working, and write it incorrectly on the answer line; mark the correct answer.</w:t>
      </w:r>
    </w:p>
    <w:p w14:paraId="3F4342F1" w14:textId="77777777" w:rsidR="004A2BA4" w:rsidRPr="00211326" w:rsidRDefault="004A2BA4" w:rsidP="004A2BA4">
      <w:pPr>
        <w:numPr>
          <w:ilvl w:val="0"/>
          <w:numId w:val="3"/>
        </w:numPr>
        <w:tabs>
          <w:tab w:val="num" w:pos="0"/>
        </w:tabs>
        <w:autoSpaceDE w:val="0"/>
        <w:autoSpaceDN w:val="0"/>
        <w:adjustRightInd w:val="0"/>
        <w:spacing w:line="276" w:lineRule="auto"/>
        <w:ind w:hanging="1004"/>
        <w:contextualSpacing/>
        <w:jc w:val="both"/>
        <w:rPr>
          <w:rFonts w:ascii="Verdana" w:hAnsi="Verdana" w:cs="TrebuchetMS-Bold"/>
          <w:b/>
          <w:bCs/>
          <w:color w:val="000000" w:themeColor="text1"/>
        </w:rPr>
      </w:pPr>
      <w:r w:rsidRPr="00211326">
        <w:rPr>
          <w:rFonts w:ascii="Verdana" w:hAnsi="Verdana" w:cs="TrebuchetMS-Bold"/>
          <w:b/>
          <w:bCs/>
          <w:color w:val="000000" w:themeColor="text1"/>
        </w:rPr>
        <w:t>Parts of questions</w:t>
      </w:r>
    </w:p>
    <w:p w14:paraId="3F4342F2" w14:textId="77777777" w:rsidR="004A2BA4" w:rsidRPr="00211326" w:rsidRDefault="004A2BA4" w:rsidP="004A2BA4">
      <w:pPr>
        <w:tabs>
          <w:tab w:val="num" w:pos="426"/>
        </w:tabs>
        <w:spacing w:line="276" w:lineRule="auto"/>
        <w:contextualSpacing/>
        <w:jc w:val="both"/>
        <w:rPr>
          <w:color w:val="000000" w:themeColor="text1"/>
        </w:rPr>
        <w:sectPr w:rsidR="004A2BA4" w:rsidRPr="00211326" w:rsidSect="00420E57">
          <w:pgSz w:w="11907" w:h="16839" w:code="9"/>
          <w:pgMar w:top="1440" w:right="1797" w:bottom="1440" w:left="1797" w:header="720" w:footer="720" w:gutter="0"/>
          <w:paperSrc w:first="7" w:other="7"/>
          <w:cols w:space="720"/>
          <w:docGrid w:linePitch="360"/>
        </w:sectPr>
      </w:pPr>
      <w:r w:rsidRPr="00211326">
        <w:rPr>
          <w:rFonts w:ascii="Verdana" w:hAnsi="Verdana" w:cs="TrebuchetMS"/>
          <w:color w:val="000000" w:themeColor="text1"/>
        </w:rPr>
        <w:t>Unless allowed by the mark scheme, the marks allocated to one part of</w:t>
      </w:r>
      <w:r w:rsidRPr="00211326">
        <w:rPr>
          <w:rFonts w:ascii="Verdana" w:hAnsi="Verdana" w:cs="TrebuchetMS-Bold"/>
          <w:b/>
          <w:bCs/>
          <w:color w:val="000000" w:themeColor="text1"/>
        </w:rPr>
        <w:t xml:space="preserve"> </w:t>
      </w:r>
      <w:r w:rsidRPr="00211326">
        <w:rPr>
          <w:rFonts w:ascii="Verdana" w:hAnsi="Verdana" w:cs="TrebuchetMS"/>
          <w:color w:val="000000" w:themeColor="text1"/>
        </w:rPr>
        <w:t>the question CANNOT be awarded in another.</w:t>
      </w:r>
    </w:p>
    <w:p w14:paraId="3F4342F3" w14:textId="77777777" w:rsidR="002A788B" w:rsidRPr="00D90877" w:rsidRDefault="00444D4A" w:rsidP="00EA102C">
      <w:pPr>
        <w:spacing w:line="160" w:lineRule="exact"/>
        <w:ind w:left="-567" w:right="-1134"/>
        <w:rPr>
          <w:rFonts w:ascii="Verdana" w:hAnsi="Verdana"/>
          <w:noProof/>
        </w:rPr>
      </w:pPr>
      <w:r w:rsidRPr="00D90877">
        <w:rPr>
          <w:rFonts w:ascii="Verdana" w:hAnsi="Verdana"/>
        </w:rPr>
        <w:lastRenderedPageBreak/>
        <w:fldChar w:fldCharType="begin"/>
      </w:r>
      <w:r w:rsidR="002A788B"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002A788B" w:rsidRPr="00D90877">
        <w:rPr>
          <w:rFonts w:ascii="Verdana" w:hAnsi="Verdana"/>
        </w:rPr>
        <w:instrText xml:space="preserve">ask SUBJECT "WHAT SUBJECT?" </w:instrText>
      </w:r>
      <w:r w:rsidRPr="00D90877">
        <w:rPr>
          <w:rFonts w:ascii="Verdana" w:hAnsi="Verdana"/>
        </w:rPr>
        <w:fldChar w:fldCharType="separate"/>
      </w:r>
      <w:bookmarkStart w:id="0" w:name="SUBJECT"/>
      <w:r w:rsidR="002A788B" w:rsidRPr="00D90877">
        <w:rPr>
          <w:rFonts w:ascii="Verdana" w:hAnsi="Verdana"/>
        </w:rPr>
        <w:t>Comparison of key skills specifications 2000/2002 with 2004 standards</w:t>
      </w:r>
      <w:bookmarkEnd w:id="0"/>
      <w:r w:rsidRPr="00D90877">
        <w:rPr>
          <w:rFonts w:ascii="Verdana" w:hAnsi="Verdana"/>
        </w:rPr>
        <w:fldChar w:fldCharType="end"/>
      </w:r>
      <w:r w:rsidRPr="00D90877">
        <w:rPr>
          <w:rFonts w:ascii="Verdana" w:hAnsi="Verdana"/>
        </w:rPr>
        <w:fldChar w:fldCharType="begin"/>
      </w:r>
      <w:r w:rsidR="002A788B" w:rsidRPr="00D90877">
        <w:rPr>
          <w:rFonts w:ascii="Verdana" w:hAnsi="Verdana"/>
        </w:rPr>
        <w:instrText xml:space="preserve">ask CODE "WHAT CODE?" </w:instrText>
      </w:r>
      <w:r w:rsidRPr="00D90877">
        <w:rPr>
          <w:rFonts w:ascii="Verdana" w:hAnsi="Verdana"/>
        </w:rPr>
        <w:fldChar w:fldCharType="separate"/>
      </w:r>
      <w:bookmarkStart w:id="1" w:name="CODE"/>
      <w:r w:rsidR="002A788B" w:rsidRPr="00D90877">
        <w:rPr>
          <w:rFonts w:ascii="Verdana" w:hAnsi="Verdana"/>
        </w:rPr>
        <w:t>X015461</w:t>
      </w:r>
      <w:bookmarkEnd w:id="1"/>
      <w:r w:rsidRPr="00D90877">
        <w:rPr>
          <w:rFonts w:ascii="Verdana" w:hAnsi="Verdana"/>
        </w:rPr>
        <w:fldChar w:fldCharType="end"/>
      </w:r>
      <w:r w:rsidRPr="00D90877">
        <w:rPr>
          <w:rFonts w:ascii="Verdana" w:hAnsi="Verdana"/>
        </w:rPr>
        <w:fldChar w:fldCharType="begin"/>
      </w:r>
      <w:r w:rsidR="002A788B" w:rsidRPr="00D90877">
        <w:rPr>
          <w:rFonts w:ascii="Verdana" w:hAnsi="Verdana"/>
        </w:rPr>
        <w:instrText xml:space="preserve">ask DATE "WHAT DATE?" </w:instrText>
      </w:r>
      <w:r w:rsidRPr="00D90877">
        <w:rPr>
          <w:rFonts w:ascii="Verdana" w:hAnsi="Verdana"/>
        </w:rPr>
        <w:fldChar w:fldCharType="separate"/>
      </w:r>
      <w:bookmarkStart w:id="2" w:name="DATE"/>
      <w:r w:rsidR="002A788B" w:rsidRPr="00D90877">
        <w:rPr>
          <w:rFonts w:ascii="Verdana" w:hAnsi="Verdana"/>
        </w:rPr>
        <w:t>July 2004</w:t>
      </w:r>
      <w:bookmarkEnd w:id="2"/>
      <w:r w:rsidRPr="00D90877">
        <w:rPr>
          <w:rFonts w:ascii="Verdana" w:hAnsi="Verdana"/>
        </w:rPr>
        <w:fldChar w:fldCharType="end"/>
      </w:r>
      <w:r w:rsidRPr="00D90877">
        <w:rPr>
          <w:rFonts w:ascii="Verdana" w:hAnsi="Verdana"/>
        </w:rPr>
        <w:fldChar w:fldCharType="begin"/>
      </w:r>
      <w:r w:rsidR="002A788B" w:rsidRPr="00D90877">
        <w:rPr>
          <w:rFonts w:ascii="Verdana" w:hAnsi="Verdana"/>
        </w:rPr>
        <w:instrText xml:space="preserve">ask ISSUE "WHAT ISSUE?" </w:instrText>
      </w:r>
      <w:r w:rsidRPr="00D90877">
        <w:rPr>
          <w:rFonts w:ascii="Verdana" w:hAnsi="Verdana"/>
        </w:rPr>
        <w:fldChar w:fldCharType="separate"/>
      </w:r>
      <w:bookmarkStart w:id="3" w:name="ISSUE"/>
      <w:r w:rsidR="002A788B" w:rsidRPr="00D90877">
        <w:rPr>
          <w:rFonts w:ascii="Verdana" w:hAnsi="Verdana"/>
        </w:rPr>
        <w:t>Issue 1</w:t>
      </w:r>
      <w:bookmarkEnd w:id="3"/>
      <w:r w:rsidRPr="00D90877">
        <w:rPr>
          <w:rFonts w:ascii="Verdana" w:hAnsi="Verdana"/>
        </w:rPr>
        <w:fldChar w:fldCharType="end"/>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2A788B" w:rsidRPr="00B20839" w14:paraId="3F4342F5" w14:textId="77777777" w:rsidTr="00645ACF">
        <w:trPr>
          <w:cantSplit/>
          <w:trHeight w:val="280"/>
          <w:tblHeader/>
          <w:jc w:val="center"/>
        </w:trPr>
        <w:tc>
          <w:tcPr>
            <w:tcW w:w="5000" w:type="pct"/>
            <w:gridSpan w:val="7"/>
            <w:tcBorders>
              <w:top w:val="single" w:sz="4" w:space="0" w:color="auto"/>
            </w:tcBorders>
          </w:tcPr>
          <w:p w14:paraId="3F4342F4" w14:textId="77777777" w:rsidR="002A788B" w:rsidRPr="00B20839" w:rsidRDefault="006B3BD4" w:rsidP="0070429A">
            <w:pPr>
              <w:rPr>
                <w:b/>
              </w:rPr>
            </w:pPr>
            <w:r w:rsidRPr="00211326">
              <w:rPr>
                <w:b/>
                <w:color w:val="000000" w:themeColor="text1"/>
              </w:rPr>
              <w:t>International GCSE Maths 4MA1 1H</w:t>
            </w:r>
            <w:r>
              <w:rPr>
                <w:b/>
                <w:color w:val="000000" w:themeColor="text1"/>
              </w:rPr>
              <w:t>R</w:t>
            </w:r>
          </w:p>
        </w:tc>
      </w:tr>
      <w:tr w:rsidR="002A788B" w:rsidRPr="00B20839" w14:paraId="3F4342F7" w14:textId="77777777" w:rsidTr="00645ACF">
        <w:trPr>
          <w:cantSplit/>
          <w:trHeight w:val="280"/>
          <w:tblHeader/>
          <w:jc w:val="center"/>
        </w:trPr>
        <w:tc>
          <w:tcPr>
            <w:tcW w:w="5000" w:type="pct"/>
            <w:gridSpan w:val="7"/>
          </w:tcPr>
          <w:p w14:paraId="3F4342F6" w14:textId="77777777" w:rsidR="002A788B" w:rsidRPr="00B20839" w:rsidRDefault="002A788B" w:rsidP="00645ACF">
            <w:pPr>
              <w:rPr>
                <w:b/>
              </w:rPr>
            </w:pPr>
          </w:p>
        </w:tc>
      </w:tr>
      <w:tr w:rsidR="002A788B" w:rsidRPr="00B20839" w14:paraId="3F4342FD" w14:textId="77777777" w:rsidTr="00645ACF">
        <w:trPr>
          <w:cantSplit/>
          <w:trHeight w:val="280"/>
          <w:tblHeader/>
          <w:jc w:val="center"/>
        </w:trPr>
        <w:tc>
          <w:tcPr>
            <w:tcW w:w="632" w:type="pct"/>
            <w:gridSpan w:val="2"/>
            <w:shd w:val="clear" w:color="auto" w:fill="BFBFBF"/>
          </w:tcPr>
          <w:p w14:paraId="3F4342F8" w14:textId="77777777" w:rsidR="002A788B" w:rsidRPr="00B20839" w:rsidRDefault="002A788B" w:rsidP="00645ACF">
            <w:pPr>
              <w:pStyle w:val="Heading2"/>
              <w:spacing w:before="0" w:after="0"/>
              <w:jc w:val="center"/>
              <w:rPr>
                <w:rFonts w:ascii="Times New Roman" w:hAnsi="Times New Roman" w:cs="Times New Roman"/>
                <w:i w:val="0"/>
                <w:sz w:val="22"/>
                <w:szCs w:val="22"/>
              </w:rPr>
            </w:pPr>
            <w:r w:rsidRPr="00B20839">
              <w:rPr>
                <w:rFonts w:ascii="Times New Roman" w:hAnsi="Times New Roman" w:cs="Times New Roman"/>
                <w:i w:val="0"/>
                <w:sz w:val="22"/>
                <w:szCs w:val="22"/>
              </w:rPr>
              <w:t>Q</w:t>
            </w:r>
          </w:p>
        </w:tc>
        <w:tc>
          <w:tcPr>
            <w:tcW w:w="1703" w:type="pct"/>
            <w:shd w:val="clear" w:color="auto" w:fill="BFBFBF"/>
          </w:tcPr>
          <w:p w14:paraId="3F4342F9" w14:textId="77777777" w:rsidR="002A788B" w:rsidRPr="00B20839" w:rsidRDefault="002A788B" w:rsidP="00645ACF">
            <w:pPr>
              <w:jc w:val="center"/>
              <w:rPr>
                <w:b/>
              </w:rPr>
            </w:pPr>
            <w:r w:rsidRPr="00B20839">
              <w:rPr>
                <w:b/>
                <w:sz w:val="22"/>
                <w:szCs w:val="22"/>
              </w:rPr>
              <w:t>Working</w:t>
            </w:r>
          </w:p>
        </w:tc>
        <w:tc>
          <w:tcPr>
            <w:tcW w:w="799" w:type="pct"/>
            <w:shd w:val="clear" w:color="auto" w:fill="BFBFBF"/>
          </w:tcPr>
          <w:p w14:paraId="3F4342FA" w14:textId="77777777" w:rsidR="002A788B" w:rsidRPr="00B20839" w:rsidRDefault="002A788B" w:rsidP="004D3CC7">
            <w:pPr>
              <w:jc w:val="center"/>
              <w:rPr>
                <w:b/>
              </w:rPr>
            </w:pPr>
            <w:r w:rsidRPr="00B20839">
              <w:rPr>
                <w:b/>
                <w:sz w:val="22"/>
                <w:szCs w:val="22"/>
              </w:rPr>
              <w:t>Answer</w:t>
            </w:r>
          </w:p>
        </w:tc>
        <w:tc>
          <w:tcPr>
            <w:tcW w:w="329" w:type="pct"/>
            <w:shd w:val="clear" w:color="auto" w:fill="BFBFBF"/>
          </w:tcPr>
          <w:p w14:paraId="3F4342FB" w14:textId="77777777" w:rsidR="002A788B" w:rsidRPr="00B20839" w:rsidRDefault="002A788B" w:rsidP="00645ACF">
            <w:pPr>
              <w:jc w:val="center"/>
              <w:rPr>
                <w:b/>
              </w:rPr>
            </w:pPr>
            <w:r w:rsidRPr="00B20839">
              <w:rPr>
                <w:b/>
                <w:sz w:val="22"/>
                <w:szCs w:val="22"/>
              </w:rPr>
              <w:t>Mark</w:t>
            </w:r>
          </w:p>
        </w:tc>
        <w:tc>
          <w:tcPr>
            <w:tcW w:w="1537" w:type="pct"/>
            <w:gridSpan w:val="2"/>
            <w:shd w:val="clear" w:color="auto" w:fill="BFBFBF"/>
          </w:tcPr>
          <w:p w14:paraId="3F4342FC" w14:textId="77777777" w:rsidR="002A788B" w:rsidRPr="00B20839" w:rsidRDefault="002A788B" w:rsidP="00645ACF">
            <w:pPr>
              <w:jc w:val="center"/>
              <w:rPr>
                <w:b/>
              </w:rPr>
            </w:pPr>
            <w:r w:rsidRPr="00B20839">
              <w:rPr>
                <w:b/>
                <w:sz w:val="22"/>
                <w:szCs w:val="22"/>
              </w:rPr>
              <w:t>Notes</w:t>
            </w:r>
          </w:p>
        </w:tc>
      </w:tr>
      <w:tr w:rsidR="00E956DD" w:rsidRPr="00B20839" w14:paraId="3F434307" w14:textId="77777777" w:rsidTr="00645ACF">
        <w:trPr>
          <w:cantSplit/>
          <w:trHeight w:val="280"/>
          <w:tblHeader/>
          <w:jc w:val="center"/>
        </w:trPr>
        <w:tc>
          <w:tcPr>
            <w:tcW w:w="303" w:type="pct"/>
            <w:tcBorders>
              <w:right w:val="nil"/>
            </w:tcBorders>
          </w:tcPr>
          <w:p w14:paraId="3F4342FE" w14:textId="77777777" w:rsidR="00E956DD" w:rsidRPr="00B36D76" w:rsidRDefault="00E956DD" w:rsidP="00645ACF">
            <w:pPr>
              <w:pStyle w:val="Heading2"/>
              <w:spacing w:before="0" w:after="0"/>
              <w:jc w:val="center"/>
              <w:rPr>
                <w:rFonts w:ascii="Times New Roman" w:hAnsi="Times New Roman" w:cs="Times New Roman"/>
                <w:i w:val="0"/>
                <w:sz w:val="22"/>
                <w:szCs w:val="22"/>
              </w:rPr>
            </w:pPr>
            <w:r w:rsidRPr="00B36D76">
              <w:rPr>
                <w:rFonts w:ascii="Times New Roman" w:hAnsi="Times New Roman" w:cs="Times New Roman"/>
                <w:i w:val="0"/>
                <w:sz w:val="22"/>
                <w:szCs w:val="22"/>
              </w:rPr>
              <w:t>1</w:t>
            </w:r>
          </w:p>
        </w:tc>
        <w:tc>
          <w:tcPr>
            <w:tcW w:w="329" w:type="pct"/>
            <w:tcBorders>
              <w:left w:val="nil"/>
            </w:tcBorders>
          </w:tcPr>
          <w:p w14:paraId="3F4342FF" w14:textId="77777777" w:rsidR="00E956DD" w:rsidRPr="00B36D76" w:rsidRDefault="00E956DD" w:rsidP="00645ACF">
            <w:pPr>
              <w:pStyle w:val="Heading2"/>
              <w:spacing w:before="0" w:after="0"/>
              <w:rPr>
                <w:rFonts w:ascii="Times New Roman" w:hAnsi="Times New Roman" w:cs="Times New Roman"/>
                <w:b w:val="0"/>
                <w:i w:val="0"/>
                <w:sz w:val="22"/>
                <w:szCs w:val="22"/>
              </w:rPr>
            </w:pPr>
          </w:p>
        </w:tc>
        <w:tc>
          <w:tcPr>
            <w:tcW w:w="1703" w:type="pct"/>
          </w:tcPr>
          <w:p w14:paraId="3F434300" w14:textId="77777777" w:rsidR="00E956DD" w:rsidRPr="00B36D76" w:rsidRDefault="00E956DD" w:rsidP="0047340D">
            <w:pPr>
              <w:rPr>
                <w:sz w:val="22"/>
                <w:szCs w:val="22"/>
              </w:rPr>
            </w:pPr>
            <w:r w:rsidRPr="00B36D76">
              <w:rPr>
                <w:sz w:val="22"/>
                <w:szCs w:val="22"/>
              </w:rPr>
              <w:t xml:space="preserve">20 × 14 </w:t>
            </w:r>
            <w:r w:rsidR="009B1F0E" w:rsidRPr="00B36D76">
              <w:rPr>
                <w:sz w:val="22"/>
                <w:szCs w:val="22"/>
              </w:rPr>
              <w:t>(</w:t>
            </w:r>
            <w:r w:rsidRPr="00B36D76">
              <w:rPr>
                <w:sz w:val="22"/>
                <w:szCs w:val="22"/>
              </w:rPr>
              <w:t>= 280</w:t>
            </w:r>
            <w:r w:rsidR="009B1F0E" w:rsidRPr="00B36D76">
              <w:rPr>
                <w:sz w:val="22"/>
                <w:szCs w:val="22"/>
              </w:rPr>
              <w:t>)</w:t>
            </w:r>
          </w:p>
          <w:p w14:paraId="3F434301" w14:textId="77777777" w:rsidR="00E956DD" w:rsidRPr="00B36D76" w:rsidRDefault="00E956DD" w:rsidP="0047340D">
            <w:pPr>
              <w:rPr>
                <w:sz w:val="22"/>
                <w:szCs w:val="22"/>
              </w:rPr>
            </w:pPr>
          </w:p>
        </w:tc>
        <w:tc>
          <w:tcPr>
            <w:tcW w:w="799" w:type="pct"/>
          </w:tcPr>
          <w:p w14:paraId="3F434302" w14:textId="77777777" w:rsidR="00E956DD" w:rsidRPr="00B36D76" w:rsidRDefault="00E956DD" w:rsidP="004D3CC7">
            <w:pPr>
              <w:pStyle w:val="Heading1"/>
              <w:rPr>
                <w:sz w:val="22"/>
                <w:szCs w:val="22"/>
              </w:rPr>
            </w:pPr>
            <w:r w:rsidRPr="00B36D76">
              <w:rPr>
                <w:sz w:val="22"/>
                <w:szCs w:val="22"/>
              </w:rPr>
              <w:t>460</w:t>
            </w:r>
          </w:p>
        </w:tc>
        <w:tc>
          <w:tcPr>
            <w:tcW w:w="329" w:type="pct"/>
          </w:tcPr>
          <w:p w14:paraId="3F434303" w14:textId="77777777" w:rsidR="00E956DD" w:rsidRPr="00B36D76" w:rsidRDefault="00E956DD" w:rsidP="00645ACF">
            <w:pPr>
              <w:jc w:val="center"/>
              <w:rPr>
                <w:sz w:val="22"/>
                <w:szCs w:val="22"/>
              </w:rPr>
            </w:pPr>
            <w:r w:rsidRPr="00B36D76">
              <w:rPr>
                <w:sz w:val="22"/>
                <w:szCs w:val="22"/>
              </w:rPr>
              <w:t>4</w:t>
            </w:r>
          </w:p>
        </w:tc>
        <w:tc>
          <w:tcPr>
            <w:tcW w:w="258" w:type="pct"/>
            <w:tcBorders>
              <w:right w:val="nil"/>
            </w:tcBorders>
          </w:tcPr>
          <w:p w14:paraId="3F434304" w14:textId="77777777" w:rsidR="00E956DD" w:rsidRPr="00B36D76" w:rsidRDefault="00E956DD" w:rsidP="0047340D">
            <w:pPr>
              <w:rPr>
                <w:sz w:val="22"/>
                <w:szCs w:val="22"/>
              </w:rPr>
            </w:pPr>
            <w:r w:rsidRPr="00B36D76">
              <w:rPr>
                <w:sz w:val="22"/>
                <w:szCs w:val="22"/>
              </w:rPr>
              <w:t>M1</w:t>
            </w:r>
          </w:p>
          <w:p w14:paraId="3F434305" w14:textId="77777777" w:rsidR="00E956DD" w:rsidRPr="00B36D76" w:rsidRDefault="00E956DD" w:rsidP="0047340D">
            <w:pPr>
              <w:rPr>
                <w:sz w:val="22"/>
                <w:szCs w:val="22"/>
              </w:rPr>
            </w:pPr>
          </w:p>
        </w:tc>
        <w:tc>
          <w:tcPr>
            <w:tcW w:w="1279" w:type="pct"/>
            <w:tcBorders>
              <w:left w:val="nil"/>
            </w:tcBorders>
          </w:tcPr>
          <w:p w14:paraId="3F434306" w14:textId="77777777" w:rsidR="00E956DD" w:rsidRPr="00B36D76" w:rsidRDefault="00E956DD" w:rsidP="00645ACF">
            <w:pPr>
              <w:rPr>
                <w:sz w:val="22"/>
                <w:szCs w:val="22"/>
              </w:rPr>
            </w:pPr>
          </w:p>
        </w:tc>
      </w:tr>
      <w:tr w:rsidR="00E956DD" w:rsidRPr="00B20839" w14:paraId="3F43430F" w14:textId="77777777" w:rsidTr="00645ACF">
        <w:trPr>
          <w:cantSplit/>
          <w:trHeight w:val="280"/>
          <w:tblHeader/>
          <w:jc w:val="center"/>
        </w:trPr>
        <w:tc>
          <w:tcPr>
            <w:tcW w:w="303" w:type="pct"/>
            <w:tcBorders>
              <w:right w:val="nil"/>
            </w:tcBorders>
          </w:tcPr>
          <w:p w14:paraId="3F434308" w14:textId="77777777" w:rsidR="00E956DD" w:rsidRPr="00B36D76" w:rsidRDefault="00E956DD"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09" w14:textId="77777777" w:rsidR="00E956DD" w:rsidRPr="00B36D76" w:rsidRDefault="00E956DD" w:rsidP="00645ACF">
            <w:pPr>
              <w:pStyle w:val="Heading2"/>
              <w:spacing w:before="0" w:after="0"/>
              <w:rPr>
                <w:rFonts w:ascii="Times New Roman" w:hAnsi="Times New Roman" w:cs="Times New Roman"/>
                <w:b w:val="0"/>
                <w:i w:val="0"/>
                <w:sz w:val="22"/>
                <w:szCs w:val="22"/>
              </w:rPr>
            </w:pPr>
          </w:p>
        </w:tc>
        <w:tc>
          <w:tcPr>
            <w:tcW w:w="1703" w:type="pct"/>
          </w:tcPr>
          <w:p w14:paraId="3F43430A" w14:textId="77777777" w:rsidR="00E956DD" w:rsidRPr="00B36D76" w:rsidRDefault="00E956DD" w:rsidP="0047340D">
            <w:pPr>
              <w:rPr>
                <w:sz w:val="22"/>
                <w:szCs w:val="22"/>
              </w:rPr>
            </w:pPr>
            <w:r w:rsidRPr="00B36D76">
              <w:rPr>
                <w:position w:val="-24"/>
                <w:sz w:val="22"/>
                <w:szCs w:val="22"/>
              </w:rPr>
              <w:object w:dxaOrig="1840" w:dyaOrig="620" w14:anchorId="3F4348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3pt;height:30.75pt" o:ole="">
                  <v:imagedata r:id="rId13" o:title=""/>
                </v:shape>
                <o:OLEObject Type="Embed" ProgID="Equation.3" ShapeID="_x0000_i1025" DrawAspect="Content" ObjectID="_1710596536" r:id="rId14"/>
              </w:object>
            </w:r>
            <w:r w:rsidR="009B1F0E" w:rsidRPr="00B36D76">
              <w:rPr>
                <w:sz w:val="22"/>
                <w:szCs w:val="22"/>
              </w:rPr>
              <w:t>(</w:t>
            </w:r>
            <w:r w:rsidRPr="00B36D76">
              <w:rPr>
                <w:sz w:val="22"/>
                <w:szCs w:val="22"/>
              </w:rPr>
              <w:t>= 180</w:t>
            </w:r>
            <w:r w:rsidR="009B1F0E" w:rsidRPr="00B36D76">
              <w:rPr>
                <w:sz w:val="22"/>
                <w:szCs w:val="22"/>
              </w:rPr>
              <w:t>)</w:t>
            </w:r>
          </w:p>
        </w:tc>
        <w:tc>
          <w:tcPr>
            <w:tcW w:w="799" w:type="pct"/>
          </w:tcPr>
          <w:p w14:paraId="3F43430B" w14:textId="77777777" w:rsidR="00E956DD" w:rsidRPr="00B36D76" w:rsidRDefault="00E956DD" w:rsidP="004D3CC7">
            <w:pPr>
              <w:pStyle w:val="Heading1"/>
              <w:rPr>
                <w:sz w:val="22"/>
                <w:szCs w:val="22"/>
              </w:rPr>
            </w:pPr>
          </w:p>
        </w:tc>
        <w:tc>
          <w:tcPr>
            <w:tcW w:w="329" w:type="pct"/>
          </w:tcPr>
          <w:p w14:paraId="3F43430C" w14:textId="77777777" w:rsidR="00E956DD" w:rsidRPr="00B36D76" w:rsidRDefault="00E956DD" w:rsidP="00645ACF">
            <w:pPr>
              <w:jc w:val="center"/>
              <w:rPr>
                <w:sz w:val="22"/>
                <w:szCs w:val="22"/>
              </w:rPr>
            </w:pPr>
          </w:p>
        </w:tc>
        <w:tc>
          <w:tcPr>
            <w:tcW w:w="258" w:type="pct"/>
            <w:tcBorders>
              <w:right w:val="nil"/>
            </w:tcBorders>
          </w:tcPr>
          <w:p w14:paraId="3F43430D" w14:textId="77777777" w:rsidR="00E956DD" w:rsidRPr="00B36D76" w:rsidRDefault="00E956DD" w:rsidP="0047340D">
            <w:pPr>
              <w:rPr>
                <w:sz w:val="22"/>
                <w:szCs w:val="22"/>
              </w:rPr>
            </w:pPr>
            <w:r w:rsidRPr="00B36D76">
              <w:rPr>
                <w:sz w:val="22"/>
                <w:szCs w:val="22"/>
              </w:rPr>
              <w:t>M1</w:t>
            </w:r>
          </w:p>
        </w:tc>
        <w:tc>
          <w:tcPr>
            <w:tcW w:w="1279" w:type="pct"/>
            <w:tcBorders>
              <w:left w:val="nil"/>
            </w:tcBorders>
          </w:tcPr>
          <w:p w14:paraId="3F43430E" w14:textId="77777777" w:rsidR="00E956DD" w:rsidRPr="00B36D76" w:rsidRDefault="00E956DD" w:rsidP="009B1F0E">
            <w:pPr>
              <w:rPr>
                <w:sz w:val="22"/>
                <w:szCs w:val="22"/>
              </w:rPr>
            </w:pPr>
          </w:p>
        </w:tc>
      </w:tr>
      <w:tr w:rsidR="00E956DD" w:rsidRPr="00B20839" w14:paraId="3F434318" w14:textId="77777777" w:rsidTr="00645ACF">
        <w:trPr>
          <w:cantSplit/>
          <w:trHeight w:val="280"/>
          <w:tblHeader/>
          <w:jc w:val="center"/>
        </w:trPr>
        <w:tc>
          <w:tcPr>
            <w:tcW w:w="303" w:type="pct"/>
            <w:tcBorders>
              <w:right w:val="nil"/>
            </w:tcBorders>
          </w:tcPr>
          <w:p w14:paraId="3F434310" w14:textId="77777777" w:rsidR="00E956DD" w:rsidRPr="00B36D76" w:rsidRDefault="00E956DD"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11" w14:textId="77777777" w:rsidR="00E956DD" w:rsidRPr="00B36D76" w:rsidRDefault="00E956DD" w:rsidP="00645ACF">
            <w:pPr>
              <w:pStyle w:val="Heading2"/>
              <w:spacing w:before="0" w:after="0"/>
              <w:rPr>
                <w:rFonts w:ascii="Times New Roman" w:hAnsi="Times New Roman" w:cs="Times New Roman"/>
                <w:b w:val="0"/>
                <w:i w:val="0"/>
                <w:sz w:val="22"/>
                <w:szCs w:val="22"/>
              </w:rPr>
            </w:pPr>
          </w:p>
        </w:tc>
        <w:tc>
          <w:tcPr>
            <w:tcW w:w="1703" w:type="pct"/>
          </w:tcPr>
          <w:p w14:paraId="3F434312" w14:textId="77777777" w:rsidR="00E956DD" w:rsidRPr="00B36D76" w:rsidRDefault="00E956DD" w:rsidP="0047340D">
            <w:pPr>
              <w:rPr>
                <w:sz w:val="22"/>
                <w:szCs w:val="22"/>
              </w:rPr>
            </w:pPr>
            <w:r w:rsidRPr="00B36D76">
              <w:rPr>
                <w:sz w:val="22"/>
                <w:szCs w:val="22"/>
              </w:rPr>
              <w:t>“280” + “180”</w:t>
            </w:r>
          </w:p>
        </w:tc>
        <w:tc>
          <w:tcPr>
            <w:tcW w:w="799" w:type="pct"/>
          </w:tcPr>
          <w:p w14:paraId="3F434313" w14:textId="77777777" w:rsidR="00E956DD" w:rsidRPr="00B36D76" w:rsidRDefault="00E956DD" w:rsidP="004D3CC7">
            <w:pPr>
              <w:pStyle w:val="Heading1"/>
              <w:rPr>
                <w:sz w:val="22"/>
                <w:szCs w:val="22"/>
              </w:rPr>
            </w:pPr>
          </w:p>
        </w:tc>
        <w:tc>
          <w:tcPr>
            <w:tcW w:w="329" w:type="pct"/>
          </w:tcPr>
          <w:p w14:paraId="3F434314" w14:textId="77777777" w:rsidR="00E956DD" w:rsidRPr="00B36D76" w:rsidRDefault="00E956DD" w:rsidP="00645ACF">
            <w:pPr>
              <w:jc w:val="center"/>
              <w:rPr>
                <w:sz w:val="22"/>
                <w:szCs w:val="22"/>
              </w:rPr>
            </w:pPr>
          </w:p>
        </w:tc>
        <w:tc>
          <w:tcPr>
            <w:tcW w:w="258" w:type="pct"/>
            <w:tcBorders>
              <w:right w:val="nil"/>
            </w:tcBorders>
          </w:tcPr>
          <w:p w14:paraId="3F434315" w14:textId="77777777" w:rsidR="00E956DD" w:rsidRPr="00B36D76" w:rsidRDefault="00E956DD" w:rsidP="00E956DD">
            <w:pPr>
              <w:rPr>
                <w:sz w:val="22"/>
                <w:szCs w:val="22"/>
              </w:rPr>
            </w:pPr>
            <w:r w:rsidRPr="00B36D76">
              <w:rPr>
                <w:sz w:val="22"/>
                <w:szCs w:val="22"/>
              </w:rPr>
              <w:t>M1</w:t>
            </w:r>
          </w:p>
          <w:p w14:paraId="3F434316" w14:textId="77777777" w:rsidR="00E956DD" w:rsidRPr="00B36D76" w:rsidRDefault="00E956DD" w:rsidP="00E956DD">
            <w:pPr>
              <w:rPr>
                <w:sz w:val="22"/>
                <w:szCs w:val="22"/>
              </w:rPr>
            </w:pPr>
          </w:p>
        </w:tc>
        <w:tc>
          <w:tcPr>
            <w:tcW w:w="1279" w:type="pct"/>
            <w:tcBorders>
              <w:left w:val="nil"/>
            </w:tcBorders>
          </w:tcPr>
          <w:p w14:paraId="3F434317" w14:textId="77777777" w:rsidR="00E956DD" w:rsidRPr="00B36D76" w:rsidRDefault="00E956DD" w:rsidP="00E956DD">
            <w:pPr>
              <w:rPr>
                <w:sz w:val="22"/>
                <w:szCs w:val="22"/>
              </w:rPr>
            </w:pPr>
            <w:r w:rsidRPr="00B36D76">
              <w:rPr>
                <w:sz w:val="22"/>
                <w:szCs w:val="22"/>
              </w:rPr>
              <w:t>(dep) on at least one of the previous M marks</w:t>
            </w:r>
          </w:p>
        </w:tc>
      </w:tr>
      <w:tr w:rsidR="00E956DD" w:rsidRPr="00B20839" w14:paraId="3F434320" w14:textId="77777777" w:rsidTr="00645ACF">
        <w:trPr>
          <w:cantSplit/>
          <w:trHeight w:val="280"/>
          <w:tblHeader/>
          <w:jc w:val="center"/>
        </w:trPr>
        <w:tc>
          <w:tcPr>
            <w:tcW w:w="303" w:type="pct"/>
            <w:tcBorders>
              <w:right w:val="nil"/>
            </w:tcBorders>
          </w:tcPr>
          <w:p w14:paraId="3F434319" w14:textId="77777777" w:rsidR="00E956DD" w:rsidRPr="00B36D76" w:rsidRDefault="00E956DD"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1A" w14:textId="77777777" w:rsidR="00E956DD" w:rsidRPr="00B36D76" w:rsidRDefault="00E956DD" w:rsidP="00645ACF">
            <w:pPr>
              <w:pStyle w:val="Heading2"/>
              <w:spacing w:before="0" w:after="0"/>
              <w:rPr>
                <w:rFonts w:ascii="Times New Roman" w:hAnsi="Times New Roman" w:cs="Times New Roman"/>
                <w:b w:val="0"/>
                <w:i w:val="0"/>
                <w:sz w:val="22"/>
                <w:szCs w:val="22"/>
              </w:rPr>
            </w:pPr>
          </w:p>
        </w:tc>
        <w:tc>
          <w:tcPr>
            <w:tcW w:w="1703" w:type="pct"/>
          </w:tcPr>
          <w:p w14:paraId="3F43431B" w14:textId="77777777" w:rsidR="00E956DD" w:rsidRPr="00B36D76" w:rsidRDefault="00E956DD" w:rsidP="00645ACF">
            <w:pPr>
              <w:pStyle w:val="Heading1"/>
              <w:jc w:val="left"/>
              <w:rPr>
                <w:b/>
                <w:sz w:val="22"/>
                <w:szCs w:val="22"/>
              </w:rPr>
            </w:pPr>
          </w:p>
        </w:tc>
        <w:tc>
          <w:tcPr>
            <w:tcW w:w="799" w:type="pct"/>
          </w:tcPr>
          <w:p w14:paraId="3F43431C" w14:textId="77777777" w:rsidR="00E956DD" w:rsidRPr="00B36D76" w:rsidRDefault="00E956DD" w:rsidP="004D3CC7">
            <w:pPr>
              <w:pStyle w:val="Heading1"/>
              <w:rPr>
                <w:sz w:val="22"/>
                <w:szCs w:val="22"/>
              </w:rPr>
            </w:pPr>
          </w:p>
        </w:tc>
        <w:tc>
          <w:tcPr>
            <w:tcW w:w="329" w:type="pct"/>
          </w:tcPr>
          <w:p w14:paraId="3F43431D" w14:textId="77777777" w:rsidR="00E956DD" w:rsidRPr="00B36D76" w:rsidRDefault="00E956DD" w:rsidP="00645ACF">
            <w:pPr>
              <w:jc w:val="center"/>
              <w:rPr>
                <w:sz w:val="22"/>
                <w:szCs w:val="22"/>
              </w:rPr>
            </w:pPr>
          </w:p>
        </w:tc>
        <w:tc>
          <w:tcPr>
            <w:tcW w:w="258" w:type="pct"/>
            <w:tcBorders>
              <w:right w:val="nil"/>
            </w:tcBorders>
          </w:tcPr>
          <w:p w14:paraId="3F43431E" w14:textId="77777777" w:rsidR="00E956DD" w:rsidRPr="00B36D76" w:rsidRDefault="00E956DD" w:rsidP="0047340D">
            <w:pPr>
              <w:rPr>
                <w:sz w:val="22"/>
                <w:szCs w:val="22"/>
              </w:rPr>
            </w:pPr>
            <w:r w:rsidRPr="00B36D76">
              <w:rPr>
                <w:sz w:val="22"/>
                <w:szCs w:val="22"/>
              </w:rPr>
              <w:t>A1</w:t>
            </w:r>
          </w:p>
        </w:tc>
        <w:tc>
          <w:tcPr>
            <w:tcW w:w="1279" w:type="pct"/>
            <w:tcBorders>
              <w:left w:val="nil"/>
            </w:tcBorders>
          </w:tcPr>
          <w:p w14:paraId="3F43431F" w14:textId="77777777" w:rsidR="00E956DD" w:rsidRPr="00B36D76" w:rsidRDefault="00E956DD" w:rsidP="00645ACF">
            <w:pPr>
              <w:rPr>
                <w:sz w:val="22"/>
                <w:szCs w:val="22"/>
              </w:rPr>
            </w:pPr>
          </w:p>
        </w:tc>
      </w:tr>
      <w:tr w:rsidR="00E956DD" w:rsidRPr="00B20839" w14:paraId="3F434328" w14:textId="77777777" w:rsidTr="00E956DD">
        <w:trPr>
          <w:cantSplit/>
          <w:trHeight w:val="280"/>
          <w:tblHeader/>
          <w:jc w:val="center"/>
        </w:trPr>
        <w:tc>
          <w:tcPr>
            <w:tcW w:w="303" w:type="pct"/>
            <w:tcBorders>
              <w:right w:val="nil"/>
            </w:tcBorders>
          </w:tcPr>
          <w:p w14:paraId="3F434321" w14:textId="77777777" w:rsidR="00E956DD" w:rsidRPr="00B36D76" w:rsidRDefault="00E956DD"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22" w14:textId="77777777" w:rsidR="00E956DD" w:rsidRPr="00B36D76" w:rsidRDefault="00E956DD" w:rsidP="00645ACF">
            <w:pPr>
              <w:pStyle w:val="Heading2"/>
              <w:spacing w:before="0" w:after="0"/>
              <w:rPr>
                <w:rFonts w:ascii="Times New Roman" w:hAnsi="Times New Roman" w:cs="Times New Roman"/>
                <w:b w:val="0"/>
                <w:i w:val="0"/>
                <w:sz w:val="22"/>
                <w:szCs w:val="22"/>
              </w:rPr>
            </w:pPr>
          </w:p>
        </w:tc>
        <w:tc>
          <w:tcPr>
            <w:tcW w:w="1703" w:type="pct"/>
          </w:tcPr>
          <w:p w14:paraId="3F434323" w14:textId="77777777" w:rsidR="00E956DD" w:rsidRPr="00B36D76" w:rsidRDefault="00E956DD" w:rsidP="00645ACF">
            <w:pPr>
              <w:pStyle w:val="Heading1"/>
              <w:jc w:val="left"/>
              <w:rPr>
                <w:b/>
                <w:sz w:val="22"/>
                <w:szCs w:val="22"/>
              </w:rPr>
            </w:pPr>
          </w:p>
        </w:tc>
        <w:tc>
          <w:tcPr>
            <w:tcW w:w="799" w:type="pct"/>
          </w:tcPr>
          <w:p w14:paraId="3F434324" w14:textId="77777777" w:rsidR="00E956DD" w:rsidRPr="00B36D76" w:rsidRDefault="00E956DD" w:rsidP="004D3CC7">
            <w:pPr>
              <w:pStyle w:val="Heading1"/>
              <w:rPr>
                <w:sz w:val="22"/>
                <w:szCs w:val="22"/>
              </w:rPr>
            </w:pPr>
          </w:p>
        </w:tc>
        <w:tc>
          <w:tcPr>
            <w:tcW w:w="329" w:type="pct"/>
          </w:tcPr>
          <w:p w14:paraId="3F434325" w14:textId="77777777" w:rsidR="00E956DD" w:rsidRPr="00B36D76" w:rsidRDefault="00E956DD" w:rsidP="00645ACF">
            <w:pPr>
              <w:jc w:val="center"/>
              <w:rPr>
                <w:sz w:val="22"/>
                <w:szCs w:val="22"/>
              </w:rPr>
            </w:pPr>
          </w:p>
        </w:tc>
        <w:tc>
          <w:tcPr>
            <w:tcW w:w="258" w:type="pct"/>
            <w:tcBorders>
              <w:right w:val="nil"/>
            </w:tcBorders>
          </w:tcPr>
          <w:p w14:paraId="3F434326" w14:textId="77777777" w:rsidR="00E956DD" w:rsidRPr="00B36D76" w:rsidRDefault="00E956DD" w:rsidP="00645ACF">
            <w:pPr>
              <w:jc w:val="center"/>
              <w:rPr>
                <w:sz w:val="22"/>
                <w:szCs w:val="22"/>
              </w:rPr>
            </w:pPr>
          </w:p>
        </w:tc>
        <w:tc>
          <w:tcPr>
            <w:tcW w:w="1279" w:type="pct"/>
            <w:tcBorders>
              <w:left w:val="nil"/>
            </w:tcBorders>
          </w:tcPr>
          <w:p w14:paraId="3F434327" w14:textId="77777777" w:rsidR="00E956DD" w:rsidRPr="00B36D76" w:rsidRDefault="00E956DD" w:rsidP="00AE7030">
            <w:pPr>
              <w:jc w:val="right"/>
              <w:rPr>
                <w:b/>
                <w:sz w:val="22"/>
                <w:szCs w:val="22"/>
              </w:rPr>
            </w:pPr>
            <w:r w:rsidRPr="00B36D76">
              <w:rPr>
                <w:b/>
                <w:sz w:val="22"/>
                <w:szCs w:val="22"/>
              </w:rPr>
              <w:t>Total  4 marks</w:t>
            </w:r>
          </w:p>
        </w:tc>
      </w:tr>
      <w:tr w:rsidR="00E956DD" w:rsidRPr="00B20839" w14:paraId="3F434330" w14:textId="77777777" w:rsidTr="00E956DD">
        <w:trPr>
          <w:cantSplit/>
          <w:trHeight w:val="280"/>
          <w:tblHeader/>
          <w:jc w:val="center"/>
        </w:trPr>
        <w:tc>
          <w:tcPr>
            <w:tcW w:w="303" w:type="pct"/>
            <w:tcBorders>
              <w:right w:val="nil"/>
            </w:tcBorders>
          </w:tcPr>
          <w:p w14:paraId="3F434329" w14:textId="77777777" w:rsidR="00E956DD" w:rsidRPr="00B36D76" w:rsidRDefault="00E956DD"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2A" w14:textId="77777777" w:rsidR="00E956DD" w:rsidRPr="00B36D76" w:rsidRDefault="00E956DD" w:rsidP="00645ACF">
            <w:pPr>
              <w:pStyle w:val="Heading2"/>
              <w:spacing w:before="0" w:after="0"/>
              <w:rPr>
                <w:rFonts w:ascii="Times New Roman" w:hAnsi="Times New Roman" w:cs="Times New Roman"/>
                <w:b w:val="0"/>
                <w:i w:val="0"/>
                <w:sz w:val="22"/>
                <w:szCs w:val="22"/>
              </w:rPr>
            </w:pPr>
          </w:p>
        </w:tc>
        <w:tc>
          <w:tcPr>
            <w:tcW w:w="1703" w:type="pct"/>
          </w:tcPr>
          <w:p w14:paraId="3F43432B" w14:textId="77777777" w:rsidR="00E956DD" w:rsidRPr="00B36D76" w:rsidRDefault="00E956DD" w:rsidP="00645ACF">
            <w:pPr>
              <w:pStyle w:val="Heading1"/>
              <w:jc w:val="left"/>
              <w:rPr>
                <w:b/>
                <w:sz w:val="22"/>
                <w:szCs w:val="22"/>
              </w:rPr>
            </w:pPr>
            <w:r w:rsidRPr="00B36D76">
              <w:rPr>
                <w:b/>
                <w:sz w:val="22"/>
                <w:szCs w:val="22"/>
              </w:rPr>
              <w:t>Alternative scheme</w:t>
            </w:r>
            <w:r w:rsidR="009B1F0E" w:rsidRPr="00B36D76">
              <w:rPr>
                <w:b/>
                <w:sz w:val="22"/>
                <w:szCs w:val="22"/>
              </w:rPr>
              <w:t xml:space="preserve"> 1</w:t>
            </w:r>
          </w:p>
        </w:tc>
        <w:tc>
          <w:tcPr>
            <w:tcW w:w="799" w:type="pct"/>
          </w:tcPr>
          <w:p w14:paraId="3F43432C" w14:textId="77777777" w:rsidR="00E956DD" w:rsidRPr="00B36D76" w:rsidRDefault="00E956DD" w:rsidP="004D3CC7">
            <w:pPr>
              <w:pStyle w:val="Heading1"/>
              <w:rPr>
                <w:sz w:val="22"/>
                <w:szCs w:val="22"/>
              </w:rPr>
            </w:pPr>
          </w:p>
        </w:tc>
        <w:tc>
          <w:tcPr>
            <w:tcW w:w="329" w:type="pct"/>
          </w:tcPr>
          <w:p w14:paraId="3F43432D" w14:textId="77777777" w:rsidR="00E956DD" w:rsidRPr="00B36D76" w:rsidRDefault="00E956DD" w:rsidP="00645ACF">
            <w:pPr>
              <w:jc w:val="center"/>
              <w:rPr>
                <w:sz w:val="22"/>
                <w:szCs w:val="22"/>
              </w:rPr>
            </w:pPr>
          </w:p>
        </w:tc>
        <w:tc>
          <w:tcPr>
            <w:tcW w:w="258" w:type="pct"/>
            <w:tcBorders>
              <w:right w:val="nil"/>
            </w:tcBorders>
          </w:tcPr>
          <w:p w14:paraId="3F43432E" w14:textId="77777777" w:rsidR="00E956DD" w:rsidRPr="00B36D76" w:rsidRDefault="00E956DD" w:rsidP="00645ACF">
            <w:pPr>
              <w:jc w:val="center"/>
              <w:rPr>
                <w:sz w:val="22"/>
                <w:szCs w:val="22"/>
              </w:rPr>
            </w:pPr>
          </w:p>
        </w:tc>
        <w:tc>
          <w:tcPr>
            <w:tcW w:w="1279" w:type="pct"/>
            <w:tcBorders>
              <w:left w:val="nil"/>
            </w:tcBorders>
          </w:tcPr>
          <w:p w14:paraId="3F43432F" w14:textId="77777777" w:rsidR="00E956DD" w:rsidRPr="00B36D76" w:rsidRDefault="00E956DD" w:rsidP="00AE7030">
            <w:pPr>
              <w:jc w:val="right"/>
              <w:rPr>
                <w:b/>
                <w:sz w:val="22"/>
                <w:szCs w:val="22"/>
              </w:rPr>
            </w:pPr>
          </w:p>
        </w:tc>
      </w:tr>
      <w:tr w:rsidR="00E956DD" w:rsidRPr="00B20839" w14:paraId="3F434339" w14:textId="77777777" w:rsidTr="00E956DD">
        <w:trPr>
          <w:cantSplit/>
          <w:trHeight w:val="280"/>
          <w:tblHeader/>
          <w:jc w:val="center"/>
        </w:trPr>
        <w:tc>
          <w:tcPr>
            <w:tcW w:w="303" w:type="pct"/>
            <w:tcBorders>
              <w:right w:val="nil"/>
            </w:tcBorders>
          </w:tcPr>
          <w:p w14:paraId="3F434331" w14:textId="77777777" w:rsidR="00E956DD" w:rsidRPr="00B36D76" w:rsidRDefault="00E956DD"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32" w14:textId="77777777" w:rsidR="00E956DD" w:rsidRPr="00B36D76" w:rsidRDefault="00E956DD" w:rsidP="00645ACF">
            <w:pPr>
              <w:pStyle w:val="Heading2"/>
              <w:spacing w:before="0" w:after="0"/>
              <w:rPr>
                <w:rFonts w:ascii="Times New Roman" w:hAnsi="Times New Roman" w:cs="Times New Roman"/>
                <w:b w:val="0"/>
                <w:i w:val="0"/>
                <w:sz w:val="22"/>
                <w:szCs w:val="22"/>
              </w:rPr>
            </w:pPr>
          </w:p>
        </w:tc>
        <w:tc>
          <w:tcPr>
            <w:tcW w:w="1703" w:type="pct"/>
          </w:tcPr>
          <w:p w14:paraId="3F434333" w14:textId="77777777" w:rsidR="00E956DD" w:rsidRPr="00B36D76" w:rsidRDefault="00E956DD" w:rsidP="0047340D">
            <w:pPr>
              <w:rPr>
                <w:sz w:val="22"/>
                <w:szCs w:val="22"/>
              </w:rPr>
            </w:pPr>
            <w:r w:rsidRPr="00B36D76">
              <w:rPr>
                <w:sz w:val="22"/>
                <w:szCs w:val="22"/>
              </w:rPr>
              <w:t xml:space="preserve">(24 +14)÷2 </w:t>
            </w:r>
            <w:r w:rsidR="00221CC2">
              <w:rPr>
                <w:sz w:val="22"/>
                <w:szCs w:val="22"/>
              </w:rPr>
              <w:t>(</w:t>
            </w:r>
            <w:r w:rsidRPr="00B36D76">
              <w:rPr>
                <w:sz w:val="22"/>
                <w:szCs w:val="22"/>
              </w:rPr>
              <w:t>= 19</w:t>
            </w:r>
            <w:r w:rsidR="00221CC2">
              <w:rPr>
                <w:sz w:val="22"/>
                <w:szCs w:val="22"/>
              </w:rPr>
              <w:t>)</w:t>
            </w:r>
            <w:r w:rsidRPr="00B36D76">
              <w:rPr>
                <w:sz w:val="22"/>
                <w:szCs w:val="22"/>
              </w:rPr>
              <w:t xml:space="preserve"> </w:t>
            </w:r>
            <w:r w:rsidRPr="00B36D76">
              <w:rPr>
                <w:b/>
                <w:sz w:val="22"/>
                <w:szCs w:val="22"/>
              </w:rPr>
              <w:t xml:space="preserve">and </w:t>
            </w:r>
            <w:r w:rsidRPr="00B36D76">
              <w:rPr>
                <w:sz w:val="22"/>
                <w:szCs w:val="22"/>
              </w:rPr>
              <w:t xml:space="preserve"> (20−16)÷2 </w:t>
            </w:r>
            <w:r w:rsidR="00221CC2">
              <w:rPr>
                <w:sz w:val="22"/>
                <w:szCs w:val="22"/>
              </w:rPr>
              <w:t>(</w:t>
            </w:r>
            <w:r w:rsidRPr="00B36D76">
              <w:rPr>
                <w:sz w:val="22"/>
                <w:szCs w:val="22"/>
              </w:rPr>
              <w:t>=2</w:t>
            </w:r>
            <w:r w:rsidR="00221CC2">
              <w:rPr>
                <w:sz w:val="22"/>
                <w:szCs w:val="22"/>
              </w:rPr>
              <w:t>)</w:t>
            </w:r>
          </w:p>
        </w:tc>
        <w:tc>
          <w:tcPr>
            <w:tcW w:w="799" w:type="pct"/>
          </w:tcPr>
          <w:p w14:paraId="3F434334" w14:textId="77777777" w:rsidR="00E956DD" w:rsidRPr="00B36D76" w:rsidRDefault="00E956DD" w:rsidP="004D3CC7">
            <w:pPr>
              <w:pStyle w:val="Heading1"/>
              <w:rPr>
                <w:sz w:val="22"/>
                <w:szCs w:val="22"/>
              </w:rPr>
            </w:pPr>
            <w:r w:rsidRPr="00B36D76">
              <w:rPr>
                <w:sz w:val="22"/>
                <w:szCs w:val="22"/>
              </w:rPr>
              <w:t>460</w:t>
            </w:r>
          </w:p>
        </w:tc>
        <w:tc>
          <w:tcPr>
            <w:tcW w:w="329" w:type="pct"/>
          </w:tcPr>
          <w:p w14:paraId="3F434335" w14:textId="77777777" w:rsidR="00E956DD" w:rsidRPr="00B36D76" w:rsidRDefault="00E956DD" w:rsidP="00645ACF">
            <w:pPr>
              <w:jc w:val="center"/>
              <w:rPr>
                <w:sz w:val="22"/>
                <w:szCs w:val="22"/>
              </w:rPr>
            </w:pPr>
            <w:r w:rsidRPr="00B36D76">
              <w:rPr>
                <w:sz w:val="22"/>
                <w:szCs w:val="22"/>
              </w:rPr>
              <w:t>4</w:t>
            </w:r>
          </w:p>
        </w:tc>
        <w:tc>
          <w:tcPr>
            <w:tcW w:w="258" w:type="pct"/>
            <w:tcBorders>
              <w:right w:val="nil"/>
            </w:tcBorders>
          </w:tcPr>
          <w:p w14:paraId="3F434336" w14:textId="77777777" w:rsidR="00E956DD" w:rsidRPr="00B36D76" w:rsidRDefault="00E956DD" w:rsidP="0047340D">
            <w:pPr>
              <w:rPr>
                <w:sz w:val="22"/>
                <w:szCs w:val="22"/>
              </w:rPr>
            </w:pPr>
            <w:r w:rsidRPr="00B36D76">
              <w:rPr>
                <w:sz w:val="22"/>
                <w:szCs w:val="22"/>
              </w:rPr>
              <w:t>M1</w:t>
            </w:r>
          </w:p>
          <w:p w14:paraId="3F434337" w14:textId="77777777" w:rsidR="00E956DD" w:rsidRPr="00B36D76" w:rsidRDefault="00E956DD" w:rsidP="0047340D">
            <w:pPr>
              <w:rPr>
                <w:sz w:val="22"/>
                <w:szCs w:val="22"/>
              </w:rPr>
            </w:pPr>
          </w:p>
        </w:tc>
        <w:tc>
          <w:tcPr>
            <w:tcW w:w="1279" w:type="pct"/>
            <w:tcBorders>
              <w:left w:val="nil"/>
            </w:tcBorders>
          </w:tcPr>
          <w:p w14:paraId="3F434338" w14:textId="77777777" w:rsidR="00E956DD" w:rsidRPr="00B36D76" w:rsidRDefault="00E956DD" w:rsidP="00E956DD">
            <w:pPr>
              <w:rPr>
                <w:sz w:val="22"/>
                <w:szCs w:val="22"/>
              </w:rPr>
            </w:pPr>
          </w:p>
        </w:tc>
      </w:tr>
      <w:tr w:rsidR="00E956DD" w:rsidRPr="00B20839" w14:paraId="3F434341" w14:textId="77777777" w:rsidTr="00E956DD">
        <w:trPr>
          <w:cantSplit/>
          <w:trHeight w:val="280"/>
          <w:tblHeader/>
          <w:jc w:val="center"/>
        </w:trPr>
        <w:tc>
          <w:tcPr>
            <w:tcW w:w="303" w:type="pct"/>
            <w:tcBorders>
              <w:right w:val="nil"/>
            </w:tcBorders>
          </w:tcPr>
          <w:p w14:paraId="3F43433A" w14:textId="77777777" w:rsidR="00E956DD" w:rsidRPr="00B36D76" w:rsidRDefault="00E956DD"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3B" w14:textId="77777777" w:rsidR="00E956DD" w:rsidRPr="00B36D76" w:rsidRDefault="00E956DD" w:rsidP="00645ACF">
            <w:pPr>
              <w:pStyle w:val="Heading2"/>
              <w:spacing w:before="0" w:after="0"/>
              <w:rPr>
                <w:rFonts w:ascii="Times New Roman" w:hAnsi="Times New Roman" w:cs="Times New Roman"/>
                <w:b w:val="0"/>
                <w:i w:val="0"/>
                <w:sz w:val="22"/>
                <w:szCs w:val="22"/>
              </w:rPr>
            </w:pPr>
          </w:p>
        </w:tc>
        <w:tc>
          <w:tcPr>
            <w:tcW w:w="1703" w:type="pct"/>
          </w:tcPr>
          <w:p w14:paraId="3F43433C" w14:textId="77777777" w:rsidR="00E956DD" w:rsidRPr="00B36D76" w:rsidRDefault="00E956DD" w:rsidP="00E956DD">
            <w:pPr>
              <w:rPr>
                <w:sz w:val="22"/>
                <w:szCs w:val="22"/>
              </w:rPr>
            </w:pPr>
            <w:r w:rsidRPr="00B36D76">
              <w:rPr>
                <w:sz w:val="22"/>
                <w:szCs w:val="22"/>
              </w:rPr>
              <w:t xml:space="preserve">2 × 19 </w:t>
            </w:r>
            <w:r w:rsidR="00221CC2">
              <w:rPr>
                <w:sz w:val="22"/>
                <w:szCs w:val="22"/>
              </w:rPr>
              <w:t>(</w:t>
            </w:r>
            <w:r w:rsidRPr="00B36D76">
              <w:rPr>
                <w:sz w:val="22"/>
                <w:szCs w:val="22"/>
              </w:rPr>
              <w:t>= 38</w:t>
            </w:r>
            <w:r w:rsidR="00221CC2">
              <w:rPr>
                <w:sz w:val="22"/>
                <w:szCs w:val="22"/>
              </w:rPr>
              <w:t>)</w:t>
            </w:r>
            <w:r w:rsidRPr="00B36D76">
              <w:rPr>
                <w:sz w:val="22"/>
                <w:szCs w:val="22"/>
              </w:rPr>
              <w:t xml:space="preserve"> </w:t>
            </w:r>
            <w:r w:rsidRPr="00B36D76">
              <w:rPr>
                <w:b/>
                <w:sz w:val="22"/>
                <w:szCs w:val="22"/>
              </w:rPr>
              <w:t>and</w:t>
            </w:r>
            <w:r w:rsidRPr="00B36D76">
              <w:rPr>
                <w:sz w:val="22"/>
                <w:szCs w:val="22"/>
              </w:rPr>
              <w:t xml:space="preserve"> 16 × 24 </w:t>
            </w:r>
            <w:r w:rsidR="00221CC2">
              <w:rPr>
                <w:sz w:val="22"/>
                <w:szCs w:val="22"/>
              </w:rPr>
              <w:t>(</w:t>
            </w:r>
            <w:r w:rsidRPr="00B36D76">
              <w:rPr>
                <w:sz w:val="22"/>
                <w:szCs w:val="22"/>
              </w:rPr>
              <w:t>= 384</w:t>
            </w:r>
            <w:r w:rsidR="00221CC2">
              <w:rPr>
                <w:sz w:val="22"/>
                <w:szCs w:val="22"/>
              </w:rPr>
              <w:t>)</w:t>
            </w:r>
            <w:r w:rsidRPr="00B36D76">
              <w:rPr>
                <w:sz w:val="22"/>
                <w:szCs w:val="22"/>
              </w:rPr>
              <w:t xml:space="preserve"> </w:t>
            </w:r>
          </w:p>
        </w:tc>
        <w:tc>
          <w:tcPr>
            <w:tcW w:w="799" w:type="pct"/>
          </w:tcPr>
          <w:p w14:paraId="3F43433D" w14:textId="77777777" w:rsidR="00E956DD" w:rsidRPr="00B36D76" w:rsidRDefault="00E956DD" w:rsidP="004D3CC7">
            <w:pPr>
              <w:pStyle w:val="Heading1"/>
              <w:rPr>
                <w:sz w:val="22"/>
                <w:szCs w:val="22"/>
              </w:rPr>
            </w:pPr>
          </w:p>
        </w:tc>
        <w:tc>
          <w:tcPr>
            <w:tcW w:w="329" w:type="pct"/>
          </w:tcPr>
          <w:p w14:paraId="3F43433E" w14:textId="77777777" w:rsidR="00E956DD" w:rsidRPr="00B36D76" w:rsidRDefault="00E956DD" w:rsidP="00645ACF">
            <w:pPr>
              <w:jc w:val="center"/>
              <w:rPr>
                <w:sz w:val="22"/>
                <w:szCs w:val="22"/>
              </w:rPr>
            </w:pPr>
          </w:p>
        </w:tc>
        <w:tc>
          <w:tcPr>
            <w:tcW w:w="258" w:type="pct"/>
            <w:tcBorders>
              <w:right w:val="nil"/>
            </w:tcBorders>
          </w:tcPr>
          <w:p w14:paraId="3F43433F" w14:textId="77777777" w:rsidR="00E956DD" w:rsidRPr="00B36D76" w:rsidRDefault="00E956DD" w:rsidP="0047340D">
            <w:pPr>
              <w:rPr>
                <w:sz w:val="22"/>
                <w:szCs w:val="22"/>
              </w:rPr>
            </w:pPr>
            <w:r w:rsidRPr="00B36D76">
              <w:rPr>
                <w:sz w:val="22"/>
                <w:szCs w:val="22"/>
              </w:rPr>
              <w:t>M1</w:t>
            </w:r>
          </w:p>
        </w:tc>
        <w:tc>
          <w:tcPr>
            <w:tcW w:w="1279" w:type="pct"/>
            <w:tcBorders>
              <w:left w:val="nil"/>
            </w:tcBorders>
          </w:tcPr>
          <w:p w14:paraId="3F434340" w14:textId="77777777" w:rsidR="00E956DD" w:rsidRPr="00B36D76" w:rsidRDefault="00E956DD" w:rsidP="00E956DD">
            <w:pPr>
              <w:rPr>
                <w:sz w:val="22"/>
                <w:szCs w:val="22"/>
              </w:rPr>
            </w:pPr>
          </w:p>
        </w:tc>
      </w:tr>
      <w:tr w:rsidR="00E956DD" w:rsidRPr="00B20839" w14:paraId="3F43434A" w14:textId="77777777" w:rsidTr="00E956DD">
        <w:trPr>
          <w:cantSplit/>
          <w:trHeight w:val="280"/>
          <w:tblHeader/>
          <w:jc w:val="center"/>
        </w:trPr>
        <w:tc>
          <w:tcPr>
            <w:tcW w:w="303" w:type="pct"/>
            <w:tcBorders>
              <w:right w:val="nil"/>
            </w:tcBorders>
          </w:tcPr>
          <w:p w14:paraId="3F434342" w14:textId="77777777" w:rsidR="00E956DD" w:rsidRPr="00B36D76" w:rsidRDefault="00E956DD"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43" w14:textId="77777777" w:rsidR="00E956DD" w:rsidRPr="00B36D76" w:rsidRDefault="00E956DD" w:rsidP="00645ACF">
            <w:pPr>
              <w:pStyle w:val="Heading2"/>
              <w:spacing w:before="0" w:after="0"/>
              <w:rPr>
                <w:rFonts w:ascii="Times New Roman" w:hAnsi="Times New Roman" w:cs="Times New Roman"/>
                <w:b w:val="0"/>
                <w:i w:val="0"/>
                <w:sz w:val="22"/>
                <w:szCs w:val="22"/>
              </w:rPr>
            </w:pPr>
          </w:p>
        </w:tc>
        <w:tc>
          <w:tcPr>
            <w:tcW w:w="1703" w:type="pct"/>
          </w:tcPr>
          <w:p w14:paraId="3F434344" w14:textId="77777777" w:rsidR="00E956DD" w:rsidRPr="00B36D76" w:rsidRDefault="00E956DD" w:rsidP="0047340D">
            <w:pPr>
              <w:rPr>
                <w:sz w:val="22"/>
                <w:szCs w:val="22"/>
              </w:rPr>
            </w:pPr>
            <w:r w:rsidRPr="00B36D76">
              <w:rPr>
                <w:sz w:val="22"/>
                <w:szCs w:val="22"/>
              </w:rPr>
              <w:t>“38” + “38” + “384”</w:t>
            </w:r>
          </w:p>
        </w:tc>
        <w:tc>
          <w:tcPr>
            <w:tcW w:w="799" w:type="pct"/>
          </w:tcPr>
          <w:p w14:paraId="3F434345" w14:textId="77777777" w:rsidR="00E956DD" w:rsidRPr="00B36D76" w:rsidRDefault="00E956DD" w:rsidP="004D3CC7">
            <w:pPr>
              <w:pStyle w:val="Heading1"/>
              <w:rPr>
                <w:sz w:val="22"/>
                <w:szCs w:val="22"/>
              </w:rPr>
            </w:pPr>
          </w:p>
        </w:tc>
        <w:tc>
          <w:tcPr>
            <w:tcW w:w="329" w:type="pct"/>
          </w:tcPr>
          <w:p w14:paraId="3F434346" w14:textId="77777777" w:rsidR="00E956DD" w:rsidRPr="00B36D76" w:rsidRDefault="00E956DD" w:rsidP="00645ACF">
            <w:pPr>
              <w:jc w:val="center"/>
              <w:rPr>
                <w:sz w:val="22"/>
                <w:szCs w:val="22"/>
              </w:rPr>
            </w:pPr>
          </w:p>
        </w:tc>
        <w:tc>
          <w:tcPr>
            <w:tcW w:w="258" w:type="pct"/>
            <w:tcBorders>
              <w:right w:val="nil"/>
            </w:tcBorders>
          </w:tcPr>
          <w:p w14:paraId="3F434347" w14:textId="77777777" w:rsidR="00E956DD" w:rsidRPr="00B36D76" w:rsidRDefault="00E956DD" w:rsidP="0047340D">
            <w:pPr>
              <w:rPr>
                <w:sz w:val="22"/>
                <w:szCs w:val="22"/>
              </w:rPr>
            </w:pPr>
            <w:r w:rsidRPr="00B36D76">
              <w:rPr>
                <w:sz w:val="22"/>
                <w:szCs w:val="22"/>
              </w:rPr>
              <w:t>M1</w:t>
            </w:r>
          </w:p>
          <w:p w14:paraId="3F434348" w14:textId="77777777" w:rsidR="00E956DD" w:rsidRPr="00B36D76" w:rsidRDefault="00E956DD" w:rsidP="0047340D">
            <w:pPr>
              <w:rPr>
                <w:sz w:val="22"/>
                <w:szCs w:val="22"/>
              </w:rPr>
            </w:pPr>
          </w:p>
        </w:tc>
        <w:tc>
          <w:tcPr>
            <w:tcW w:w="1279" w:type="pct"/>
            <w:tcBorders>
              <w:left w:val="nil"/>
            </w:tcBorders>
          </w:tcPr>
          <w:p w14:paraId="3F434349" w14:textId="77777777" w:rsidR="00E956DD" w:rsidRPr="00B36D76" w:rsidRDefault="00E956DD" w:rsidP="0047340D">
            <w:pPr>
              <w:rPr>
                <w:sz w:val="22"/>
                <w:szCs w:val="22"/>
              </w:rPr>
            </w:pPr>
            <w:r w:rsidRPr="00B36D76">
              <w:rPr>
                <w:sz w:val="22"/>
                <w:szCs w:val="22"/>
              </w:rPr>
              <w:t>(dep) on at least one of the previous M marks</w:t>
            </w:r>
          </w:p>
        </w:tc>
      </w:tr>
      <w:tr w:rsidR="00E956DD" w:rsidRPr="00B20839" w14:paraId="3F434352" w14:textId="77777777" w:rsidTr="00E956DD">
        <w:trPr>
          <w:cantSplit/>
          <w:trHeight w:val="72"/>
          <w:tblHeader/>
          <w:jc w:val="center"/>
        </w:trPr>
        <w:tc>
          <w:tcPr>
            <w:tcW w:w="303" w:type="pct"/>
            <w:tcBorders>
              <w:right w:val="nil"/>
            </w:tcBorders>
          </w:tcPr>
          <w:p w14:paraId="3F43434B" w14:textId="77777777" w:rsidR="00E956DD" w:rsidRPr="00B36D76" w:rsidRDefault="00E956DD"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4C" w14:textId="77777777" w:rsidR="00E956DD" w:rsidRPr="00B36D76" w:rsidRDefault="00E956DD" w:rsidP="00645ACF">
            <w:pPr>
              <w:pStyle w:val="Heading2"/>
              <w:spacing w:before="0" w:after="0"/>
              <w:rPr>
                <w:rFonts w:ascii="Times New Roman" w:hAnsi="Times New Roman" w:cs="Times New Roman"/>
                <w:b w:val="0"/>
                <w:i w:val="0"/>
                <w:sz w:val="22"/>
                <w:szCs w:val="22"/>
              </w:rPr>
            </w:pPr>
          </w:p>
        </w:tc>
        <w:tc>
          <w:tcPr>
            <w:tcW w:w="1703" w:type="pct"/>
          </w:tcPr>
          <w:p w14:paraId="3F43434D" w14:textId="77777777" w:rsidR="00E956DD" w:rsidRPr="00B36D76" w:rsidRDefault="00E956DD" w:rsidP="00645ACF">
            <w:pPr>
              <w:pStyle w:val="Heading1"/>
              <w:jc w:val="left"/>
              <w:rPr>
                <w:b/>
                <w:sz w:val="22"/>
                <w:szCs w:val="22"/>
              </w:rPr>
            </w:pPr>
          </w:p>
        </w:tc>
        <w:tc>
          <w:tcPr>
            <w:tcW w:w="799" w:type="pct"/>
          </w:tcPr>
          <w:p w14:paraId="3F43434E" w14:textId="77777777" w:rsidR="00E956DD" w:rsidRPr="00B36D76" w:rsidRDefault="00E956DD" w:rsidP="004D3CC7">
            <w:pPr>
              <w:pStyle w:val="Heading1"/>
              <w:rPr>
                <w:sz w:val="22"/>
                <w:szCs w:val="22"/>
              </w:rPr>
            </w:pPr>
          </w:p>
        </w:tc>
        <w:tc>
          <w:tcPr>
            <w:tcW w:w="329" w:type="pct"/>
          </w:tcPr>
          <w:p w14:paraId="3F43434F" w14:textId="77777777" w:rsidR="00E956DD" w:rsidRPr="00B36D76" w:rsidRDefault="00E956DD" w:rsidP="00645ACF">
            <w:pPr>
              <w:jc w:val="center"/>
              <w:rPr>
                <w:sz w:val="22"/>
                <w:szCs w:val="22"/>
              </w:rPr>
            </w:pPr>
          </w:p>
        </w:tc>
        <w:tc>
          <w:tcPr>
            <w:tcW w:w="258" w:type="pct"/>
            <w:tcBorders>
              <w:right w:val="nil"/>
            </w:tcBorders>
          </w:tcPr>
          <w:p w14:paraId="3F434350" w14:textId="77777777" w:rsidR="00E956DD" w:rsidRPr="00B36D76" w:rsidRDefault="00E956DD" w:rsidP="0047340D">
            <w:pPr>
              <w:rPr>
                <w:sz w:val="22"/>
                <w:szCs w:val="22"/>
              </w:rPr>
            </w:pPr>
            <w:r w:rsidRPr="00B36D76">
              <w:rPr>
                <w:sz w:val="22"/>
                <w:szCs w:val="22"/>
              </w:rPr>
              <w:t>A1</w:t>
            </w:r>
          </w:p>
        </w:tc>
        <w:tc>
          <w:tcPr>
            <w:tcW w:w="1279" w:type="pct"/>
            <w:tcBorders>
              <w:left w:val="nil"/>
            </w:tcBorders>
          </w:tcPr>
          <w:p w14:paraId="3F434351" w14:textId="77777777" w:rsidR="00E956DD" w:rsidRPr="00B36D76" w:rsidRDefault="00E956DD" w:rsidP="0047340D">
            <w:pPr>
              <w:rPr>
                <w:sz w:val="22"/>
                <w:szCs w:val="22"/>
              </w:rPr>
            </w:pPr>
          </w:p>
        </w:tc>
      </w:tr>
      <w:tr w:rsidR="00E956DD" w:rsidRPr="00B20839" w14:paraId="3F43435A" w14:textId="77777777" w:rsidTr="009B1F0E">
        <w:trPr>
          <w:cantSplit/>
          <w:trHeight w:val="280"/>
          <w:tblHeader/>
          <w:jc w:val="center"/>
        </w:trPr>
        <w:tc>
          <w:tcPr>
            <w:tcW w:w="303" w:type="pct"/>
            <w:tcBorders>
              <w:right w:val="nil"/>
            </w:tcBorders>
          </w:tcPr>
          <w:p w14:paraId="3F434353" w14:textId="77777777" w:rsidR="00E956DD" w:rsidRPr="00B36D76" w:rsidRDefault="00E956DD"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54" w14:textId="77777777" w:rsidR="00E956DD" w:rsidRPr="00B36D76" w:rsidRDefault="00E956DD" w:rsidP="00645ACF">
            <w:pPr>
              <w:pStyle w:val="Heading2"/>
              <w:spacing w:before="0" w:after="0"/>
              <w:rPr>
                <w:rFonts w:ascii="Times New Roman" w:hAnsi="Times New Roman" w:cs="Times New Roman"/>
                <w:b w:val="0"/>
                <w:i w:val="0"/>
                <w:sz w:val="22"/>
                <w:szCs w:val="22"/>
              </w:rPr>
            </w:pPr>
          </w:p>
        </w:tc>
        <w:tc>
          <w:tcPr>
            <w:tcW w:w="1703" w:type="pct"/>
          </w:tcPr>
          <w:p w14:paraId="3F434355" w14:textId="77777777" w:rsidR="00E956DD" w:rsidRPr="00B36D76" w:rsidRDefault="00E956DD" w:rsidP="00645ACF">
            <w:pPr>
              <w:pStyle w:val="Heading1"/>
              <w:jc w:val="left"/>
              <w:rPr>
                <w:b/>
                <w:sz w:val="22"/>
                <w:szCs w:val="22"/>
              </w:rPr>
            </w:pPr>
          </w:p>
        </w:tc>
        <w:tc>
          <w:tcPr>
            <w:tcW w:w="799" w:type="pct"/>
          </w:tcPr>
          <w:p w14:paraId="3F434356" w14:textId="77777777" w:rsidR="00E956DD" w:rsidRPr="00B36D76" w:rsidRDefault="00E956DD" w:rsidP="004D3CC7">
            <w:pPr>
              <w:pStyle w:val="Heading1"/>
              <w:rPr>
                <w:sz w:val="22"/>
                <w:szCs w:val="22"/>
              </w:rPr>
            </w:pPr>
          </w:p>
        </w:tc>
        <w:tc>
          <w:tcPr>
            <w:tcW w:w="329" w:type="pct"/>
          </w:tcPr>
          <w:p w14:paraId="3F434357" w14:textId="77777777" w:rsidR="00E956DD" w:rsidRPr="00B36D76" w:rsidRDefault="00E956DD" w:rsidP="00645ACF">
            <w:pPr>
              <w:jc w:val="center"/>
              <w:rPr>
                <w:sz w:val="22"/>
                <w:szCs w:val="22"/>
              </w:rPr>
            </w:pPr>
          </w:p>
        </w:tc>
        <w:tc>
          <w:tcPr>
            <w:tcW w:w="258" w:type="pct"/>
            <w:tcBorders>
              <w:right w:val="nil"/>
            </w:tcBorders>
          </w:tcPr>
          <w:p w14:paraId="3F434358" w14:textId="77777777" w:rsidR="00E956DD" w:rsidRPr="00B36D76" w:rsidRDefault="00E956DD" w:rsidP="00645ACF">
            <w:pPr>
              <w:jc w:val="center"/>
              <w:rPr>
                <w:sz w:val="22"/>
                <w:szCs w:val="22"/>
              </w:rPr>
            </w:pPr>
          </w:p>
        </w:tc>
        <w:tc>
          <w:tcPr>
            <w:tcW w:w="1279" w:type="pct"/>
            <w:tcBorders>
              <w:left w:val="nil"/>
            </w:tcBorders>
          </w:tcPr>
          <w:p w14:paraId="3F434359" w14:textId="77777777" w:rsidR="00E956DD" w:rsidRPr="00B36D76" w:rsidRDefault="00E956DD" w:rsidP="00AE7030">
            <w:pPr>
              <w:jc w:val="right"/>
              <w:rPr>
                <w:b/>
                <w:sz w:val="22"/>
                <w:szCs w:val="22"/>
              </w:rPr>
            </w:pPr>
            <w:r w:rsidRPr="00B36D76">
              <w:rPr>
                <w:b/>
                <w:sz w:val="22"/>
                <w:szCs w:val="22"/>
              </w:rPr>
              <w:t>Total  4 marks</w:t>
            </w:r>
          </w:p>
        </w:tc>
      </w:tr>
      <w:tr w:rsidR="009B1F0E" w:rsidRPr="00B20839" w14:paraId="3F434362" w14:textId="77777777" w:rsidTr="009B1F0E">
        <w:trPr>
          <w:cantSplit/>
          <w:trHeight w:val="280"/>
          <w:tblHeader/>
          <w:jc w:val="center"/>
        </w:trPr>
        <w:tc>
          <w:tcPr>
            <w:tcW w:w="303" w:type="pct"/>
            <w:tcBorders>
              <w:right w:val="nil"/>
            </w:tcBorders>
          </w:tcPr>
          <w:p w14:paraId="3F43435B" w14:textId="77777777" w:rsidR="009B1F0E" w:rsidRPr="00B36D76" w:rsidRDefault="009B1F0E"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5C" w14:textId="77777777" w:rsidR="009B1F0E" w:rsidRPr="00B36D76" w:rsidRDefault="009B1F0E" w:rsidP="00645ACF">
            <w:pPr>
              <w:pStyle w:val="Heading2"/>
              <w:spacing w:before="0" w:after="0"/>
              <w:rPr>
                <w:rFonts w:ascii="Times New Roman" w:hAnsi="Times New Roman" w:cs="Times New Roman"/>
                <w:b w:val="0"/>
                <w:i w:val="0"/>
                <w:sz w:val="22"/>
                <w:szCs w:val="22"/>
              </w:rPr>
            </w:pPr>
          </w:p>
        </w:tc>
        <w:tc>
          <w:tcPr>
            <w:tcW w:w="1703" w:type="pct"/>
          </w:tcPr>
          <w:p w14:paraId="3F43435D" w14:textId="77777777" w:rsidR="009B1F0E" w:rsidRPr="00B36D76" w:rsidRDefault="009B1F0E" w:rsidP="009B1F0E">
            <w:pPr>
              <w:pStyle w:val="Heading1"/>
              <w:jc w:val="left"/>
              <w:rPr>
                <w:b/>
                <w:sz w:val="22"/>
                <w:szCs w:val="22"/>
              </w:rPr>
            </w:pPr>
            <w:r w:rsidRPr="00B36D76">
              <w:rPr>
                <w:b/>
                <w:sz w:val="22"/>
                <w:szCs w:val="22"/>
              </w:rPr>
              <w:t>Alternative scheme 2</w:t>
            </w:r>
          </w:p>
        </w:tc>
        <w:tc>
          <w:tcPr>
            <w:tcW w:w="799" w:type="pct"/>
          </w:tcPr>
          <w:p w14:paraId="3F43435E" w14:textId="77777777" w:rsidR="009B1F0E" w:rsidRPr="00B36D76" w:rsidRDefault="009B1F0E" w:rsidP="004D3CC7">
            <w:pPr>
              <w:pStyle w:val="Heading1"/>
              <w:rPr>
                <w:sz w:val="22"/>
                <w:szCs w:val="22"/>
              </w:rPr>
            </w:pPr>
          </w:p>
        </w:tc>
        <w:tc>
          <w:tcPr>
            <w:tcW w:w="329" w:type="pct"/>
          </w:tcPr>
          <w:p w14:paraId="3F43435F" w14:textId="77777777" w:rsidR="009B1F0E" w:rsidRPr="00B36D76" w:rsidRDefault="009B1F0E" w:rsidP="00645ACF">
            <w:pPr>
              <w:jc w:val="center"/>
              <w:rPr>
                <w:sz w:val="22"/>
                <w:szCs w:val="22"/>
              </w:rPr>
            </w:pPr>
          </w:p>
        </w:tc>
        <w:tc>
          <w:tcPr>
            <w:tcW w:w="258" w:type="pct"/>
            <w:tcBorders>
              <w:right w:val="nil"/>
            </w:tcBorders>
          </w:tcPr>
          <w:p w14:paraId="3F434360" w14:textId="77777777" w:rsidR="009B1F0E" w:rsidRPr="00B36D76" w:rsidRDefault="009B1F0E" w:rsidP="00645ACF">
            <w:pPr>
              <w:jc w:val="center"/>
              <w:rPr>
                <w:sz w:val="22"/>
                <w:szCs w:val="22"/>
              </w:rPr>
            </w:pPr>
          </w:p>
        </w:tc>
        <w:tc>
          <w:tcPr>
            <w:tcW w:w="1279" w:type="pct"/>
            <w:tcBorders>
              <w:left w:val="nil"/>
            </w:tcBorders>
          </w:tcPr>
          <w:p w14:paraId="3F434361" w14:textId="77777777" w:rsidR="009B1F0E" w:rsidRPr="00B36D76" w:rsidRDefault="009B1F0E" w:rsidP="00AE7030">
            <w:pPr>
              <w:jc w:val="right"/>
              <w:rPr>
                <w:b/>
                <w:sz w:val="22"/>
                <w:szCs w:val="22"/>
              </w:rPr>
            </w:pPr>
          </w:p>
        </w:tc>
      </w:tr>
      <w:tr w:rsidR="009B1F0E" w:rsidRPr="00B20839" w14:paraId="3F43436B" w14:textId="77777777" w:rsidTr="009B1F0E">
        <w:trPr>
          <w:cantSplit/>
          <w:trHeight w:val="280"/>
          <w:tblHeader/>
          <w:jc w:val="center"/>
        </w:trPr>
        <w:tc>
          <w:tcPr>
            <w:tcW w:w="303" w:type="pct"/>
            <w:tcBorders>
              <w:right w:val="nil"/>
            </w:tcBorders>
          </w:tcPr>
          <w:p w14:paraId="3F434363" w14:textId="77777777" w:rsidR="009B1F0E" w:rsidRPr="00B36D76" w:rsidRDefault="009B1F0E"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64" w14:textId="77777777" w:rsidR="009B1F0E" w:rsidRPr="00B36D76" w:rsidRDefault="009B1F0E" w:rsidP="00645ACF">
            <w:pPr>
              <w:pStyle w:val="Heading2"/>
              <w:spacing w:before="0" w:after="0"/>
              <w:rPr>
                <w:rFonts w:ascii="Times New Roman" w:hAnsi="Times New Roman" w:cs="Times New Roman"/>
                <w:b w:val="0"/>
                <w:i w:val="0"/>
                <w:sz w:val="22"/>
                <w:szCs w:val="22"/>
              </w:rPr>
            </w:pPr>
          </w:p>
        </w:tc>
        <w:tc>
          <w:tcPr>
            <w:tcW w:w="1703" w:type="pct"/>
          </w:tcPr>
          <w:p w14:paraId="3F434365" w14:textId="77777777" w:rsidR="009B1F0E" w:rsidRPr="00B36D76" w:rsidRDefault="009B1F0E" w:rsidP="0047340D">
            <w:pPr>
              <w:rPr>
                <w:sz w:val="22"/>
                <w:szCs w:val="22"/>
              </w:rPr>
            </w:pPr>
            <w:r w:rsidRPr="00B36D76">
              <w:rPr>
                <w:sz w:val="22"/>
                <w:szCs w:val="22"/>
              </w:rPr>
              <w:t xml:space="preserve">20 × 24 </w:t>
            </w:r>
            <w:r w:rsidR="00221CC2">
              <w:rPr>
                <w:sz w:val="22"/>
                <w:szCs w:val="22"/>
              </w:rPr>
              <w:t>(</w:t>
            </w:r>
            <w:r w:rsidRPr="00B36D76">
              <w:rPr>
                <w:sz w:val="22"/>
                <w:szCs w:val="22"/>
              </w:rPr>
              <w:t>= 480</w:t>
            </w:r>
            <w:r w:rsidR="00221CC2">
              <w:rPr>
                <w:sz w:val="22"/>
                <w:szCs w:val="22"/>
              </w:rPr>
              <w:t>)</w:t>
            </w:r>
          </w:p>
        </w:tc>
        <w:tc>
          <w:tcPr>
            <w:tcW w:w="799" w:type="pct"/>
          </w:tcPr>
          <w:p w14:paraId="3F434366" w14:textId="77777777" w:rsidR="009B1F0E" w:rsidRPr="00B36D76" w:rsidRDefault="009B1F0E" w:rsidP="004D3CC7">
            <w:pPr>
              <w:pStyle w:val="Heading1"/>
              <w:rPr>
                <w:sz w:val="22"/>
                <w:szCs w:val="22"/>
              </w:rPr>
            </w:pPr>
            <w:r w:rsidRPr="00B36D76">
              <w:rPr>
                <w:sz w:val="22"/>
                <w:szCs w:val="22"/>
              </w:rPr>
              <w:t>460</w:t>
            </w:r>
          </w:p>
        </w:tc>
        <w:tc>
          <w:tcPr>
            <w:tcW w:w="329" w:type="pct"/>
          </w:tcPr>
          <w:p w14:paraId="3F434367" w14:textId="77777777" w:rsidR="009B1F0E" w:rsidRPr="00B36D76" w:rsidRDefault="009B1F0E" w:rsidP="00645ACF">
            <w:pPr>
              <w:jc w:val="center"/>
              <w:rPr>
                <w:sz w:val="22"/>
                <w:szCs w:val="22"/>
              </w:rPr>
            </w:pPr>
            <w:r w:rsidRPr="00B36D76">
              <w:rPr>
                <w:sz w:val="22"/>
                <w:szCs w:val="22"/>
              </w:rPr>
              <w:t>4</w:t>
            </w:r>
          </w:p>
        </w:tc>
        <w:tc>
          <w:tcPr>
            <w:tcW w:w="258" w:type="pct"/>
            <w:tcBorders>
              <w:right w:val="nil"/>
            </w:tcBorders>
          </w:tcPr>
          <w:p w14:paraId="3F434368" w14:textId="77777777" w:rsidR="009B1F0E" w:rsidRPr="00B36D76" w:rsidRDefault="009B1F0E" w:rsidP="0047340D">
            <w:pPr>
              <w:rPr>
                <w:sz w:val="22"/>
                <w:szCs w:val="22"/>
              </w:rPr>
            </w:pPr>
            <w:r w:rsidRPr="00B36D76">
              <w:rPr>
                <w:sz w:val="22"/>
                <w:szCs w:val="22"/>
              </w:rPr>
              <w:t>M1</w:t>
            </w:r>
          </w:p>
          <w:p w14:paraId="3F434369" w14:textId="77777777" w:rsidR="009B1F0E" w:rsidRPr="00B36D76" w:rsidRDefault="009B1F0E" w:rsidP="0047340D">
            <w:pPr>
              <w:rPr>
                <w:sz w:val="22"/>
                <w:szCs w:val="22"/>
              </w:rPr>
            </w:pPr>
          </w:p>
        </w:tc>
        <w:tc>
          <w:tcPr>
            <w:tcW w:w="1279" w:type="pct"/>
            <w:tcBorders>
              <w:left w:val="nil"/>
            </w:tcBorders>
          </w:tcPr>
          <w:p w14:paraId="3F43436A" w14:textId="77777777" w:rsidR="009B1F0E" w:rsidRPr="00B36D76" w:rsidRDefault="009B1F0E" w:rsidP="0047340D">
            <w:pPr>
              <w:rPr>
                <w:sz w:val="22"/>
                <w:szCs w:val="22"/>
              </w:rPr>
            </w:pPr>
          </w:p>
        </w:tc>
      </w:tr>
      <w:tr w:rsidR="009B1F0E" w:rsidRPr="00B20839" w14:paraId="3F434374" w14:textId="77777777" w:rsidTr="009B1F0E">
        <w:trPr>
          <w:cantSplit/>
          <w:trHeight w:val="280"/>
          <w:tblHeader/>
          <w:jc w:val="center"/>
        </w:trPr>
        <w:tc>
          <w:tcPr>
            <w:tcW w:w="303" w:type="pct"/>
            <w:tcBorders>
              <w:right w:val="nil"/>
            </w:tcBorders>
          </w:tcPr>
          <w:p w14:paraId="3F43436C" w14:textId="77777777" w:rsidR="009B1F0E" w:rsidRPr="00B36D76" w:rsidRDefault="009B1F0E"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6D" w14:textId="77777777" w:rsidR="009B1F0E" w:rsidRPr="00B36D76" w:rsidRDefault="009B1F0E" w:rsidP="00645ACF">
            <w:pPr>
              <w:pStyle w:val="Heading2"/>
              <w:spacing w:before="0" w:after="0"/>
              <w:rPr>
                <w:rFonts w:ascii="Times New Roman" w:hAnsi="Times New Roman" w:cs="Times New Roman"/>
                <w:b w:val="0"/>
                <w:i w:val="0"/>
                <w:sz w:val="22"/>
                <w:szCs w:val="22"/>
              </w:rPr>
            </w:pPr>
          </w:p>
        </w:tc>
        <w:tc>
          <w:tcPr>
            <w:tcW w:w="1703" w:type="pct"/>
          </w:tcPr>
          <w:p w14:paraId="3F43436E" w14:textId="77777777" w:rsidR="009B1F0E" w:rsidRPr="00B36D76" w:rsidRDefault="009B1F0E" w:rsidP="0047340D">
            <w:pPr>
              <w:rPr>
                <w:sz w:val="22"/>
                <w:szCs w:val="22"/>
              </w:rPr>
            </w:pPr>
            <w:r w:rsidRPr="00B36D76">
              <w:rPr>
                <w:sz w:val="22"/>
                <w:szCs w:val="22"/>
              </w:rPr>
              <w:t xml:space="preserve">(20−16)÷2 </w:t>
            </w:r>
            <w:r w:rsidR="00221CC2">
              <w:rPr>
                <w:sz w:val="22"/>
                <w:szCs w:val="22"/>
              </w:rPr>
              <w:t>(</w:t>
            </w:r>
            <w:r w:rsidRPr="00B36D76">
              <w:rPr>
                <w:sz w:val="22"/>
                <w:szCs w:val="22"/>
              </w:rPr>
              <w:t>=2</w:t>
            </w:r>
            <w:r w:rsidR="00221CC2">
              <w:rPr>
                <w:sz w:val="22"/>
                <w:szCs w:val="22"/>
              </w:rPr>
              <w:t>)</w:t>
            </w:r>
            <w:r w:rsidRPr="00B36D76">
              <w:rPr>
                <w:sz w:val="22"/>
                <w:szCs w:val="22"/>
              </w:rPr>
              <w:t xml:space="preserve"> </w:t>
            </w:r>
            <w:r w:rsidRPr="00B36D76">
              <w:rPr>
                <w:b/>
                <w:sz w:val="22"/>
                <w:szCs w:val="22"/>
              </w:rPr>
              <w:t>and</w:t>
            </w:r>
            <w:r w:rsidRPr="00B36D76">
              <w:rPr>
                <w:sz w:val="22"/>
                <w:szCs w:val="22"/>
              </w:rPr>
              <w:t xml:space="preserve"> 24 − 14 </w:t>
            </w:r>
            <w:r w:rsidR="00221CC2">
              <w:rPr>
                <w:sz w:val="22"/>
                <w:szCs w:val="22"/>
              </w:rPr>
              <w:t>(</w:t>
            </w:r>
            <w:r w:rsidRPr="00B36D76">
              <w:rPr>
                <w:sz w:val="22"/>
                <w:szCs w:val="22"/>
              </w:rPr>
              <w:t>= 10</w:t>
            </w:r>
            <w:r w:rsidR="00221CC2">
              <w:rPr>
                <w:sz w:val="22"/>
                <w:szCs w:val="22"/>
              </w:rPr>
              <w:t>)</w:t>
            </w:r>
          </w:p>
          <w:p w14:paraId="3F43436F" w14:textId="77777777" w:rsidR="009B1F0E" w:rsidRPr="00B36D76" w:rsidRDefault="009B1F0E" w:rsidP="0047340D">
            <w:pPr>
              <w:rPr>
                <w:sz w:val="22"/>
                <w:szCs w:val="22"/>
              </w:rPr>
            </w:pPr>
            <w:r w:rsidRPr="00B36D76">
              <w:rPr>
                <w:sz w:val="22"/>
                <w:szCs w:val="22"/>
              </w:rPr>
              <w:t>2 × 10 = 20</w:t>
            </w:r>
          </w:p>
        </w:tc>
        <w:tc>
          <w:tcPr>
            <w:tcW w:w="799" w:type="pct"/>
          </w:tcPr>
          <w:p w14:paraId="3F434370" w14:textId="77777777" w:rsidR="009B1F0E" w:rsidRPr="00B36D76" w:rsidRDefault="009B1F0E" w:rsidP="004D3CC7">
            <w:pPr>
              <w:pStyle w:val="Heading1"/>
              <w:rPr>
                <w:sz w:val="22"/>
                <w:szCs w:val="22"/>
              </w:rPr>
            </w:pPr>
          </w:p>
        </w:tc>
        <w:tc>
          <w:tcPr>
            <w:tcW w:w="329" w:type="pct"/>
          </w:tcPr>
          <w:p w14:paraId="3F434371" w14:textId="77777777" w:rsidR="009B1F0E" w:rsidRPr="00B36D76" w:rsidRDefault="009B1F0E" w:rsidP="00645ACF">
            <w:pPr>
              <w:jc w:val="center"/>
              <w:rPr>
                <w:sz w:val="22"/>
                <w:szCs w:val="22"/>
              </w:rPr>
            </w:pPr>
          </w:p>
        </w:tc>
        <w:tc>
          <w:tcPr>
            <w:tcW w:w="258" w:type="pct"/>
            <w:tcBorders>
              <w:right w:val="nil"/>
            </w:tcBorders>
          </w:tcPr>
          <w:p w14:paraId="3F434372" w14:textId="77777777" w:rsidR="009B1F0E" w:rsidRPr="00B36D76" w:rsidRDefault="009B1F0E" w:rsidP="0047340D">
            <w:pPr>
              <w:rPr>
                <w:sz w:val="22"/>
                <w:szCs w:val="22"/>
              </w:rPr>
            </w:pPr>
            <w:r w:rsidRPr="00B36D76">
              <w:rPr>
                <w:sz w:val="22"/>
                <w:szCs w:val="22"/>
              </w:rPr>
              <w:t>M1</w:t>
            </w:r>
          </w:p>
        </w:tc>
        <w:tc>
          <w:tcPr>
            <w:tcW w:w="1279" w:type="pct"/>
            <w:tcBorders>
              <w:left w:val="nil"/>
            </w:tcBorders>
          </w:tcPr>
          <w:p w14:paraId="3F434373" w14:textId="77777777" w:rsidR="009B1F0E" w:rsidRPr="00B36D76" w:rsidRDefault="009B1F0E" w:rsidP="0047340D">
            <w:pPr>
              <w:rPr>
                <w:sz w:val="22"/>
                <w:szCs w:val="22"/>
              </w:rPr>
            </w:pPr>
          </w:p>
        </w:tc>
      </w:tr>
      <w:tr w:rsidR="009B1F0E" w:rsidRPr="00B20839" w14:paraId="3F43437D" w14:textId="77777777" w:rsidTr="009B1F0E">
        <w:trPr>
          <w:cantSplit/>
          <w:trHeight w:val="280"/>
          <w:tblHeader/>
          <w:jc w:val="center"/>
        </w:trPr>
        <w:tc>
          <w:tcPr>
            <w:tcW w:w="303" w:type="pct"/>
            <w:tcBorders>
              <w:right w:val="nil"/>
            </w:tcBorders>
          </w:tcPr>
          <w:p w14:paraId="3F434375" w14:textId="77777777" w:rsidR="009B1F0E" w:rsidRPr="00B36D76" w:rsidRDefault="009B1F0E"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76" w14:textId="77777777" w:rsidR="009B1F0E" w:rsidRPr="00B36D76" w:rsidRDefault="009B1F0E" w:rsidP="00645ACF">
            <w:pPr>
              <w:pStyle w:val="Heading2"/>
              <w:spacing w:before="0" w:after="0"/>
              <w:rPr>
                <w:rFonts w:ascii="Times New Roman" w:hAnsi="Times New Roman" w:cs="Times New Roman"/>
                <w:b w:val="0"/>
                <w:i w:val="0"/>
                <w:sz w:val="22"/>
                <w:szCs w:val="22"/>
              </w:rPr>
            </w:pPr>
          </w:p>
        </w:tc>
        <w:tc>
          <w:tcPr>
            <w:tcW w:w="1703" w:type="pct"/>
          </w:tcPr>
          <w:p w14:paraId="3F434377" w14:textId="77777777" w:rsidR="009B1F0E" w:rsidRPr="00B36D76" w:rsidRDefault="00221CC2" w:rsidP="0047340D">
            <w:pPr>
              <w:rPr>
                <w:sz w:val="22"/>
                <w:szCs w:val="22"/>
              </w:rPr>
            </w:pPr>
            <w:r>
              <w:rPr>
                <w:sz w:val="22"/>
                <w:szCs w:val="22"/>
              </w:rPr>
              <w:t>“</w:t>
            </w:r>
            <w:r w:rsidR="009B1F0E" w:rsidRPr="00B36D76">
              <w:rPr>
                <w:sz w:val="22"/>
                <w:szCs w:val="22"/>
              </w:rPr>
              <w:t>480</w:t>
            </w:r>
            <w:r>
              <w:rPr>
                <w:sz w:val="22"/>
                <w:szCs w:val="22"/>
              </w:rPr>
              <w:t>”</w:t>
            </w:r>
            <w:r w:rsidR="009B1F0E" w:rsidRPr="00B36D76">
              <w:rPr>
                <w:sz w:val="22"/>
                <w:szCs w:val="22"/>
              </w:rPr>
              <w:t xml:space="preserve"> – </w:t>
            </w:r>
            <w:r>
              <w:rPr>
                <w:sz w:val="22"/>
                <w:szCs w:val="22"/>
              </w:rPr>
              <w:t>“</w:t>
            </w:r>
            <w:r w:rsidR="009B1F0E" w:rsidRPr="00B36D76">
              <w:rPr>
                <w:sz w:val="22"/>
                <w:szCs w:val="22"/>
              </w:rPr>
              <w:t>20</w:t>
            </w:r>
            <w:r>
              <w:rPr>
                <w:sz w:val="22"/>
                <w:szCs w:val="22"/>
              </w:rPr>
              <w:t>”</w:t>
            </w:r>
          </w:p>
        </w:tc>
        <w:tc>
          <w:tcPr>
            <w:tcW w:w="799" w:type="pct"/>
          </w:tcPr>
          <w:p w14:paraId="3F434378" w14:textId="77777777" w:rsidR="009B1F0E" w:rsidRPr="00B36D76" w:rsidRDefault="009B1F0E" w:rsidP="004D3CC7">
            <w:pPr>
              <w:pStyle w:val="Heading1"/>
              <w:rPr>
                <w:sz w:val="22"/>
                <w:szCs w:val="22"/>
              </w:rPr>
            </w:pPr>
          </w:p>
        </w:tc>
        <w:tc>
          <w:tcPr>
            <w:tcW w:w="329" w:type="pct"/>
          </w:tcPr>
          <w:p w14:paraId="3F434379" w14:textId="77777777" w:rsidR="009B1F0E" w:rsidRPr="00B36D76" w:rsidRDefault="009B1F0E" w:rsidP="00645ACF">
            <w:pPr>
              <w:jc w:val="center"/>
              <w:rPr>
                <w:sz w:val="22"/>
                <w:szCs w:val="22"/>
              </w:rPr>
            </w:pPr>
          </w:p>
        </w:tc>
        <w:tc>
          <w:tcPr>
            <w:tcW w:w="258" w:type="pct"/>
            <w:tcBorders>
              <w:right w:val="nil"/>
            </w:tcBorders>
          </w:tcPr>
          <w:p w14:paraId="3F43437A" w14:textId="77777777" w:rsidR="009B1F0E" w:rsidRPr="00B36D76" w:rsidRDefault="009B1F0E" w:rsidP="0047340D">
            <w:pPr>
              <w:rPr>
                <w:sz w:val="22"/>
                <w:szCs w:val="22"/>
              </w:rPr>
            </w:pPr>
            <w:r w:rsidRPr="00B36D76">
              <w:rPr>
                <w:sz w:val="22"/>
                <w:szCs w:val="22"/>
              </w:rPr>
              <w:t>M1</w:t>
            </w:r>
          </w:p>
          <w:p w14:paraId="3F43437B" w14:textId="77777777" w:rsidR="009B1F0E" w:rsidRPr="00B36D76" w:rsidRDefault="009B1F0E" w:rsidP="0047340D">
            <w:pPr>
              <w:rPr>
                <w:sz w:val="22"/>
                <w:szCs w:val="22"/>
              </w:rPr>
            </w:pPr>
          </w:p>
        </w:tc>
        <w:tc>
          <w:tcPr>
            <w:tcW w:w="1279" w:type="pct"/>
            <w:tcBorders>
              <w:left w:val="nil"/>
            </w:tcBorders>
          </w:tcPr>
          <w:p w14:paraId="3F43437C" w14:textId="77777777" w:rsidR="009B1F0E" w:rsidRPr="00B36D76" w:rsidRDefault="009B1F0E" w:rsidP="0047340D">
            <w:pPr>
              <w:rPr>
                <w:sz w:val="22"/>
                <w:szCs w:val="22"/>
              </w:rPr>
            </w:pPr>
            <w:r w:rsidRPr="00B36D76">
              <w:rPr>
                <w:sz w:val="22"/>
                <w:szCs w:val="22"/>
              </w:rPr>
              <w:t>(dep) on at least one of the previous M marks</w:t>
            </w:r>
          </w:p>
        </w:tc>
      </w:tr>
      <w:tr w:rsidR="009B1F0E" w:rsidRPr="00B20839" w14:paraId="3F434385" w14:textId="77777777" w:rsidTr="009B1F0E">
        <w:trPr>
          <w:cantSplit/>
          <w:trHeight w:val="280"/>
          <w:tblHeader/>
          <w:jc w:val="center"/>
        </w:trPr>
        <w:tc>
          <w:tcPr>
            <w:tcW w:w="303" w:type="pct"/>
            <w:tcBorders>
              <w:right w:val="nil"/>
            </w:tcBorders>
          </w:tcPr>
          <w:p w14:paraId="3F43437E" w14:textId="77777777" w:rsidR="009B1F0E" w:rsidRPr="00B36D76" w:rsidRDefault="009B1F0E" w:rsidP="00645ACF">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7F" w14:textId="77777777" w:rsidR="009B1F0E" w:rsidRPr="00B36D76" w:rsidRDefault="009B1F0E" w:rsidP="00645ACF">
            <w:pPr>
              <w:pStyle w:val="Heading2"/>
              <w:spacing w:before="0" w:after="0"/>
              <w:rPr>
                <w:rFonts w:ascii="Times New Roman" w:hAnsi="Times New Roman" w:cs="Times New Roman"/>
                <w:b w:val="0"/>
                <w:i w:val="0"/>
                <w:sz w:val="22"/>
                <w:szCs w:val="22"/>
              </w:rPr>
            </w:pPr>
          </w:p>
        </w:tc>
        <w:tc>
          <w:tcPr>
            <w:tcW w:w="1703" w:type="pct"/>
          </w:tcPr>
          <w:p w14:paraId="3F434380" w14:textId="77777777" w:rsidR="009B1F0E" w:rsidRPr="00B36D76" w:rsidRDefault="009B1F0E" w:rsidP="009B1F0E">
            <w:pPr>
              <w:pStyle w:val="Heading1"/>
              <w:jc w:val="left"/>
              <w:rPr>
                <w:b/>
                <w:sz w:val="22"/>
                <w:szCs w:val="22"/>
              </w:rPr>
            </w:pPr>
          </w:p>
        </w:tc>
        <w:tc>
          <w:tcPr>
            <w:tcW w:w="799" w:type="pct"/>
          </w:tcPr>
          <w:p w14:paraId="3F434381" w14:textId="77777777" w:rsidR="009B1F0E" w:rsidRPr="00B36D76" w:rsidRDefault="009B1F0E" w:rsidP="004D3CC7">
            <w:pPr>
              <w:pStyle w:val="Heading1"/>
              <w:rPr>
                <w:sz w:val="22"/>
                <w:szCs w:val="22"/>
              </w:rPr>
            </w:pPr>
          </w:p>
        </w:tc>
        <w:tc>
          <w:tcPr>
            <w:tcW w:w="329" w:type="pct"/>
          </w:tcPr>
          <w:p w14:paraId="3F434382" w14:textId="77777777" w:rsidR="009B1F0E" w:rsidRPr="00B36D76" w:rsidRDefault="009B1F0E" w:rsidP="00645ACF">
            <w:pPr>
              <w:jc w:val="center"/>
              <w:rPr>
                <w:sz w:val="22"/>
                <w:szCs w:val="22"/>
              </w:rPr>
            </w:pPr>
          </w:p>
        </w:tc>
        <w:tc>
          <w:tcPr>
            <w:tcW w:w="258" w:type="pct"/>
            <w:tcBorders>
              <w:right w:val="nil"/>
            </w:tcBorders>
          </w:tcPr>
          <w:p w14:paraId="3F434383" w14:textId="77777777" w:rsidR="009B1F0E" w:rsidRPr="00B36D76" w:rsidRDefault="009B1F0E" w:rsidP="0047340D">
            <w:pPr>
              <w:rPr>
                <w:sz w:val="22"/>
                <w:szCs w:val="22"/>
              </w:rPr>
            </w:pPr>
            <w:r w:rsidRPr="00B36D76">
              <w:rPr>
                <w:sz w:val="22"/>
                <w:szCs w:val="22"/>
              </w:rPr>
              <w:t>A1</w:t>
            </w:r>
          </w:p>
        </w:tc>
        <w:tc>
          <w:tcPr>
            <w:tcW w:w="1279" w:type="pct"/>
            <w:tcBorders>
              <w:left w:val="nil"/>
            </w:tcBorders>
          </w:tcPr>
          <w:p w14:paraId="3F434384" w14:textId="77777777" w:rsidR="009B1F0E" w:rsidRPr="00B36D76" w:rsidRDefault="009B1F0E" w:rsidP="0047340D">
            <w:pPr>
              <w:rPr>
                <w:sz w:val="22"/>
                <w:szCs w:val="22"/>
              </w:rPr>
            </w:pPr>
          </w:p>
        </w:tc>
      </w:tr>
      <w:tr w:rsidR="009B1F0E" w:rsidRPr="00B20839" w14:paraId="3F43438D" w14:textId="77777777" w:rsidTr="00645ACF">
        <w:trPr>
          <w:cantSplit/>
          <w:trHeight w:val="280"/>
          <w:tblHeader/>
          <w:jc w:val="center"/>
        </w:trPr>
        <w:tc>
          <w:tcPr>
            <w:tcW w:w="303" w:type="pct"/>
            <w:tcBorders>
              <w:bottom w:val="single" w:sz="4" w:space="0" w:color="auto"/>
              <w:right w:val="nil"/>
            </w:tcBorders>
          </w:tcPr>
          <w:p w14:paraId="3F434386" w14:textId="77777777" w:rsidR="009B1F0E" w:rsidRPr="00B36D76" w:rsidRDefault="009B1F0E" w:rsidP="00645ACF">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387" w14:textId="77777777" w:rsidR="009B1F0E" w:rsidRPr="00B36D76" w:rsidRDefault="009B1F0E" w:rsidP="00645ACF">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388" w14:textId="77777777" w:rsidR="009B1F0E" w:rsidRPr="00B36D76" w:rsidRDefault="009B1F0E" w:rsidP="009B1F0E">
            <w:pPr>
              <w:pStyle w:val="Heading1"/>
              <w:jc w:val="left"/>
              <w:rPr>
                <w:b/>
                <w:sz w:val="22"/>
                <w:szCs w:val="22"/>
              </w:rPr>
            </w:pPr>
          </w:p>
        </w:tc>
        <w:tc>
          <w:tcPr>
            <w:tcW w:w="799" w:type="pct"/>
            <w:tcBorders>
              <w:bottom w:val="single" w:sz="4" w:space="0" w:color="auto"/>
            </w:tcBorders>
          </w:tcPr>
          <w:p w14:paraId="3F434389" w14:textId="77777777" w:rsidR="009B1F0E" w:rsidRPr="00B36D76" w:rsidRDefault="009B1F0E" w:rsidP="004D3CC7">
            <w:pPr>
              <w:pStyle w:val="Heading1"/>
              <w:rPr>
                <w:sz w:val="22"/>
                <w:szCs w:val="22"/>
              </w:rPr>
            </w:pPr>
          </w:p>
        </w:tc>
        <w:tc>
          <w:tcPr>
            <w:tcW w:w="329" w:type="pct"/>
            <w:tcBorders>
              <w:bottom w:val="single" w:sz="4" w:space="0" w:color="auto"/>
            </w:tcBorders>
          </w:tcPr>
          <w:p w14:paraId="3F43438A" w14:textId="77777777" w:rsidR="009B1F0E" w:rsidRPr="00B36D76" w:rsidRDefault="009B1F0E" w:rsidP="00645ACF">
            <w:pPr>
              <w:jc w:val="center"/>
              <w:rPr>
                <w:sz w:val="22"/>
                <w:szCs w:val="22"/>
              </w:rPr>
            </w:pPr>
          </w:p>
        </w:tc>
        <w:tc>
          <w:tcPr>
            <w:tcW w:w="258" w:type="pct"/>
            <w:tcBorders>
              <w:bottom w:val="single" w:sz="4" w:space="0" w:color="auto"/>
              <w:right w:val="nil"/>
            </w:tcBorders>
          </w:tcPr>
          <w:p w14:paraId="3F43438B" w14:textId="77777777" w:rsidR="009B1F0E" w:rsidRPr="00B36D76" w:rsidRDefault="009B1F0E" w:rsidP="00645ACF">
            <w:pPr>
              <w:jc w:val="center"/>
              <w:rPr>
                <w:sz w:val="22"/>
                <w:szCs w:val="22"/>
              </w:rPr>
            </w:pPr>
          </w:p>
        </w:tc>
        <w:tc>
          <w:tcPr>
            <w:tcW w:w="1279" w:type="pct"/>
            <w:tcBorders>
              <w:left w:val="nil"/>
              <w:bottom w:val="single" w:sz="4" w:space="0" w:color="auto"/>
            </w:tcBorders>
          </w:tcPr>
          <w:p w14:paraId="3F43438C" w14:textId="77777777" w:rsidR="009B1F0E" w:rsidRPr="00B36D76" w:rsidRDefault="009B1F0E" w:rsidP="00AE7030">
            <w:pPr>
              <w:jc w:val="right"/>
              <w:rPr>
                <w:b/>
                <w:sz w:val="22"/>
                <w:szCs w:val="22"/>
              </w:rPr>
            </w:pPr>
            <w:r w:rsidRPr="00B36D76">
              <w:rPr>
                <w:b/>
                <w:sz w:val="22"/>
                <w:szCs w:val="22"/>
              </w:rPr>
              <w:t>Total  4 marks</w:t>
            </w:r>
          </w:p>
        </w:tc>
      </w:tr>
    </w:tbl>
    <w:p w14:paraId="3F43438E"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950C63" w:rsidRPr="00B20839" w14:paraId="3F43439C" w14:textId="77777777" w:rsidTr="00B543E8">
        <w:trPr>
          <w:cantSplit/>
          <w:trHeight w:val="280"/>
          <w:tblHeader/>
          <w:jc w:val="center"/>
        </w:trPr>
        <w:tc>
          <w:tcPr>
            <w:tcW w:w="303" w:type="pct"/>
            <w:tcBorders>
              <w:top w:val="single" w:sz="4" w:space="0" w:color="auto"/>
              <w:right w:val="nil"/>
            </w:tcBorders>
          </w:tcPr>
          <w:p w14:paraId="3F43438F" w14:textId="77777777" w:rsidR="00950C63" w:rsidRPr="00950C63" w:rsidRDefault="00950C63" w:rsidP="00950C63">
            <w:pPr>
              <w:pStyle w:val="Heading2"/>
              <w:spacing w:before="0" w:after="0"/>
              <w:jc w:val="center"/>
              <w:rPr>
                <w:rFonts w:ascii="Times New Roman" w:hAnsi="Times New Roman" w:cs="Times New Roman"/>
                <w:i w:val="0"/>
                <w:sz w:val="22"/>
                <w:szCs w:val="22"/>
              </w:rPr>
            </w:pPr>
            <w:r w:rsidRPr="00950C63">
              <w:rPr>
                <w:rFonts w:ascii="Times New Roman" w:hAnsi="Times New Roman" w:cs="Times New Roman"/>
                <w:i w:val="0"/>
                <w:sz w:val="22"/>
                <w:szCs w:val="22"/>
              </w:rPr>
              <w:lastRenderedPageBreak/>
              <w:t>2</w:t>
            </w:r>
          </w:p>
        </w:tc>
        <w:tc>
          <w:tcPr>
            <w:tcW w:w="329" w:type="pct"/>
            <w:tcBorders>
              <w:top w:val="single" w:sz="4" w:space="0" w:color="auto"/>
              <w:left w:val="nil"/>
            </w:tcBorders>
          </w:tcPr>
          <w:p w14:paraId="3F434390" w14:textId="77777777" w:rsidR="00950C63" w:rsidRPr="00950C63" w:rsidRDefault="00950C63" w:rsidP="00950C63">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391" w14:textId="77777777" w:rsidR="00950C63" w:rsidRPr="00950C63" w:rsidRDefault="00950C63" w:rsidP="00950C63">
            <w:pPr>
              <w:pStyle w:val="Heading1"/>
              <w:jc w:val="left"/>
              <w:rPr>
                <w:color w:val="000000" w:themeColor="text1"/>
                <w:sz w:val="22"/>
                <w:szCs w:val="22"/>
              </w:rPr>
            </w:pPr>
            <w:r w:rsidRPr="00950C63">
              <w:rPr>
                <w:sz w:val="22"/>
                <w:szCs w:val="22"/>
              </w:rPr>
              <w:t xml:space="preserve">1 </w:t>
            </w:r>
            <w:r w:rsidRPr="00950C63">
              <w:rPr>
                <w:color w:val="000000" w:themeColor="text1"/>
                <w:sz w:val="22"/>
                <w:szCs w:val="22"/>
              </w:rPr>
              <w:t>× 5 + 3 × 9 + 5 × 24 + 7 × 40 + 9 × 7 (= 4</w:t>
            </w:r>
            <w:r w:rsidR="000C5692">
              <w:rPr>
                <w:color w:val="000000" w:themeColor="text1"/>
                <w:sz w:val="22"/>
                <w:szCs w:val="22"/>
              </w:rPr>
              <w:t>9</w:t>
            </w:r>
            <w:r w:rsidRPr="00950C63">
              <w:rPr>
                <w:color w:val="000000" w:themeColor="text1"/>
                <w:sz w:val="22"/>
                <w:szCs w:val="22"/>
              </w:rPr>
              <w:t>5)</w:t>
            </w:r>
          </w:p>
          <w:p w14:paraId="3F434392" w14:textId="77777777" w:rsidR="00950C63" w:rsidRPr="00950C63" w:rsidRDefault="00950C63" w:rsidP="00950C63">
            <w:pPr>
              <w:rPr>
                <w:b/>
                <w:sz w:val="22"/>
                <w:szCs w:val="22"/>
              </w:rPr>
            </w:pPr>
            <w:r w:rsidRPr="00950C63">
              <w:rPr>
                <w:b/>
                <w:sz w:val="22"/>
                <w:szCs w:val="22"/>
              </w:rPr>
              <w:t>or</w:t>
            </w:r>
          </w:p>
          <w:p w14:paraId="3F434393" w14:textId="77777777" w:rsidR="00950C63" w:rsidRPr="00950C63" w:rsidRDefault="00950C63" w:rsidP="000C5692">
            <w:pPr>
              <w:rPr>
                <w:sz w:val="22"/>
                <w:szCs w:val="22"/>
              </w:rPr>
            </w:pPr>
            <w:r w:rsidRPr="00950C63">
              <w:rPr>
                <w:sz w:val="22"/>
                <w:szCs w:val="22"/>
              </w:rPr>
              <w:t>5 + 27 + 120 + 280 + 63 (= 4</w:t>
            </w:r>
            <w:r w:rsidR="000C5692">
              <w:rPr>
                <w:sz w:val="22"/>
                <w:szCs w:val="22"/>
              </w:rPr>
              <w:t>9</w:t>
            </w:r>
            <w:r w:rsidRPr="00950C63">
              <w:rPr>
                <w:sz w:val="22"/>
                <w:szCs w:val="22"/>
              </w:rPr>
              <w:t>5)</w:t>
            </w:r>
          </w:p>
        </w:tc>
        <w:tc>
          <w:tcPr>
            <w:tcW w:w="799" w:type="pct"/>
            <w:tcBorders>
              <w:top w:val="single" w:sz="4" w:space="0" w:color="auto"/>
            </w:tcBorders>
          </w:tcPr>
          <w:p w14:paraId="3F434394" w14:textId="77777777" w:rsidR="00950C63" w:rsidRPr="00950C63" w:rsidRDefault="006028A1" w:rsidP="00950C63">
            <w:pPr>
              <w:pStyle w:val="Heading1"/>
              <w:rPr>
                <w:sz w:val="22"/>
                <w:szCs w:val="22"/>
              </w:rPr>
            </w:pPr>
            <w:r>
              <w:rPr>
                <w:sz w:val="22"/>
                <w:szCs w:val="22"/>
              </w:rPr>
              <w:t>5.8</w:t>
            </w:r>
          </w:p>
        </w:tc>
        <w:tc>
          <w:tcPr>
            <w:tcW w:w="329" w:type="pct"/>
            <w:tcBorders>
              <w:top w:val="single" w:sz="4" w:space="0" w:color="auto"/>
            </w:tcBorders>
          </w:tcPr>
          <w:p w14:paraId="3F434395" w14:textId="77777777" w:rsidR="00950C63" w:rsidRPr="00950C63" w:rsidRDefault="006028A1" w:rsidP="00950C63">
            <w:pPr>
              <w:jc w:val="center"/>
              <w:rPr>
                <w:sz w:val="22"/>
                <w:szCs w:val="22"/>
              </w:rPr>
            </w:pPr>
            <w:r>
              <w:rPr>
                <w:sz w:val="22"/>
                <w:szCs w:val="22"/>
              </w:rPr>
              <w:t>4</w:t>
            </w:r>
          </w:p>
        </w:tc>
        <w:tc>
          <w:tcPr>
            <w:tcW w:w="258" w:type="pct"/>
            <w:tcBorders>
              <w:top w:val="single" w:sz="4" w:space="0" w:color="auto"/>
              <w:right w:val="nil"/>
            </w:tcBorders>
          </w:tcPr>
          <w:p w14:paraId="3F434396" w14:textId="77777777" w:rsidR="00950C63" w:rsidRPr="00950C63" w:rsidRDefault="00950C63" w:rsidP="00950C63">
            <w:pPr>
              <w:jc w:val="center"/>
              <w:rPr>
                <w:color w:val="000000" w:themeColor="text1"/>
                <w:sz w:val="22"/>
                <w:szCs w:val="22"/>
              </w:rPr>
            </w:pPr>
            <w:r w:rsidRPr="00950C63">
              <w:rPr>
                <w:color w:val="000000" w:themeColor="text1"/>
                <w:sz w:val="22"/>
                <w:szCs w:val="22"/>
              </w:rPr>
              <w:t>M2</w:t>
            </w:r>
          </w:p>
        </w:tc>
        <w:tc>
          <w:tcPr>
            <w:tcW w:w="1279" w:type="pct"/>
            <w:tcBorders>
              <w:top w:val="single" w:sz="4" w:space="0" w:color="auto"/>
              <w:left w:val="nil"/>
            </w:tcBorders>
          </w:tcPr>
          <w:p w14:paraId="3F434397" w14:textId="77777777" w:rsidR="00950C63" w:rsidRPr="00950C63" w:rsidRDefault="00950C63" w:rsidP="00950C63">
            <w:pPr>
              <w:rPr>
                <w:color w:val="000000" w:themeColor="text1"/>
                <w:sz w:val="22"/>
                <w:szCs w:val="22"/>
              </w:rPr>
            </w:pPr>
            <w:r w:rsidRPr="00950C63">
              <w:rPr>
                <w:color w:val="000000" w:themeColor="text1"/>
                <w:sz w:val="22"/>
                <w:szCs w:val="22"/>
              </w:rPr>
              <w:t>for at least 4 correct products added (need not be evaluated)</w:t>
            </w:r>
          </w:p>
          <w:p w14:paraId="3F434398" w14:textId="77777777" w:rsidR="00950C63" w:rsidRPr="00950C63" w:rsidRDefault="00950C63" w:rsidP="00950C63">
            <w:pPr>
              <w:rPr>
                <w:color w:val="000000" w:themeColor="text1"/>
                <w:sz w:val="22"/>
                <w:szCs w:val="22"/>
              </w:rPr>
            </w:pPr>
            <w:r w:rsidRPr="00950C63">
              <w:rPr>
                <w:color w:val="000000" w:themeColor="text1"/>
                <w:sz w:val="22"/>
                <w:szCs w:val="22"/>
              </w:rPr>
              <w:t>If not M2 then award</w:t>
            </w:r>
          </w:p>
          <w:p w14:paraId="3F434399" w14:textId="77777777" w:rsidR="00950C63" w:rsidRPr="00950C63" w:rsidRDefault="00950C63" w:rsidP="00950C63">
            <w:pPr>
              <w:rPr>
                <w:color w:val="000000" w:themeColor="text1"/>
                <w:sz w:val="22"/>
                <w:szCs w:val="22"/>
              </w:rPr>
            </w:pPr>
            <w:r w:rsidRPr="00950C63">
              <w:rPr>
                <w:color w:val="000000" w:themeColor="text1"/>
                <w:sz w:val="22"/>
                <w:szCs w:val="22"/>
              </w:rPr>
              <w:t xml:space="preserve">M1 for consistent use of value within interval (including end points) for at least 4 products which must be added </w:t>
            </w:r>
          </w:p>
          <w:p w14:paraId="3F43439A" w14:textId="77777777" w:rsidR="00950C63" w:rsidRPr="00950C63" w:rsidRDefault="00950C63" w:rsidP="00950C63">
            <w:pPr>
              <w:rPr>
                <w:b/>
                <w:color w:val="000000" w:themeColor="text1"/>
                <w:sz w:val="22"/>
                <w:szCs w:val="22"/>
              </w:rPr>
            </w:pPr>
            <w:r w:rsidRPr="00950C63">
              <w:rPr>
                <w:b/>
                <w:color w:val="000000" w:themeColor="text1"/>
                <w:sz w:val="22"/>
                <w:szCs w:val="22"/>
              </w:rPr>
              <w:t>OR</w:t>
            </w:r>
          </w:p>
          <w:p w14:paraId="3F43439B" w14:textId="77777777" w:rsidR="00950C63" w:rsidRPr="00950C63" w:rsidRDefault="00950C63" w:rsidP="00950C63">
            <w:pPr>
              <w:rPr>
                <w:color w:val="000000" w:themeColor="text1"/>
                <w:sz w:val="22"/>
                <w:szCs w:val="22"/>
              </w:rPr>
            </w:pPr>
            <w:r w:rsidRPr="00950C63">
              <w:rPr>
                <w:color w:val="000000" w:themeColor="text1"/>
                <w:sz w:val="22"/>
                <w:szCs w:val="22"/>
              </w:rPr>
              <w:t xml:space="preserve">correct mid-points </w:t>
            </w:r>
            <w:r w:rsidRPr="007B7ED5">
              <w:rPr>
                <w:b/>
                <w:color w:val="000000" w:themeColor="text1"/>
                <w:sz w:val="22"/>
                <w:szCs w:val="22"/>
              </w:rPr>
              <w:t>used</w:t>
            </w:r>
            <w:r w:rsidRPr="00950C63">
              <w:rPr>
                <w:color w:val="000000" w:themeColor="text1"/>
                <w:sz w:val="22"/>
                <w:szCs w:val="22"/>
              </w:rPr>
              <w:t xml:space="preserve"> for at least 4 products and not added </w:t>
            </w:r>
          </w:p>
        </w:tc>
      </w:tr>
      <w:tr w:rsidR="00950C63" w:rsidRPr="00B20839" w14:paraId="3F4343A5" w14:textId="77777777" w:rsidTr="00B543E8">
        <w:trPr>
          <w:cantSplit/>
          <w:trHeight w:val="280"/>
          <w:tblHeader/>
          <w:jc w:val="center"/>
        </w:trPr>
        <w:tc>
          <w:tcPr>
            <w:tcW w:w="303" w:type="pct"/>
            <w:tcBorders>
              <w:right w:val="nil"/>
            </w:tcBorders>
          </w:tcPr>
          <w:p w14:paraId="3F43439D" w14:textId="77777777" w:rsidR="00950C63" w:rsidRPr="00950C63" w:rsidRDefault="00950C63" w:rsidP="00950C63">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9E" w14:textId="77777777" w:rsidR="00950C63" w:rsidRPr="00950C63" w:rsidRDefault="00950C63" w:rsidP="00950C63">
            <w:pPr>
              <w:pStyle w:val="Heading2"/>
              <w:spacing w:before="0" w:after="0"/>
              <w:rPr>
                <w:rFonts w:ascii="Times New Roman" w:hAnsi="Times New Roman" w:cs="Times New Roman"/>
                <w:b w:val="0"/>
                <w:i w:val="0"/>
                <w:sz w:val="22"/>
                <w:szCs w:val="22"/>
              </w:rPr>
            </w:pPr>
          </w:p>
        </w:tc>
        <w:tc>
          <w:tcPr>
            <w:tcW w:w="1703" w:type="pct"/>
          </w:tcPr>
          <w:p w14:paraId="3F43439F" w14:textId="77777777" w:rsidR="00950C63" w:rsidRPr="00950C63" w:rsidRDefault="00950C63" w:rsidP="000C5692">
            <w:pPr>
              <w:pStyle w:val="Heading1"/>
              <w:jc w:val="left"/>
              <w:rPr>
                <w:sz w:val="22"/>
                <w:szCs w:val="22"/>
              </w:rPr>
            </w:pPr>
            <w:r w:rsidRPr="00950C63">
              <w:rPr>
                <w:sz w:val="22"/>
                <w:szCs w:val="22"/>
              </w:rPr>
              <w:t>“4</w:t>
            </w:r>
            <w:r w:rsidR="000C5692">
              <w:rPr>
                <w:sz w:val="22"/>
                <w:szCs w:val="22"/>
              </w:rPr>
              <w:t>9</w:t>
            </w:r>
            <w:r w:rsidRPr="00950C63">
              <w:rPr>
                <w:sz w:val="22"/>
                <w:szCs w:val="22"/>
              </w:rPr>
              <w:t>5” ÷ 85</w:t>
            </w:r>
          </w:p>
        </w:tc>
        <w:tc>
          <w:tcPr>
            <w:tcW w:w="799" w:type="pct"/>
          </w:tcPr>
          <w:p w14:paraId="3F4343A0" w14:textId="77777777" w:rsidR="00950C63" w:rsidRPr="00950C63" w:rsidRDefault="00950C63" w:rsidP="00950C63">
            <w:pPr>
              <w:pStyle w:val="Heading1"/>
              <w:rPr>
                <w:sz w:val="22"/>
                <w:szCs w:val="22"/>
              </w:rPr>
            </w:pPr>
          </w:p>
        </w:tc>
        <w:tc>
          <w:tcPr>
            <w:tcW w:w="329" w:type="pct"/>
          </w:tcPr>
          <w:p w14:paraId="3F4343A1" w14:textId="77777777" w:rsidR="00950C63" w:rsidRPr="00950C63" w:rsidRDefault="00950C63" w:rsidP="00950C63">
            <w:pPr>
              <w:jc w:val="center"/>
              <w:rPr>
                <w:sz w:val="22"/>
                <w:szCs w:val="22"/>
              </w:rPr>
            </w:pPr>
          </w:p>
        </w:tc>
        <w:tc>
          <w:tcPr>
            <w:tcW w:w="258" w:type="pct"/>
            <w:tcBorders>
              <w:right w:val="nil"/>
            </w:tcBorders>
          </w:tcPr>
          <w:p w14:paraId="3F4343A2" w14:textId="77777777" w:rsidR="00950C63" w:rsidRPr="00950C63" w:rsidRDefault="00950C63" w:rsidP="00950C63">
            <w:pPr>
              <w:jc w:val="center"/>
              <w:rPr>
                <w:color w:val="000000" w:themeColor="text1"/>
                <w:sz w:val="22"/>
                <w:szCs w:val="22"/>
              </w:rPr>
            </w:pPr>
            <w:r w:rsidRPr="00950C63">
              <w:rPr>
                <w:color w:val="000000" w:themeColor="text1"/>
                <w:sz w:val="22"/>
                <w:szCs w:val="22"/>
              </w:rPr>
              <w:t>M1</w:t>
            </w:r>
          </w:p>
        </w:tc>
        <w:tc>
          <w:tcPr>
            <w:tcW w:w="1279" w:type="pct"/>
            <w:tcBorders>
              <w:left w:val="nil"/>
            </w:tcBorders>
          </w:tcPr>
          <w:p w14:paraId="3F4343A3" w14:textId="77777777" w:rsidR="00950C63" w:rsidRPr="00950C63" w:rsidRDefault="00950C63" w:rsidP="00950C63">
            <w:pPr>
              <w:rPr>
                <w:color w:val="000000" w:themeColor="text1"/>
                <w:sz w:val="22"/>
                <w:szCs w:val="22"/>
              </w:rPr>
            </w:pPr>
            <w:r w:rsidRPr="00950C63">
              <w:rPr>
                <w:color w:val="000000" w:themeColor="text1"/>
                <w:sz w:val="22"/>
                <w:szCs w:val="22"/>
              </w:rPr>
              <w:t>dep on at least M1</w:t>
            </w:r>
          </w:p>
          <w:p w14:paraId="3F4343A4" w14:textId="77777777" w:rsidR="00950C63" w:rsidRPr="00950C63" w:rsidRDefault="00950C63" w:rsidP="00950C63">
            <w:pPr>
              <w:rPr>
                <w:color w:val="000000" w:themeColor="text1"/>
                <w:sz w:val="22"/>
                <w:szCs w:val="22"/>
              </w:rPr>
            </w:pPr>
            <w:r w:rsidRPr="00950C63">
              <w:rPr>
                <w:color w:val="000000" w:themeColor="text1"/>
                <w:sz w:val="22"/>
                <w:szCs w:val="22"/>
              </w:rPr>
              <w:t xml:space="preserve">Allow division by their </w:t>
            </w:r>
            <w:r w:rsidRPr="00950C63">
              <w:rPr>
                <w:color w:val="000000" w:themeColor="text1"/>
                <w:position w:val="-14"/>
                <w:sz w:val="22"/>
                <w:szCs w:val="22"/>
              </w:rPr>
              <w:object w:dxaOrig="540" w:dyaOrig="400" w14:anchorId="3F4348FE">
                <v:shape id="_x0000_i1026" type="#_x0000_t75" style="width:27pt;height:20.25pt" o:ole="">
                  <v:imagedata r:id="rId15" o:title=""/>
                </v:shape>
                <o:OLEObject Type="Embed" ProgID="Equation.DSMT4" ShapeID="_x0000_i1026" DrawAspect="Content" ObjectID="_1710596537" r:id="rId16"/>
              </w:object>
            </w:r>
            <w:r w:rsidRPr="00950C63">
              <w:rPr>
                <w:color w:val="000000" w:themeColor="text1"/>
                <w:sz w:val="22"/>
                <w:szCs w:val="22"/>
              </w:rPr>
              <w:t xml:space="preserve"> provided addition or total under column seen</w:t>
            </w:r>
          </w:p>
        </w:tc>
      </w:tr>
      <w:tr w:rsidR="00950C63" w:rsidRPr="00B20839" w14:paraId="3F4343AD" w14:textId="77777777" w:rsidTr="00B543E8">
        <w:trPr>
          <w:cantSplit/>
          <w:trHeight w:val="280"/>
          <w:tblHeader/>
          <w:jc w:val="center"/>
        </w:trPr>
        <w:tc>
          <w:tcPr>
            <w:tcW w:w="303" w:type="pct"/>
            <w:tcBorders>
              <w:right w:val="nil"/>
            </w:tcBorders>
          </w:tcPr>
          <w:p w14:paraId="3F4343A6" w14:textId="77777777" w:rsidR="00950C63" w:rsidRPr="00950C63" w:rsidRDefault="00950C63" w:rsidP="00950C63">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A7" w14:textId="77777777" w:rsidR="00950C63" w:rsidRPr="00950C63" w:rsidRDefault="00950C63" w:rsidP="00950C63">
            <w:pPr>
              <w:pStyle w:val="Heading2"/>
              <w:spacing w:before="0" w:after="0"/>
              <w:rPr>
                <w:rFonts w:ascii="Times New Roman" w:hAnsi="Times New Roman" w:cs="Times New Roman"/>
                <w:b w:val="0"/>
                <w:i w:val="0"/>
                <w:sz w:val="22"/>
                <w:szCs w:val="22"/>
              </w:rPr>
            </w:pPr>
          </w:p>
        </w:tc>
        <w:tc>
          <w:tcPr>
            <w:tcW w:w="1703" w:type="pct"/>
          </w:tcPr>
          <w:p w14:paraId="3F4343A8" w14:textId="77777777" w:rsidR="00950C63" w:rsidRPr="00950C63" w:rsidRDefault="00950C63" w:rsidP="00950C63">
            <w:pPr>
              <w:pStyle w:val="Heading1"/>
              <w:jc w:val="left"/>
              <w:rPr>
                <w:sz w:val="22"/>
                <w:szCs w:val="22"/>
              </w:rPr>
            </w:pPr>
          </w:p>
        </w:tc>
        <w:tc>
          <w:tcPr>
            <w:tcW w:w="799" w:type="pct"/>
          </w:tcPr>
          <w:p w14:paraId="3F4343A9" w14:textId="77777777" w:rsidR="00950C63" w:rsidRPr="00950C63" w:rsidRDefault="00950C63" w:rsidP="00950C63">
            <w:pPr>
              <w:pStyle w:val="Heading1"/>
              <w:rPr>
                <w:sz w:val="22"/>
                <w:szCs w:val="22"/>
              </w:rPr>
            </w:pPr>
          </w:p>
        </w:tc>
        <w:tc>
          <w:tcPr>
            <w:tcW w:w="329" w:type="pct"/>
          </w:tcPr>
          <w:p w14:paraId="3F4343AA" w14:textId="77777777" w:rsidR="00950C63" w:rsidRPr="00950C63" w:rsidRDefault="00950C63" w:rsidP="00950C63">
            <w:pPr>
              <w:jc w:val="center"/>
              <w:rPr>
                <w:sz w:val="22"/>
                <w:szCs w:val="22"/>
              </w:rPr>
            </w:pPr>
          </w:p>
        </w:tc>
        <w:tc>
          <w:tcPr>
            <w:tcW w:w="258" w:type="pct"/>
            <w:tcBorders>
              <w:right w:val="nil"/>
            </w:tcBorders>
          </w:tcPr>
          <w:p w14:paraId="3F4343AB" w14:textId="77777777" w:rsidR="00950C63" w:rsidRPr="00950C63" w:rsidRDefault="00950C63" w:rsidP="00950C63">
            <w:pPr>
              <w:jc w:val="center"/>
              <w:rPr>
                <w:sz w:val="22"/>
                <w:szCs w:val="22"/>
              </w:rPr>
            </w:pPr>
            <w:r w:rsidRPr="00950C63">
              <w:rPr>
                <w:sz w:val="22"/>
                <w:szCs w:val="22"/>
              </w:rPr>
              <w:t>A1</w:t>
            </w:r>
          </w:p>
        </w:tc>
        <w:tc>
          <w:tcPr>
            <w:tcW w:w="1279" w:type="pct"/>
            <w:tcBorders>
              <w:left w:val="nil"/>
            </w:tcBorders>
          </w:tcPr>
          <w:p w14:paraId="3F4343AC" w14:textId="77777777" w:rsidR="00950C63" w:rsidRPr="00950C63" w:rsidRDefault="00950C63" w:rsidP="00CD315C">
            <w:pPr>
              <w:rPr>
                <w:sz w:val="22"/>
                <w:szCs w:val="22"/>
              </w:rPr>
            </w:pPr>
            <w:r w:rsidRPr="00950C63">
              <w:rPr>
                <w:sz w:val="22"/>
                <w:szCs w:val="22"/>
              </w:rPr>
              <w:t xml:space="preserve">for 5.8 </w:t>
            </w:r>
            <w:r w:rsidR="00CD315C">
              <w:rPr>
                <w:sz w:val="22"/>
                <w:szCs w:val="22"/>
              </w:rPr>
              <w:t>−</w:t>
            </w:r>
            <w:r w:rsidRPr="00950C63">
              <w:rPr>
                <w:sz w:val="22"/>
                <w:szCs w:val="22"/>
              </w:rPr>
              <w:t xml:space="preserve"> 5.824</w:t>
            </w:r>
          </w:p>
        </w:tc>
      </w:tr>
      <w:tr w:rsidR="00950C63" w:rsidRPr="00B20839" w14:paraId="3F4343B5" w14:textId="77777777" w:rsidTr="00B543E8">
        <w:trPr>
          <w:cantSplit/>
          <w:trHeight w:val="280"/>
          <w:tblHeader/>
          <w:jc w:val="center"/>
        </w:trPr>
        <w:tc>
          <w:tcPr>
            <w:tcW w:w="303" w:type="pct"/>
            <w:tcBorders>
              <w:bottom w:val="single" w:sz="4" w:space="0" w:color="auto"/>
              <w:right w:val="nil"/>
            </w:tcBorders>
          </w:tcPr>
          <w:p w14:paraId="3F4343AE" w14:textId="77777777" w:rsidR="00950C63" w:rsidRPr="00950C63" w:rsidRDefault="00950C63" w:rsidP="00950C63">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3AF" w14:textId="77777777" w:rsidR="00950C63" w:rsidRPr="00950C63" w:rsidRDefault="00950C63" w:rsidP="00950C63">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3B0" w14:textId="77777777" w:rsidR="00950C63" w:rsidRPr="00950C63" w:rsidRDefault="00950C63" w:rsidP="00950C63">
            <w:pPr>
              <w:pStyle w:val="Heading1"/>
              <w:jc w:val="left"/>
              <w:rPr>
                <w:b/>
                <w:sz w:val="22"/>
                <w:szCs w:val="22"/>
              </w:rPr>
            </w:pPr>
          </w:p>
        </w:tc>
        <w:tc>
          <w:tcPr>
            <w:tcW w:w="799" w:type="pct"/>
            <w:tcBorders>
              <w:bottom w:val="single" w:sz="4" w:space="0" w:color="auto"/>
            </w:tcBorders>
          </w:tcPr>
          <w:p w14:paraId="3F4343B1" w14:textId="77777777" w:rsidR="00950C63" w:rsidRPr="00950C63" w:rsidRDefault="00950C63" w:rsidP="00950C63">
            <w:pPr>
              <w:pStyle w:val="Heading1"/>
              <w:rPr>
                <w:sz w:val="22"/>
                <w:szCs w:val="22"/>
              </w:rPr>
            </w:pPr>
          </w:p>
        </w:tc>
        <w:tc>
          <w:tcPr>
            <w:tcW w:w="329" w:type="pct"/>
            <w:tcBorders>
              <w:bottom w:val="single" w:sz="4" w:space="0" w:color="auto"/>
            </w:tcBorders>
          </w:tcPr>
          <w:p w14:paraId="3F4343B2" w14:textId="77777777" w:rsidR="00950C63" w:rsidRPr="00950C63" w:rsidRDefault="00950C63" w:rsidP="00950C63">
            <w:pPr>
              <w:jc w:val="center"/>
              <w:rPr>
                <w:sz w:val="22"/>
                <w:szCs w:val="22"/>
              </w:rPr>
            </w:pPr>
          </w:p>
        </w:tc>
        <w:tc>
          <w:tcPr>
            <w:tcW w:w="258" w:type="pct"/>
            <w:tcBorders>
              <w:bottom w:val="single" w:sz="4" w:space="0" w:color="auto"/>
              <w:right w:val="nil"/>
            </w:tcBorders>
          </w:tcPr>
          <w:p w14:paraId="3F4343B3" w14:textId="77777777" w:rsidR="00950C63" w:rsidRPr="00950C63" w:rsidRDefault="00950C63" w:rsidP="00950C63">
            <w:pPr>
              <w:jc w:val="center"/>
              <w:rPr>
                <w:sz w:val="22"/>
                <w:szCs w:val="22"/>
              </w:rPr>
            </w:pPr>
          </w:p>
        </w:tc>
        <w:tc>
          <w:tcPr>
            <w:tcW w:w="1279" w:type="pct"/>
            <w:tcBorders>
              <w:left w:val="nil"/>
              <w:bottom w:val="single" w:sz="4" w:space="0" w:color="auto"/>
            </w:tcBorders>
          </w:tcPr>
          <w:p w14:paraId="3F4343B4" w14:textId="77777777" w:rsidR="00950C63" w:rsidRPr="00950C63" w:rsidRDefault="00950C63" w:rsidP="00950C63">
            <w:pPr>
              <w:jc w:val="right"/>
              <w:rPr>
                <w:b/>
                <w:sz w:val="22"/>
                <w:szCs w:val="22"/>
              </w:rPr>
            </w:pPr>
            <w:r w:rsidRPr="00950C63">
              <w:rPr>
                <w:b/>
                <w:sz w:val="22"/>
                <w:szCs w:val="22"/>
              </w:rPr>
              <w:t>Total  4 marks</w:t>
            </w:r>
          </w:p>
        </w:tc>
      </w:tr>
    </w:tbl>
    <w:p w14:paraId="3F4343B6" w14:textId="77777777" w:rsidR="002A788B" w:rsidRDefault="002A788B" w:rsidP="00645ACF"/>
    <w:p w14:paraId="3F4343B7"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2A788B" w:rsidRPr="00B20839" w14:paraId="3F4343C1" w14:textId="77777777" w:rsidTr="00B543E8">
        <w:trPr>
          <w:cantSplit/>
          <w:trHeight w:val="280"/>
          <w:tblHeader/>
          <w:jc w:val="center"/>
        </w:trPr>
        <w:tc>
          <w:tcPr>
            <w:tcW w:w="303" w:type="pct"/>
            <w:tcBorders>
              <w:top w:val="single" w:sz="4" w:space="0" w:color="auto"/>
              <w:right w:val="nil"/>
            </w:tcBorders>
          </w:tcPr>
          <w:p w14:paraId="3F4343B8" w14:textId="77777777" w:rsidR="002A788B" w:rsidRPr="006028A1" w:rsidRDefault="002A788B" w:rsidP="00B543E8">
            <w:pPr>
              <w:pStyle w:val="Heading2"/>
              <w:spacing w:before="0" w:after="0"/>
              <w:jc w:val="center"/>
              <w:rPr>
                <w:rFonts w:ascii="Times New Roman" w:hAnsi="Times New Roman" w:cs="Times New Roman"/>
                <w:i w:val="0"/>
                <w:sz w:val="22"/>
                <w:szCs w:val="22"/>
              </w:rPr>
            </w:pPr>
            <w:r w:rsidRPr="006028A1">
              <w:rPr>
                <w:rFonts w:ascii="Times New Roman" w:hAnsi="Times New Roman" w:cs="Times New Roman"/>
                <w:i w:val="0"/>
                <w:sz w:val="22"/>
                <w:szCs w:val="22"/>
              </w:rPr>
              <w:t>3</w:t>
            </w:r>
          </w:p>
        </w:tc>
        <w:tc>
          <w:tcPr>
            <w:tcW w:w="329" w:type="pct"/>
            <w:tcBorders>
              <w:top w:val="single" w:sz="4" w:space="0" w:color="auto"/>
              <w:left w:val="nil"/>
            </w:tcBorders>
          </w:tcPr>
          <w:p w14:paraId="3F4343B9" w14:textId="77777777" w:rsidR="002A788B" w:rsidRPr="006028A1" w:rsidRDefault="00662A8B" w:rsidP="00D0161F">
            <w:pPr>
              <w:pStyle w:val="Heading2"/>
              <w:spacing w:before="0" w:after="0"/>
              <w:rPr>
                <w:rFonts w:ascii="Times New Roman" w:hAnsi="Times New Roman" w:cs="Times New Roman"/>
                <w:b w:val="0"/>
                <w:i w:val="0"/>
                <w:sz w:val="22"/>
                <w:szCs w:val="22"/>
              </w:rPr>
            </w:pPr>
            <w:r>
              <w:rPr>
                <w:rFonts w:ascii="Times New Roman" w:hAnsi="Times New Roman" w:cs="Times New Roman"/>
                <w:b w:val="0"/>
                <w:i w:val="0"/>
                <w:sz w:val="22"/>
                <w:szCs w:val="22"/>
              </w:rPr>
              <w:t>(a)</w:t>
            </w:r>
          </w:p>
        </w:tc>
        <w:tc>
          <w:tcPr>
            <w:tcW w:w="1703" w:type="pct"/>
            <w:tcBorders>
              <w:top w:val="single" w:sz="4" w:space="0" w:color="auto"/>
            </w:tcBorders>
          </w:tcPr>
          <w:p w14:paraId="3F4343BA" w14:textId="77777777" w:rsidR="002A788B" w:rsidRPr="006028A1" w:rsidRDefault="002A788B" w:rsidP="00B543E8">
            <w:pPr>
              <w:pStyle w:val="Heading1"/>
              <w:jc w:val="left"/>
              <w:rPr>
                <w:b/>
                <w:sz w:val="22"/>
                <w:szCs w:val="22"/>
              </w:rPr>
            </w:pPr>
          </w:p>
        </w:tc>
        <w:tc>
          <w:tcPr>
            <w:tcW w:w="799" w:type="pct"/>
            <w:tcBorders>
              <w:top w:val="single" w:sz="4" w:space="0" w:color="auto"/>
            </w:tcBorders>
          </w:tcPr>
          <w:p w14:paraId="3F4343BB" w14:textId="77777777" w:rsidR="002A788B" w:rsidRDefault="006028A1" w:rsidP="00B543E8">
            <w:pPr>
              <w:pStyle w:val="Heading1"/>
              <w:rPr>
                <w:b/>
                <w:sz w:val="22"/>
                <w:szCs w:val="22"/>
              </w:rPr>
            </w:pPr>
            <w:r w:rsidRPr="006028A1">
              <w:rPr>
                <w:sz w:val="22"/>
                <w:szCs w:val="22"/>
              </w:rPr>
              <w:t xml:space="preserve">Correct </w:t>
            </w:r>
            <w:r w:rsidRPr="006028A1">
              <w:rPr>
                <w:b/>
                <w:sz w:val="22"/>
                <w:szCs w:val="22"/>
              </w:rPr>
              <w:t>R</w:t>
            </w:r>
          </w:p>
          <w:p w14:paraId="3F4343BC" w14:textId="77777777" w:rsidR="007B7ED5" w:rsidRPr="007B7ED5" w:rsidRDefault="007B7ED5" w:rsidP="007B7ED5">
            <w:pPr>
              <w:jc w:val="center"/>
            </w:pPr>
            <w:r>
              <w:t>(5,6), (3,6), (3,5)</w:t>
            </w:r>
          </w:p>
        </w:tc>
        <w:tc>
          <w:tcPr>
            <w:tcW w:w="329" w:type="pct"/>
            <w:tcBorders>
              <w:top w:val="single" w:sz="4" w:space="0" w:color="auto"/>
            </w:tcBorders>
          </w:tcPr>
          <w:p w14:paraId="3F4343BD" w14:textId="77777777" w:rsidR="002A788B" w:rsidRPr="006028A1" w:rsidRDefault="006028A1" w:rsidP="00B543E8">
            <w:pPr>
              <w:jc w:val="center"/>
              <w:rPr>
                <w:sz w:val="22"/>
                <w:szCs w:val="22"/>
              </w:rPr>
            </w:pPr>
            <w:r w:rsidRPr="006028A1">
              <w:rPr>
                <w:sz w:val="22"/>
                <w:szCs w:val="22"/>
              </w:rPr>
              <w:t>2</w:t>
            </w:r>
          </w:p>
        </w:tc>
        <w:tc>
          <w:tcPr>
            <w:tcW w:w="258" w:type="pct"/>
            <w:tcBorders>
              <w:top w:val="single" w:sz="4" w:space="0" w:color="auto"/>
              <w:right w:val="nil"/>
            </w:tcBorders>
          </w:tcPr>
          <w:p w14:paraId="3F4343BE" w14:textId="77777777" w:rsidR="002A788B" w:rsidRPr="006028A1" w:rsidRDefault="006028A1" w:rsidP="00B543E8">
            <w:pPr>
              <w:jc w:val="center"/>
              <w:rPr>
                <w:sz w:val="22"/>
                <w:szCs w:val="22"/>
              </w:rPr>
            </w:pPr>
            <w:r w:rsidRPr="006028A1">
              <w:rPr>
                <w:sz w:val="22"/>
                <w:szCs w:val="22"/>
              </w:rPr>
              <w:t>B2</w:t>
            </w:r>
          </w:p>
        </w:tc>
        <w:tc>
          <w:tcPr>
            <w:tcW w:w="1279" w:type="pct"/>
            <w:tcBorders>
              <w:top w:val="single" w:sz="4" w:space="0" w:color="auto"/>
              <w:left w:val="nil"/>
            </w:tcBorders>
          </w:tcPr>
          <w:p w14:paraId="3F4343BF" w14:textId="77777777" w:rsidR="002A788B" w:rsidRPr="006028A1" w:rsidRDefault="006028A1" w:rsidP="00B543E8">
            <w:pPr>
              <w:rPr>
                <w:sz w:val="22"/>
                <w:szCs w:val="22"/>
              </w:rPr>
            </w:pPr>
            <w:r w:rsidRPr="006028A1">
              <w:rPr>
                <w:sz w:val="22"/>
                <w:szCs w:val="22"/>
              </w:rPr>
              <w:t>fully correct</w:t>
            </w:r>
          </w:p>
          <w:p w14:paraId="3F4343C0" w14:textId="77777777" w:rsidR="006028A1" w:rsidRPr="006028A1" w:rsidRDefault="006028A1" w:rsidP="00B543E8">
            <w:pPr>
              <w:rPr>
                <w:sz w:val="22"/>
                <w:szCs w:val="22"/>
              </w:rPr>
            </w:pPr>
            <w:r w:rsidRPr="006028A1">
              <w:rPr>
                <w:sz w:val="22"/>
                <w:szCs w:val="22"/>
              </w:rPr>
              <w:t xml:space="preserve">If not B2 then B1 for correct orientation of </w:t>
            </w:r>
            <w:r w:rsidRPr="006028A1">
              <w:rPr>
                <w:b/>
                <w:sz w:val="22"/>
                <w:szCs w:val="22"/>
              </w:rPr>
              <w:t xml:space="preserve">R </w:t>
            </w:r>
            <w:r w:rsidRPr="006028A1">
              <w:rPr>
                <w:sz w:val="22"/>
                <w:szCs w:val="22"/>
              </w:rPr>
              <w:t>but in wrong position</w:t>
            </w:r>
          </w:p>
        </w:tc>
      </w:tr>
      <w:tr w:rsidR="006028A1" w:rsidRPr="00B20839" w14:paraId="3F4343CA" w14:textId="77777777" w:rsidTr="00B543E8">
        <w:trPr>
          <w:cantSplit/>
          <w:trHeight w:val="280"/>
          <w:tblHeader/>
          <w:jc w:val="center"/>
        </w:trPr>
        <w:tc>
          <w:tcPr>
            <w:tcW w:w="303" w:type="pct"/>
            <w:tcBorders>
              <w:right w:val="nil"/>
            </w:tcBorders>
          </w:tcPr>
          <w:p w14:paraId="3F4343C2" w14:textId="77777777" w:rsidR="006028A1" w:rsidRPr="006028A1" w:rsidRDefault="006028A1"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C3" w14:textId="77777777" w:rsidR="006028A1" w:rsidRPr="006028A1" w:rsidRDefault="00662A8B" w:rsidP="00D0161F">
            <w:pPr>
              <w:pStyle w:val="Heading2"/>
              <w:spacing w:before="0" w:after="0"/>
              <w:rPr>
                <w:rFonts w:ascii="Times New Roman" w:hAnsi="Times New Roman" w:cs="Times New Roman"/>
                <w:b w:val="0"/>
                <w:i w:val="0"/>
                <w:sz w:val="22"/>
                <w:szCs w:val="22"/>
              </w:rPr>
            </w:pPr>
            <w:r>
              <w:rPr>
                <w:rFonts w:ascii="Times New Roman" w:hAnsi="Times New Roman" w:cs="Times New Roman"/>
                <w:b w:val="0"/>
                <w:i w:val="0"/>
                <w:sz w:val="22"/>
                <w:szCs w:val="22"/>
              </w:rPr>
              <w:t>(b)</w:t>
            </w:r>
          </w:p>
        </w:tc>
        <w:tc>
          <w:tcPr>
            <w:tcW w:w="1703" w:type="pct"/>
          </w:tcPr>
          <w:p w14:paraId="3F4343C4" w14:textId="77777777" w:rsidR="006028A1" w:rsidRPr="006028A1" w:rsidRDefault="006028A1" w:rsidP="00B543E8">
            <w:pPr>
              <w:pStyle w:val="Heading1"/>
              <w:jc w:val="left"/>
              <w:rPr>
                <w:b/>
                <w:sz w:val="22"/>
                <w:szCs w:val="22"/>
              </w:rPr>
            </w:pPr>
          </w:p>
        </w:tc>
        <w:tc>
          <w:tcPr>
            <w:tcW w:w="799" w:type="pct"/>
          </w:tcPr>
          <w:p w14:paraId="3F4343C5" w14:textId="77777777" w:rsidR="006028A1" w:rsidRDefault="006028A1" w:rsidP="0047340D">
            <w:pPr>
              <w:jc w:val="center"/>
              <w:rPr>
                <w:b/>
                <w:sz w:val="22"/>
                <w:szCs w:val="22"/>
              </w:rPr>
            </w:pPr>
            <w:r w:rsidRPr="006028A1">
              <w:rPr>
                <w:sz w:val="22"/>
                <w:szCs w:val="22"/>
              </w:rPr>
              <w:t xml:space="preserve">Correct </w:t>
            </w:r>
            <w:r w:rsidRPr="006028A1">
              <w:rPr>
                <w:b/>
                <w:sz w:val="22"/>
                <w:szCs w:val="22"/>
              </w:rPr>
              <w:t>T</w:t>
            </w:r>
          </w:p>
          <w:p w14:paraId="3F4343C6" w14:textId="77777777" w:rsidR="007B7ED5" w:rsidRPr="006028A1" w:rsidRDefault="007B7ED5" w:rsidP="0047340D">
            <w:pPr>
              <w:jc w:val="center"/>
              <w:rPr>
                <w:sz w:val="22"/>
                <w:szCs w:val="22"/>
              </w:rPr>
            </w:pPr>
            <w:r>
              <w:rPr>
                <w:sz w:val="22"/>
                <w:szCs w:val="22"/>
              </w:rPr>
              <w:t>(2,−1), (2,−3), (1,−3)</w:t>
            </w:r>
          </w:p>
        </w:tc>
        <w:tc>
          <w:tcPr>
            <w:tcW w:w="329" w:type="pct"/>
          </w:tcPr>
          <w:p w14:paraId="3F4343C7" w14:textId="77777777" w:rsidR="006028A1" w:rsidRPr="006028A1" w:rsidRDefault="006028A1" w:rsidP="0047340D">
            <w:pPr>
              <w:jc w:val="center"/>
              <w:rPr>
                <w:sz w:val="22"/>
                <w:szCs w:val="22"/>
              </w:rPr>
            </w:pPr>
            <w:r w:rsidRPr="006028A1">
              <w:rPr>
                <w:sz w:val="22"/>
                <w:szCs w:val="22"/>
              </w:rPr>
              <w:t>1</w:t>
            </w:r>
          </w:p>
        </w:tc>
        <w:tc>
          <w:tcPr>
            <w:tcW w:w="258" w:type="pct"/>
            <w:tcBorders>
              <w:right w:val="nil"/>
            </w:tcBorders>
          </w:tcPr>
          <w:p w14:paraId="3F4343C8" w14:textId="77777777" w:rsidR="006028A1" w:rsidRPr="006028A1" w:rsidRDefault="006028A1" w:rsidP="0047340D">
            <w:pPr>
              <w:rPr>
                <w:sz w:val="22"/>
                <w:szCs w:val="22"/>
              </w:rPr>
            </w:pPr>
            <w:r w:rsidRPr="006028A1">
              <w:rPr>
                <w:sz w:val="22"/>
                <w:szCs w:val="22"/>
              </w:rPr>
              <w:t xml:space="preserve">B1 </w:t>
            </w:r>
          </w:p>
        </w:tc>
        <w:tc>
          <w:tcPr>
            <w:tcW w:w="1279" w:type="pct"/>
            <w:tcBorders>
              <w:left w:val="nil"/>
            </w:tcBorders>
          </w:tcPr>
          <w:p w14:paraId="3F4343C9" w14:textId="77777777" w:rsidR="006028A1" w:rsidRPr="006028A1" w:rsidRDefault="006028A1" w:rsidP="00B543E8">
            <w:pPr>
              <w:rPr>
                <w:sz w:val="22"/>
                <w:szCs w:val="22"/>
              </w:rPr>
            </w:pPr>
          </w:p>
        </w:tc>
      </w:tr>
      <w:tr w:rsidR="006028A1" w:rsidRPr="002B29A5" w14:paraId="3F4343D2" w14:textId="77777777" w:rsidTr="00B543E8">
        <w:trPr>
          <w:cantSplit/>
          <w:trHeight w:val="280"/>
          <w:tblHeader/>
          <w:jc w:val="center"/>
        </w:trPr>
        <w:tc>
          <w:tcPr>
            <w:tcW w:w="303" w:type="pct"/>
            <w:tcBorders>
              <w:bottom w:val="single" w:sz="4" w:space="0" w:color="auto"/>
              <w:right w:val="nil"/>
            </w:tcBorders>
          </w:tcPr>
          <w:p w14:paraId="3F4343CB" w14:textId="77777777" w:rsidR="006028A1" w:rsidRDefault="006028A1" w:rsidP="00B543E8">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3CC" w14:textId="77777777" w:rsidR="006028A1" w:rsidRPr="00B20839" w:rsidRDefault="006028A1" w:rsidP="00B543E8">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3CD" w14:textId="77777777" w:rsidR="006028A1" w:rsidRPr="006965EC" w:rsidRDefault="006028A1" w:rsidP="00B543E8">
            <w:pPr>
              <w:pStyle w:val="Heading1"/>
              <w:jc w:val="left"/>
              <w:rPr>
                <w:b/>
                <w:sz w:val="22"/>
                <w:szCs w:val="22"/>
              </w:rPr>
            </w:pPr>
          </w:p>
        </w:tc>
        <w:tc>
          <w:tcPr>
            <w:tcW w:w="799" w:type="pct"/>
            <w:tcBorders>
              <w:bottom w:val="single" w:sz="4" w:space="0" w:color="auto"/>
            </w:tcBorders>
          </w:tcPr>
          <w:p w14:paraId="3F4343CE" w14:textId="77777777" w:rsidR="006028A1" w:rsidRPr="00B20839" w:rsidRDefault="006028A1" w:rsidP="00B543E8">
            <w:pPr>
              <w:pStyle w:val="Heading1"/>
              <w:rPr>
                <w:sz w:val="22"/>
                <w:szCs w:val="22"/>
              </w:rPr>
            </w:pPr>
          </w:p>
        </w:tc>
        <w:tc>
          <w:tcPr>
            <w:tcW w:w="329" w:type="pct"/>
            <w:tcBorders>
              <w:bottom w:val="single" w:sz="4" w:space="0" w:color="auto"/>
            </w:tcBorders>
          </w:tcPr>
          <w:p w14:paraId="3F4343CF" w14:textId="77777777" w:rsidR="006028A1" w:rsidRPr="00B20839" w:rsidRDefault="006028A1" w:rsidP="00B543E8">
            <w:pPr>
              <w:jc w:val="center"/>
            </w:pPr>
          </w:p>
        </w:tc>
        <w:tc>
          <w:tcPr>
            <w:tcW w:w="258" w:type="pct"/>
            <w:tcBorders>
              <w:bottom w:val="single" w:sz="4" w:space="0" w:color="auto"/>
              <w:right w:val="nil"/>
            </w:tcBorders>
          </w:tcPr>
          <w:p w14:paraId="3F4343D0" w14:textId="77777777" w:rsidR="006028A1" w:rsidRPr="00B20839" w:rsidRDefault="006028A1" w:rsidP="00B543E8">
            <w:pPr>
              <w:jc w:val="center"/>
            </w:pPr>
          </w:p>
        </w:tc>
        <w:tc>
          <w:tcPr>
            <w:tcW w:w="1279" w:type="pct"/>
            <w:tcBorders>
              <w:left w:val="nil"/>
              <w:bottom w:val="single" w:sz="4" w:space="0" w:color="auto"/>
            </w:tcBorders>
          </w:tcPr>
          <w:p w14:paraId="3F4343D1" w14:textId="77777777" w:rsidR="006028A1" w:rsidRPr="002B29A5" w:rsidRDefault="006028A1" w:rsidP="00AE7030">
            <w:pPr>
              <w:jc w:val="right"/>
              <w:rPr>
                <w:b/>
              </w:rPr>
            </w:pPr>
            <w:r>
              <w:rPr>
                <w:b/>
              </w:rPr>
              <w:t>Total  3 marks</w:t>
            </w:r>
          </w:p>
        </w:tc>
      </w:tr>
    </w:tbl>
    <w:p w14:paraId="3F4343D3" w14:textId="77777777" w:rsidR="002A788B" w:rsidRDefault="002A788B" w:rsidP="00645ACF"/>
    <w:p w14:paraId="3F4343D4"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893"/>
        <w:gridCol w:w="2675"/>
      </w:tblGrid>
      <w:tr w:rsidR="000D4158" w:rsidRPr="00B20839" w14:paraId="3F4343DD" w14:textId="77777777" w:rsidTr="000D4158">
        <w:trPr>
          <w:cantSplit/>
          <w:trHeight w:val="280"/>
          <w:tblHeader/>
          <w:jc w:val="center"/>
        </w:trPr>
        <w:tc>
          <w:tcPr>
            <w:tcW w:w="303" w:type="pct"/>
            <w:tcBorders>
              <w:top w:val="single" w:sz="4" w:space="0" w:color="auto"/>
              <w:right w:val="nil"/>
            </w:tcBorders>
          </w:tcPr>
          <w:p w14:paraId="3F4343D5" w14:textId="77777777" w:rsidR="000D4158" w:rsidRPr="00B20839" w:rsidRDefault="000D4158" w:rsidP="00B543E8">
            <w:pPr>
              <w:pStyle w:val="Heading2"/>
              <w:spacing w:before="0" w:after="0"/>
              <w:jc w:val="center"/>
              <w:rPr>
                <w:rFonts w:ascii="Times New Roman" w:hAnsi="Times New Roman" w:cs="Times New Roman"/>
                <w:i w:val="0"/>
                <w:sz w:val="22"/>
                <w:szCs w:val="22"/>
              </w:rPr>
            </w:pPr>
            <w:r>
              <w:rPr>
                <w:rFonts w:ascii="Times New Roman" w:hAnsi="Times New Roman" w:cs="Times New Roman"/>
                <w:i w:val="0"/>
                <w:sz w:val="22"/>
                <w:szCs w:val="22"/>
              </w:rPr>
              <w:t>4</w:t>
            </w:r>
          </w:p>
        </w:tc>
        <w:tc>
          <w:tcPr>
            <w:tcW w:w="329" w:type="pct"/>
            <w:tcBorders>
              <w:top w:val="single" w:sz="4" w:space="0" w:color="auto"/>
              <w:left w:val="nil"/>
            </w:tcBorders>
          </w:tcPr>
          <w:p w14:paraId="3F4343D6" w14:textId="77777777" w:rsidR="000D4158" w:rsidRPr="000D4158" w:rsidRDefault="000D4158" w:rsidP="00B543E8">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3D7" w14:textId="77777777" w:rsidR="000D4158" w:rsidRPr="000D4158" w:rsidRDefault="000D4158" w:rsidP="0047340D">
            <w:pPr>
              <w:rPr>
                <w:sz w:val="22"/>
                <w:szCs w:val="22"/>
              </w:rPr>
            </w:pPr>
            <w:r w:rsidRPr="000D4158">
              <w:rPr>
                <w:sz w:val="22"/>
                <w:szCs w:val="22"/>
              </w:rPr>
              <w:t>675 ÷ (5 + 4) × 5 (= 375)</w:t>
            </w:r>
          </w:p>
        </w:tc>
        <w:tc>
          <w:tcPr>
            <w:tcW w:w="799" w:type="pct"/>
            <w:tcBorders>
              <w:top w:val="single" w:sz="4" w:space="0" w:color="auto"/>
            </w:tcBorders>
          </w:tcPr>
          <w:p w14:paraId="3F4343D8" w14:textId="77777777" w:rsidR="000D4158" w:rsidRPr="000D4158" w:rsidRDefault="000D4158" w:rsidP="00B543E8">
            <w:pPr>
              <w:pStyle w:val="Heading1"/>
              <w:rPr>
                <w:sz w:val="22"/>
                <w:szCs w:val="22"/>
              </w:rPr>
            </w:pPr>
            <w:r w:rsidRPr="000D4158">
              <w:rPr>
                <w:sz w:val="22"/>
                <w:szCs w:val="22"/>
              </w:rPr>
              <w:t>225</w:t>
            </w:r>
          </w:p>
        </w:tc>
        <w:tc>
          <w:tcPr>
            <w:tcW w:w="329" w:type="pct"/>
            <w:tcBorders>
              <w:top w:val="single" w:sz="4" w:space="0" w:color="auto"/>
            </w:tcBorders>
          </w:tcPr>
          <w:p w14:paraId="3F4343D9" w14:textId="77777777" w:rsidR="000D4158" w:rsidRPr="000D4158" w:rsidRDefault="000D4158" w:rsidP="00B543E8">
            <w:pPr>
              <w:jc w:val="center"/>
              <w:rPr>
                <w:sz w:val="22"/>
                <w:szCs w:val="22"/>
              </w:rPr>
            </w:pPr>
            <w:r w:rsidRPr="000D4158">
              <w:rPr>
                <w:sz w:val="22"/>
                <w:szCs w:val="22"/>
              </w:rPr>
              <w:t>3</w:t>
            </w:r>
          </w:p>
        </w:tc>
        <w:tc>
          <w:tcPr>
            <w:tcW w:w="258" w:type="pct"/>
            <w:tcBorders>
              <w:top w:val="single" w:sz="4" w:space="0" w:color="auto"/>
              <w:right w:val="nil"/>
            </w:tcBorders>
          </w:tcPr>
          <w:p w14:paraId="3F4343DA" w14:textId="77777777" w:rsidR="000D4158" w:rsidRPr="000D4158" w:rsidRDefault="000D4158" w:rsidP="00B543E8">
            <w:pPr>
              <w:jc w:val="center"/>
              <w:rPr>
                <w:sz w:val="22"/>
                <w:szCs w:val="22"/>
              </w:rPr>
            </w:pPr>
            <w:r w:rsidRPr="000D4158">
              <w:rPr>
                <w:sz w:val="22"/>
                <w:szCs w:val="22"/>
              </w:rPr>
              <w:t>M1</w:t>
            </w:r>
          </w:p>
        </w:tc>
        <w:tc>
          <w:tcPr>
            <w:tcW w:w="320" w:type="pct"/>
            <w:tcBorders>
              <w:top w:val="single" w:sz="4" w:space="0" w:color="auto"/>
              <w:left w:val="nil"/>
            </w:tcBorders>
          </w:tcPr>
          <w:p w14:paraId="3F4343DB" w14:textId="77777777" w:rsidR="000D4158" w:rsidRPr="000D4158" w:rsidRDefault="000D4158" w:rsidP="00B543E8">
            <w:pPr>
              <w:rPr>
                <w:sz w:val="22"/>
                <w:szCs w:val="22"/>
              </w:rPr>
            </w:pPr>
          </w:p>
        </w:tc>
        <w:tc>
          <w:tcPr>
            <w:tcW w:w="959" w:type="pct"/>
            <w:vMerge w:val="restart"/>
            <w:tcBorders>
              <w:top w:val="single" w:sz="4" w:space="0" w:color="auto"/>
              <w:left w:val="nil"/>
            </w:tcBorders>
          </w:tcPr>
          <w:p w14:paraId="3F4343DC" w14:textId="77777777" w:rsidR="000D4158" w:rsidRPr="000D4158" w:rsidRDefault="000D4158" w:rsidP="00B543E8">
            <w:pPr>
              <w:rPr>
                <w:sz w:val="22"/>
                <w:szCs w:val="22"/>
              </w:rPr>
            </w:pPr>
            <w:r w:rsidRPr="000D4158">
              <w:rPr>
                <w:sz w:val="22"/>
                <w:szCs w:val="22"/>
              </w:rPr>
              <w:t>M2 675 ÷ (5 + 4) × 3</w:t>
            </w:r>
          </w:p>
        </w:tc>
      </w:tr>
      <w:tr w:rsidR="000D4158" w:rsidRPr="00B20839" w14:paraId="3F4343E6" w14:textId="77777777" w:rsidTr="000D4158">
        <w:trPr>
          <w:cantSplit/>
          <w:trHeight w:val="280"/>
          <w:tblHeader/>
          <w:jc w:val="center"/>
        </w:trPr>
        <w:tc>
          <w:tcPr>
            <w:tcW w:w="303" w:type="pct"/>
            <w:tcBorders>
              <w:right w:val="nil"/>
            </w:tcBorders>
          </w:tcPr>
          <w:p w14:paraId="3F4343DE" w14:textId="77777777" w:rsidR="000D4158" w:rsidRDefault="000D4158"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DF" w14:textId="77777777" w:rsidR="000D4158" w:rsidRPr="000D4158" w:rsidRDefault="000D4158" w:rsidP="00B543E8">
            <w:pPr>
              <w:pStyle w:val="Heading2"/>
              <w:spacing w:before="0" w:after="0"/>
              <w:rPr>
                <w:rFonts w:ascii="Times New Roman" w:hAnsi="Times New Roman" w:cs="Times New Roman"/>
                <w:b w:val="0"/>
                <w:i w:val="0"/>
                <w:sz w:val="22"/>
                <w:szCs w:val="22"/>
              </w:rPr>
            </w:pPr>
          </w:p>
        </w:tc>
        <w:tc>
          <w:tcPr>
            <w:tcW w:w="1703" w:type="pct"/>
          </w:tcPr>
          <w:p w14:paraId="3F4343E0" w14:textId="77777777" w:rsidR="000D4158" w:rsidRPr="000D4158" w:rsidRDefault="000D4158" w:rsidP="0047340D">
            <w:pPr>
              <w:rPr>
                <w:sz w:val="22"/>
                <w:szCs w:val="22"/>
              </w:rPr>
            </w:pPr>
            <w:r w:rsidRPr="000D4158">
              <w:rPr>
                <w:sz w:val="22"/>
                <w:szCs w:val="22"/>
              </w:rPr>
              <w:t>“375” ÷ 5 × 3</w:t>
            </w:r>
          </w:p>
        </w:tc>
        <w:tc>
          <w:tcPr>
            <w:tcW w:w="799" w:type="pct"/>
          </w:tcPr>
          <w:p w14:paraId="3F4343E1" w14:textId="77777777" w:rsidR="000D4158" w:rsidRPr="000D4158" w:rsidRDefault="000D4158" w:rsidP="00B543E8">
            <w:pPr>
              <w:pStyle w:val="Heading1"/>
              <w:rPr>
                <w:sz w:val="22"/>
                <w:szCs w:val="22"/>
              </w:rPr>
            </w:pPr>
          </w:p>
        </w:tc>
        <w:tc>
          <w:tcPr>
            <w:tcW w:w="329" w:type="pct"/>
          </w:tcPr>
          <w:p w14:paraId="3F4343E2" w14:textId="77777777" w:rsidR="000D4158" w:rsidRPr="000D4158" w:rsidRDefault="000D4158" w:rsidP="00B543E8">
            <w:pPr>
              <w:jc w:val="center"/>
              <w:rPr>
                <w:sz w:val="22"/>
                <w:szCs w:val="22"/>
              </w:rPr>
            </w:pPr>
          </w:p>
        </w:tc>
        <w:tc>
          <w:tcPr>
            <w:tcW w:w="258" w:type="pct"/>
            <w:tcBorders>
              <w:right w:val="nil"/>
            </w:tcBorders>
          </w:tcPr>
          <w:p w14:paraId="3F4343E3" w14:textId="77777777" w:rsidR="000D4158" w:rsidRPr="000D4158" w:rsidRDefault="000D4158" w:rsidP="00B543E8">
            <w:pPr>
              <w:jc w:val="center"/>
              <w:rPr>
                <w:sz w:val="22"/>
                <w:szCs w:val="22"/>
              </w:rPr>
            </w:pPr>
            <w:r w:rsidRPr="000D4158">
              <w:rPr>
                <w:sz w:val="22"/>
                <w:szCs w:val="22"/>
              </w:rPr>
              <w:t>M1</w:t>
            </w:r>
          </w:p>
        </w:tc>
        <w:tc>
          <w:tcPr>
            <w:tcW w:w="320" w:type="pct"/>
            <w:tcBorders>
              <w:left w:val="nil"/>
            </w:tcBorders>
          </w:tcPr>
          <w:p w14:paraId="3F4343E4" w14:textId="77777777" w:rsidR="000D4158" w:rsidRPr="000D4158" w:rsidRDefault="000D4158" w:rsidP="00B543E8">
            <w:pPr>
              <w:rPr>
                <w:sz w:val="22"/>
                <w:szCs w:val="22"/>
              </w:rPr>
            </w:pPr>
            <w:r>
              <w:rPr>
                <w:sz w:val="22"/>
                <w:szCs w:val="22"/>
              </w:rPr>
              <w:t>dep M1</w:t>
            </w:r>
          </w:p>
        </w:tc>
        <w:tc>
          <w:tcPr>
            <w:tcW w:w="959" w:type="pct"/>
            <w:vMerge/>
            <w:tcBorders>
              <w:left w:val="nil"/>
            </w:tcBorders>
          </w:tcPr>
          <w:p w14:paraId="3F4343E5" w14:textId="77777777" w:rsidR="000D4158" w:rsidRPr="000D4158" w:rsidRDefault="000D4158" w:rsidP="00B543E8">
            <w:pPr>
              <w:rPr>
                <w:sz w:val="22"/>
                <w:szCs w:val="22"/>
              </w:rPr>
            </w:pPr>
          </w:p>
        </w:tc>
      </w:tr>
      <w:tr w:rsidR="000D4158" w:rsidRPr="00B20839" w14:paraId="3F4343EE" w14:textId="77777777" w:rsidTr="00B543E8">
        <w:trPr>
          <w:cantSplit/>
          <w:trHeight w:val="280"/>
          <w:tblHeader/>
          <w:jc w:val="center"/>
        </w:trPr>
        <w:tc>
          <w:tcPr>
            <w:tcW w:w="303" w:type="pct"/>
            <w:tcBorders>
              <w:right w:val="nil"/>
            </w:tcBorders>
          </w:tcPr>
          <w:p w14:paraId="3F4343E7" w14:textId="77777777" w:rsidR="000D4158" w:rsidRDefault="000D4158"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3E8" w14:textId="77777777" w:rsidR="000D4158" w:rsidRPr="000D4158" w:rsidRDefault="000D4158" w:rsidP="00B543E8">
            <w:pPr>
              <w:pStyle w:val="Heading2"/>
              <w:spacing w:before="0" w:after="0"/>
              <w:rPr>
                <w:rFonts w:ascii="Times New Roman" w:hAnsi="Times New Roman" w:cs="Times New Roman"/>
                <w:b w:val="0"/>
                <w:i w:val="0"/>
                <w:sz w:val="22"/>
                <w:szCs w:val="22"/>
              </w:rPr>
            </w:pPr>
          </w:p>
        </w:tc>
        <w:tc>
          <w:tcPr>
            <w:tcW w:w="1703" w:type="pct"/>
          </w:tcPr>
          <w:p w14:paraId="3F4343E9" w14:textId="77777777" w:rsidR="000D4158" w:rsidRPr="000D4158" w:rsidRDefault="000D4158" w:rsidP="00B543E8">
            <w:pPr>
              <w:pStyle w:val="Heading1"/>
              <w:jc w:val="left"/>
              <w:rPr>
                <w:sz w:val="22"/>
                <w:szCs w:val="22"/>
              </w:rPr>
            </w:pPr>
          </w:p>
        </w:tc>
        <w:tc>
          <w:tcPr>
            <w:tcW w:w="799" w:type="pct"/>
          </w:tcPr>
          <w:p w14:paraId="3F4343EA" w14:textId="77777777" w:rsidR="000D4158" w:rsidRPr="000D4158" w:rsidRDefault="000D4158" w:rsidP="00B543E8">
            <w:pPr>
              <w:pStyle w:val="Heading1"/>
              <w:rPr>
                <w:sz w:val="22"/>
                <w:szCs w:val="22"/>
              </w:rPr>
            </w:pPr>
          </w:p>
        </w:tc>
        <w:tc>
          <w:tcPr>
            <w:tcW w:w="329" w:type="pct"/>
          </w:tcPr>
          <w:p w14:paraId="3F4343EB" w14:textId="77777777" w:rsidR="000D4158" w:rsidRPr="000D4158" w:rsidRDefault="000D4158" w:rsidP="00B543E8">
            <w:pPr>
              <w:jc w:val="center"/>
              <w:rPr>
                <w:sz w:val="22"/>
                <w:szCs w:val="22"/>
              </w:rPr>
            </w:pPr>
          </w:p>
        </w:tc>
        <w:tc>
          <w:tcPr>
            <w:tcW w:w="258" w:type="pct"/>
            <w:tcBorders>
              <w:right w:val="nil"/>
            </w:tcBorders>
          </w:tcPr>
          <w:p w14:paraId="3F4343EC" w14:textId="77777777" w:rsidR="000D4158" w:rsidRPr="000D4158" w:rsidRDefault="000D4158" w:rsidP="00B543E8">
            <w:pPr>
              <w:jc w:val="center"/>
              <w:rPr>
                <w:sz w:val="22"/>
                <w:szCs w:val="22"/>
              </w:rPr>
            </w:pPr>
            <w:r w:rsidRPr="000D4158">
              <w:rPr>
                <w:sz w:val="22"/>
                <w:szCs w:val="22"/>
              </w:rPr>
              <w:t>A1</w:t>
            </w:r>
          </w:p>
        </w:tc>
        <w:tc>
          <w:tcPr>
            <w:tcW w:w="1279" w:type="pct"/>
            <w:gridSpan w:val="2"/>
            <w:tcBorders>
              <w:left w:val="nil"/>
            </w:tcBorders>
          </w:tcPr>
          <w:p w14:paraId="3F4343ED" w14:textId="77777777" w:rsidR="000D4158" w:rsidRPr="000D4158" w:rsidRDefault="000D4158" w:rsidP="00B543E8">
            <w:pPr>
              <w:rPr>
                <w:sz w:val="22"/>
                <w:szCs w:val="22"/>
              </w:rPr>
            </w:pPr>
          </w:p>
        </w:tc>
      </w:tr>
      <w:tr w:rsidR="000D4158" w:rsidRPr="002B29A5" w14:paraId="3F4343F6" w14:textId="77777777" w:rsidTr="00B543E8">
        <w:trPr>
          <w:cantSplit/>
          <w:trHeight w:val="280"/>
          <w:tblHeader/>
          <w:jc w:val="center"/>
        </w:trPr>
        <w:tc>
          <w:tcPr>
            <w:tcW w:w="303" w:type="pct"/>
            <w:tcBorders>
              <w:bottom w:val="single" w:sz="4" w:space="0" w:color="auto"/>
              <w:right w:val="nil"/>
            </w:tcBorders>
          </w:tcPr>
          <w:p w14:paraId="3F4343EF" w14:textId="77777777" w:rsidR="000D4158" w:rsidRDefault="000D4158" w:rsidP="00B543E8">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3F0" w14:textId="77777777" w:rsidR="000D4158" w:rsidRPr="000D4158" w:rsidRDefault="000D4158" w:rsidP="00B543E8">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3F1" w14:textId="77777777" w:rsidR="000D4158" w:rsidRPr="000D4158" w:rsidRDefault="000D4158" w:rsidP="00B543E8">
            <w:pPr>
              <w:pStyle w:val="Heading1"/>
              <w:jc w:val="left"/>
              <w:rPr>
                <w:sz w:val="22"/>
                <w:szCs w:val="22"/>
              </w:rPr>
            </w:pPr>
          </w:p>
        </w:tc>
        <w:tc>
          <w:tcPr>
            <w:tcW w:w="799" w:type="pct"/>
            <w:tcBorders>
              <w:bottom w:val="single" w:sz="4" w:space="0" w:color="auto"/>
            </w:tcBorders>
          </w:tcPr>
          <w:p w14:paraId="3F4343F2" w14:textId="77777777" w:rsidR="000D4158" w:rsidRPr="000D4158" w:rsidRDefault="000D4158" w:rsidP="00B543E8">
            <w:pPr>
              <w:pStyle w:val="Heading1"/>
              <w:rPr>
                <w:sz w:val="22"/>
                <w:szCs w:val="22"/>
              </w:rPr>
            </w:pPr>
          </w:p>
        </w:tc>
        <w:tc>
          <w:tcPr>
            <w:tcW w:w="329" w:type="pct"/>
            <w:tcBorders>
              <w:bottom w:val="single" w:sz="4" w:space="0" w:color="auto"/>
            </w:tcBorders>
          </w:tcPr>
          <w:p w14:paraId="3F4343F3" w14:textId="77777777" w:rsidR="000D4158" w:rsidRPr="000D4158" w:rsidRDefault="000D4158" w:rsidP="00B543E8">
            <w:pPr>
              <w:jc w:val="center"/>
              <w:rPr>
                <w:sz w:val="22"/>
                <w:szCs w:val="22"/>
              </w:rPr>
            </w:pPr>
          </w:p>
        </w:tc>
        <w:tc>
          <w:tcPr>
            <w:tcW w:w="258" w:type="pct"/>
            <w:tcBorders>
              <w:bottom w:val="single" w:sz="4" w:space="0" w:color="auto"/>
              <w:right w:val="nil"/>
            </w:tcBorders>
          </w:tcPr>
          <w:p w14:paraId="3F4343F4" w14:textId="77777777" w:rsidR="000D4158" w:rsidRPr="000D4158" w:rsidRDefault="000D4158" w:rsidP="00B543E8">
            <w:pPr>
              <w:jc w:val="center"/>
              <w:rPr>
                <w:sz w:val="22"/>
                <w:szCs w:val="22"/>
              </w:rPr>
            </w:pPr>
          </w:p>
        </w:tc>
        <w:tc>
          <w:tcPr>
            <w:tcW w:w="1279" w:type="pct"/>
            <w:gridSpan w:val="2"/>
            <w:tcBorders>
              <w:left w:val="nil"/>
              <w:bottom w:val="single" w:sz="4" w:space="0" w:color="auto"/>
            </w:tcBorders>
          </w:tcPr>
          <w:p w14:paraId="3F4343F5" w14:textId="77777777" w:rsidR="000D4158" w:rsidRPr="000D4158" w:rsidRDefault="000D4158" w:rsidP="00AE7030">
            <w:pPr>
              <w:jc w:val="right"/>
              <w:rPr>
                <w:b/>
                <w:sz w:val="22"/>
                <w:szCs w:val="22"/>
              </w:rPr>
            </w:pPr>
            <w:r w:rsidRPr="000D4158">
              <w:rPr>
                <w:b/>
                <w:sz w:val="22"/>
                <w:szCs w:val="22"/>
              </w:rPr>
              <w:t>Total  3 marks</w:t>
            </w:r>
          </w:p>
        </w:tc>
      </w:tr>
    </w:tbl>
    <w:p w14:paraId="3F4343F7" w14:textId="77777777" w:rsidR="002A788B" w:rsidRDefault="002A788B" w:rsidP="00645ACF"/>
    <w:p w14:paraId="3F4343F8"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3D1EE8" w:rsidRPr="00B20839" w14:paraId="3F434413" w14:textId="77777777" w:rsidTr="00B543E8">
        <w:trPr>
          <w:cantSplit/>
          <w:trHeight w:val="280"/>
          <w:tblHeader/>
          <w:jc w:val="center"/>
        </w:trPr>
        <w:tc>
          <w:tcPr>
            <w:tcW w:w="303" w:type="pct"/>
            <w:tcBorders>
              <w:top w:val="single" w:sz="4" w:space="0" w:color="auto"/>
              <w:right w:val="nil"/>
            </w:tcBorders>
          </w:tcPr>
          <w:p w14:paraId="3F4343F9" w14:textId="77777777" w:rsidR="003D1EE8" w:rsidRPr="003D1EE8" w:rsidRDefault="003D1EE8" w:rsidP="00B543E8">
            <w:pPr>
              <w:pStyle w:val="Heading2"/>
              <w:spacing w:before="0" w:after="0"/>
              <w:jc w:val="center"/>
              <w:rPr>
                <w:rFonts w:ascii="Times New Roman" w:hAnsi="Times New Roman" w:cs="Times New Roman"/>
                <w:i w:val="0"/>
                <w:sz w:val="22"/>
                <w:szCs w:val="22"/>
              </w:rPr>
            </w:pPr>
            <w:r w:rsidRPr="003D1EE8">
              <w:rPr>
                <w:rFonts w:ascii="Times New Roman" w:hAnsi="Times New Roman" w:cs="Times New Roman"/>
                <w:i w:val="0"/>
                <w:sz w:val="22"/>
                <w:szCs w:val="22"/>
              </w:rPr>
              <w:lastRenderedPageBreak/>
              <w:t>5</w:t>
            </w:r>
          </w:p>
        </w:tc>
        <w:tc>
          <w:tcPr>
            <w:tcW w:w="329" w:type="pct"/>
            <w:tcBorders>
              <w:top w:val="single" w:sz="4" w:space="0" w:color="auto"/>
              <w:left w:val="nil"/>
            </w:tcBorders>
          </w:tcPr>
          <w:p w14:paraId="3F4343FA" w14:textId="77777777" w:rsidR="003D1EE8" w:rsidRPr="003D1EE8" w:rsidRDefault="003D1EE8" w:rsidP="00B543E8">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3FB" w14:textId="77777777" w:rsidR="003D1EE8" w:rsidRDefault="003D1EE8" w:rsidP="00B543E8">
            <w:pPr>
              <w:pStyle w:val="Heading1"/>
              <w:jc w:val="left"/>
              <w:rPr>
                <w:sz w:val="22"/>
                <w:szCs w:val="22"/>
              </w:rPr>
            </w:pPr>
            <w:r>
              <w:rPr>
                <w:sz w:val="22"/>
                <w:szCs w:val="22"/>
              </w:rPr>
              <w:t>For example,</w:t>
            </w:r>
          </w:p>
          <w:tbl>
            <w:tblPr>
              <w:tblStyle w:val="TableGrid"/>
              <w:tblW w:w="0" w:type="auto"/>
              <w:tblLook w:val="04A0" w:firstRow="1" w:lastRow="0" w:firstColumn="1" w:lastColumn="0" w:noHBand="0" w:noVBand="1"/>
            </w:tblPr>
            <w:tblGrid>
              <w:gridCol w:w="2261"/>
              <w:gridCol w:w="2264"/>
            </w:tblGrid>
            <w:tr w:rsidR="00E51115" w14:paraId="3F4343FE" w14:textId="77777777" w:rsidTr="00E51115">
              <w:tc>
                <w:tcPr>
                  <w:tcW w:w="2298" w:type="dxa"/>
                </w:tcPr>
                <w:p w14:paraId="3F4343FC" w14:textId="77777777" w:rsidR="00E51115" w:rsidRPr="00E17AC9" w:rsidRDefault="00E51115" w:rsidP="00E51115">
                  <w:pPr>
                    <w:jc w:val="center"/>
                    <w:rPr>
                      <w:i/>
                      <w:sz w:val="20"/>
                    </w:rPr>
                  </w:pPr>
                  <w:r w:rsidRPr="00E17AC9">
                    <w:rPr>
                      <w:i/>
                      <w:sz w:val="20"/>
                    </w:rPr>
                    <w:t>n</w:t>
                  </w:r>
                </w:p>
              </w:tc>
              <w:tc>
                <w:tcPr>
                  <w:tcW w:w="2299" w:type="dxa"/>
                </w:tcPr>
                <w:p w14:paraId="3F4343FD" w14:textId="77777777" w:rsidR="00E51115" w:rsidRPr="00E17AC9" w:rsidRDefault="00E51115" w:rsidP="00E51115">
                  <w:pPr>
                    <w:jc w:val="center"/>
                    <w:rPr>
                      <w:i/>
                      <w:sz w:val="20"/>
                    </w:rPr>
                  </w:pPr>
                  <w:r w:rsidRPr="00E17AC9">
                    <w:rPr>
                      <w:i/>
                      <w:sz w:val="20"/>
                    </w:rPr>
                    <w:t>E</w:t>
                  </w:r>
                </w:p>
              </w:tc>
            </w:tr>
            <w:tr w:rsidR="00E51115" w14:paraId="3F434401" w14:textId="77777777" w:rsidTr="00E51115">
              <w:tc>
                <w:tcPr>
                  <w:tcW w:w="2298" w:type="dxa"/>
                </w:tcPr>
                <w:p w14:paraId="3F4343FF" w14:textId="77777777" w:rsidR="00E51115" w:rsidRPr="00E17AC9" w:rsidRDefault="00E51115" w:rsidP="00E51115">
                  <w:pPr>
                    <w:jc w:val="center"/>
                    <w:rPr>
                      <w:sz w:val="20"/>
                    </w:rPr>
                  </w:pPr>
                  <w:r w:rsidRPr="00E17AC9">
                    <w:rPr>
                      <w:sz w:val="20"/>
                    </w:rPr>
                    <w:t>1</w:t>
                  </w:r>
                </w:p>
              </w:tc>
              <w:tc>
                <w:tcPr>
                  <w:tcW w:w="2299" w:type="dxa"/>
                </w:tcPr>
                <w:p w14:paraId="3F434400" w14:textId="77777777" w:rsidR="00E51115" w:rsidRPr="00E17AC9" w:rsidRDefault="00E51115" w:rsidP="00E51115">
                  <w:pPr>
                    <w:jc w:val="center"/>
                    <w:rPr>
                      <w:sz w:val="20"/>
                    </w:rPr>
                  </w:pPr>
                  <w:r w:rsidRPr="00E17AC9">
                    <w:rPr>
                      <w:sz w:val="20"/>
                    </w:rPr>
                    <w:t>7</w:t>
                  </w:r>
                </w:p>
              </w:tc>
            </w:tr>
            <w:tr w:rsidR="00E51115" w14:paraId="3F434404" w14:textId="77777777" w:rsidTr="00E51115">
              <w:tc>
                <w:tcPr>
                  <w:tcW w:w="2298" w:type="dxa"/>
                </w:tcPr>
                <w:p w14:paraId="3F434402" w14:textId="77777777" w:rsidR="00E51115" w:rsidRPr="00E17AC9" w:rsidRDefault="00E51115" w:rsidP="00E51115">
                  <w:pPr>
                    <w:jc w:val="center"/>
                    <w:rPr>
                      <w:sz w:val="20"/>
                    </w:rPr>
                  </w:pPr>
                  <w:r w:rsidRPr="00E17AC9">
                    <w:rPr>
                      <w:sz w:val="20"/>
                    </w:rPr>
                    <w:t>2</w:t>
                  </w:r>
                </w:p>
              </w:tc>
              <w:tc>
                <w:tcPr>
                  <w:tcW w:w="2299" w:type="dxa"/>
                </w:tcPr>
                <w:p w14:paraId="3F434403" w14:textId="77777777" w:rsidR="00E51115" w:rsidRPr="00E17AC9" w:rsidRDefault="00E51115" w:rsidP="00E51115">
                  <w:pPr>
                    <w:jc w:val="center"/>
                    <w:rPr>
                      <w:sz w:val="20"/>
                    </w:rPr>
                  </w:pPr>
                  <w:r w:rsidRPr="00E17AC9">
                    <w:rPr>
                      <w:sz w:val="20"/>
                    </w:rPr>
                    <w:t>11</w:t>
                  </w:r>
                </w:p>
              </w:tc>
            </w:tr>
            <w:tr w:rsidR="00E51115" w14:paraId="3F434407" w14:textId="77777777" w:rsidTr="00E51115">
              <w:tc>
                <w:tcPr>
                  <w:tcW w:w="2298" w:type="dxa"/>
                </w:tcPr>
                <w:p w14:paraId="3F434405" w14:textId="77777777" w:rsidR="00E51115" w:rsidRPr="00E17AC9" w:rsidRDefault="00E51115" w:rsidP="00E51115">
                  <w:pPr>
                    <w:jc w:val="center"/>
                    <w:rPr>
                      <w:sz w:val="20"/>
                    </w:rPr>
                  </w:pPr>
                  <w:r w:rsidRPr="00E17AC9">
                    <w:rPr>
                      <w:sz w:val="20"/>
                    </w:rPr>
                    <w:t>3</w:t>
                  </w:r>
                </w:p>
              </w:tc>
              <w:tc>
                <w:tcPr>
                  <w:tcW w:w="2299" w:type="dxa"/>
                </w:tcPr>
                <w:p w14:paraId="3F434406" w14:textId="77777777" w:rsidR="00E51115" w:rsidRPr="00E17AC9" w:rsidRDefault="00E51115" w:rsidP="00E51115">
                  <w:pPr>
                    <w:jc w:val="center"/>
                    <w:rPr>
                      <w:sz w:val="20"/>
                    </w:rPr>
                  </w:pPr>
                  <w:r w:rsidRPr="00E17AC9">
                    <w:rPr>
                      <w:sz w:val="20"/>
                    </w:rPr>
                    <w:t>17</w:t>
                  </w:r>
                </w:p>
              </w:tc>
            </w:tr>
            <w:tr w:rsidR="00E51115" w14:paraId="3F43440A" w14:textId="77777777" w:rsidTr="00E51115">
              <w:tc>
                <w:tcPr>
                  <w:tcW w:w="2298" w:type="dxa"/>
                </w:tcPr>
                <w:p w14:paraId="3F434408" w14:textId="77777777" w:rsidR="00E51115" w:rsidRPr="00E17AC9" w:rsidRDefault="00E51115" w:rsidP="00E51115">
                  <w:pPr>
                    <w:jc w:val="center"/>
                    <w:rPr>
                      <w:sz w:val="20"/>
                    </w:rPr>
                  </w:pPr>
                  <w:r w:rsidRPr="00E17AC9">
                    <w:rPr>
                      <w:sz w:val="20"/>
                    </w:rPr>
                    <w:t>4</w:t>
                  </w:r>
                </w:p>
              </w:tc>
              <w:tc>
                <w:tcPr>
                  <w:tcW w:w="2299" w:type="dxa"/>
                </w:tcPr>
                <w:p w14:paraId="3F434409" w14:textId="77777777" w:rsidR="00E51115" w:rsidRPr="00E17AC9" w:rsidRDefault="00E51115" w:rsidP="00E51115">
                  <w:pPr>
                    <w:jc w:val="center"/>
                    <w:rPr>
                      <w:sz w:val="20"/>
                    </w:rPr>
                  </w:pPr>
                  <w:r w:rsidRPr="00E17AC9">
                    <w:rPr>
                      <w:sz w:val="20"/>
                    </w:rPr>
                    <w:t>25</w:t>
                  </w:r>
                </w:p>
              </w:tc>
            </w:tr>
            <w:tr w:rsidR="00E51115" w14:paraId="3F43440D" w14:textId="77777777" w:rsidTr="00E51115">
              <w:tc>
                <w:tcPr>
                  <w:tcW w:w="2298" w:type="dxa"/>
                </w:tcPr>
                <w:p w14:paraId="3F43440B" w14:textId="77777777" w:rsidR="00E51115" w:rsidRPr="00E17AC9" w:rsidRDefault="00E51115" w:rsidP="00E51115">
                  <w:pPr>
                    <w:jc w:val="center"/>
                    <w:rPr>
                      <w:sz w:val="20"/>
                    </w:rPr>
                  </w:pPr>
                  <w:r w:rsidRPr="00E17AC9">
                    <w:rPr>
                      <w:sz w:val="20"/>
                    </w:rPr>
                    <w:t>5</w:t>
                  </w:r>
                </w:p>
              </w:tc>
              <w:tc>
                <w:tcPr>
                  <w:tcW w:w="2299" w:type="dxa"/>
                </w:tcPr>
                <w:p w14:paraId="3F43440C" w14:textId="77777777" w:rsidR="00E51115" w:rsidRPr="00E17AC9" w:rsidRDefault="00E51115" w:rsidP="00E51115">
                  <w:pPr>
                    <w:jc w:val="center"/>
                    <w:rPr>
                      <w:sz w:val="20"/>
                    </w:rPr>
                  </w:pPr>
                  <w:r w:rsidRPr="00E17AC9">
                    <w:rPr>
                      <w:sz w:val="20"/>
                    </w:rPr>
                    <w:t>35</w:t>
                  </w:r>
                </w:p>
              </w:tc>
            </w:tr>
          </w:tbl>
          <w:p w14:paraId="3F43440E" w14:textId="77777777" w:rsidR="00E51115" w:rsidRPr="00E51115" w:rsidRDefault="00E51115" w:rsidP="00E51115"/>
        </w:tc>
        <w:tc>
          <w:tcPr>
            <w:tcW w:w="799" w:type="pct"/>
            <w:tcBorders>
              <w:top w:val="single" w:sz="4" w:space="0" w:color="auto"/>
            </w:tcBorders>
          </w:tcPr>
          <w:p w14:paraId="3F43440F" w14:textId="77777777" w:rsidR="003D1EE8" w:rsidRPr="003D1EE8" w:rsidRDefault="003D1EE8" w:rsidP="00B543E8">
            <w:pPr>
              <w:pStyle w:val="Heading1"/>
              <w:rPr>
                <w:sz w:val="22"/>
                <w:szCs w:val="22"/>
              </w:rPr>
            </w:pPr>
            <w:r w:rsidRPr="003D1EE8">
              <w:rPr>
                <w:sz w:val="22"/>
                <w:szCs w:val="22"/>
              </w:rPr>
              <w:t>No + reason</w:t>
            </w:r>
          </w:p>
        </w:tc>
        <w:tc>
          <w:tcPr>
            <w:tcW w:w="329" w:type="pct"/>
            <w:tcBorders>
              <w:top w:val="single" w:sz="4" w:space="0" w:color="auto"/>
            </w:tcBorders>
          </w:tcPr>
          <w:p w14:paraId="3F434410" w14:textId="77777777" w:rsidR="003D1EE8" w:rsidRPr="003D1EE8" w:rsidRDefault="003D1EE8" w:rsidP="00B543E8">
            <w:pPr>
              <w:jc w:val="center"/>
              <w:rPr>
                <w:sz w:val="22"/>
                <w:szCs w:val="22"/>
              </w:rPr>
            </w:pPr>
            <w:r w:rsidRPr="003D1EE8">
              <w:rPr>
                <w:sz w:val="22"/>
                <w:szCs w:val="22"/>
              </w:rPr>
              <w:t>2</w:t>
            </w:r>
          </w:p>
        </w:tc>
        <w:tc>
          <w:tcPr>
            <w:tcW w:w="258" w:type="pct"/>
            <w:tcBorders>
              <w:top w:val="single" w:sz="4" w:space="0" w:color="auto"/>
              <w:right w:val="nil"/>
            </w:tcBorders>
          </w:tcPr>
          <w:p w14:paraId="3F434411" w14:textId="77777777" w:rsidR="003D1EE8" w:rsidRPr="003D1EE8" w:rsidRDefault="003D1EE8" w:rsidP="00B543E8">
            <w:pPr>
              <w:jc w:val="center"/>
              <w:rPr>
                <w:sz w:val="22"/>
                <w:szCs w:val="22"/>
              </w:rPr>
            </w:pPr>
            <w:r w:rsidRPr="003D1EE8">
              <w:rPr>
                <w:sz w:val="22"/>
                <w:szCs w:val="22"/>
              </w:rPr>
              <w:t>M1</w:t>
            </w:r>
          </w:p>
        </w:tc>
        <w:tc>
          <w:tcPr>
            <w:tcW w:w="1279" w:type="pct"/>
            <w:tcBorders>
              <w:top w:val="single" w:sz="4" w:space="0" w:color="auto"/>
              <w:left w:val="nil"/>
            </w:tcBorders>
          </w:tcPr>
          <w:p w14:paraId="3F434412" w14:textId="77777777" w:rsidR="003D1EE8" w:rsidRPr="003D1EE8" w:rsidRDefault="003D1EE8" w:rsidP="00E51115">
            <w:pPr>
              <w:rPr>
                <w:sz w:val="22"/>
                <w:szCs w:val="22"/>
              </w:rPr>
            </w:pPr>
            <w:r w:rsidRPr="003D1EE8">
              <w:rPr>
                <w:sz w:val="22"/>
                <w:szCs w:val="22"/>
              </w:rPr>
              <w:t xml:space="preserve">for </w:t>
            </w:r>
            <w:r w:rsidR="00E51115">
              <w:rPr>
                <w:sz w:val="22"/>
                <w:szCs w:val="22"/>
              </w:rPr>
              <w:t xml:space="preserve">evaluating </w:t>
            </w:r>
            <w:r w:rsidR="00E51115" w:rsidRPr="00DE4C1B">
              <w:rPr>
                <w:i/>
                <w:sz w:val="22"/>
                <w:szCs w:val="22"/>
              </w:rPr>
              <w:t>E</w:t>
            </w:r>
            <w:r w:rsidR="00E51115">
              <w:rPr>
                <w:sz w:val="22"/>
                <w:szCs w:val="22"/>
              </w:rPr>
              <w:t xml:space="preserve"> correctly for any value of</w:t>
            </w:r>
            <w:r w:rsidR="00E51115" w:rsidRPr="00E51115">
              <w:rPr>
                <w:i/>
                <w:sz w:val="22"/>
                <w:szCs w:val="22"/>
              </w:rPr>
              <w:t xml:space="preserve"> n</w:t>
            </w:r>
          </w:p>
        </w:tc>
      </w:tr>
      <w:tr w:rsidR="003D1EE8" w:rsidRPr="00B20839" w14:paraId="3F43441B" w14:textId="77777777" w:rsidTr="00B543E8">
        <w:trPr>
          <w:cantSplit/>
          <w:trHeight w:val="280"/>
          <w:tblHeader/>
          <w:jc w:val="center"/>
        </w:trPr>
        <w:tc>
          <w:tcPr>
            <w:tcW w:w="303" w:type="pct"/>
            <w:tcBorders>
              <w:right w:val="nil"/>
            </w:tcBorders>
          </w:tcPr>
          <w:p w14:paraId="3F434414" w14:textId="77777777" w:rsidR="003D1EE8" w:rsidRPr="003D1EE8" w:rsidRDefault="003D1EE8"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15" w14:textId="77777777" w:rsidR="003D1EE8" w:rsidRPr="003D1EE8" w:rsidRDefault="003D1EE8" w:rsidP="00B543E8">
            <w:pPr>
              <w:pStyle w:val="Heading2"/>
              <w:spacing w:before="0" w:after="0"/>
              <w:rPr>
                <w:rFonts w:ascii="Times New Roman" w:hAnsi="Times New Roman" w:cs="Times New Roman"/>
                <w:b w:val="0"/>
                <w:i w:val="0"/>
                <w:sz w:val="22"/>
                <w:szCs w:val="22"/>
              </w:rPr>
            </w:pPr>
          </w:p>
        </w:tc>
        <w:tc>
          <w:tcPr>
            <w:tcW w:w="1703" w:type="pct"/>
          </w:tcPr>
          <w:p w14:paraId="3F434416" w14:textId="77777777" w:rsidR="003D1EE8" w:rsidRPr="003D1EE8" w:rsidRDefault="003D1EE8" w:rsidP="00B543E8">
            <w:pPr>
              <w:pStyle w:val="Heading1"/>
              <w:jc w:val="left"/>
              <w:rPr>
                <w:sz w:val="22"/>
                <w:szCs w:val="22"/>
              </w:rPr>
            </w:pPr>
          </w:p>
        </w:tc>
        <w:tc>
          <w:tcPr>
            <w:tcW w:w="799" w:type="pct"/>
          </w:tcPr>
          <w:p w14:paraId="3F434417" w14:textId="77777777" w:rsidR="003D1EE8" w:rsidRPr="003D1EE8" w:rsidRDefault="003D1EE8" w:rsidP="00B543E8">
            <w:pPr>
              <w:pStyle w:val="Heading1"/>
              <w:rPr>
                <w:sz w:val="22"/>
                <w:szCs w:val="22"/>
              </w:rPr>
            </w:pPr>
          </w:p>
        </w:tc>
        <w:tc>
          <w:tcPr>
            <w:tcW w:w="329" w:type="pct"/>
          </w:tcPr>
          <w:p w14:paraId="3F434418" w14:textId="77777777" w:rsidR="003D1EE8" w:rsidRPr="003D1EE8" w:rsidRDefault="003D1EE8" w:rsidP="00B543E8">
            <w:pPr>
              <w:jc w:val="center"/>
              <w:rPr>
                <w:sz w:val="22"/>
                <w:szCs w:val="22"/>
              </w:rPr>
            </w:pPr>
          </w:p>
        </w:tc>
        <w:tc>
          <w:tcPr>
            <w:tcW w:w="258" w:type="pct"/>
            <w:tcBorders>
              <w:right w:val="nil"/>
            </w:tcBorders>
          </w:tcPr>
          <w:p w14:paraId="3F434419" w14:textId="77777777" w:rsidR="003D1EE8" w:rsidRPr="003D1EE8" w:rsidRDefault="003D1EE8" w:rsidP="00B543E8">
            <w:pPr>
              <w:jc w:val="center"/>
              <w:rPr>
                <w:sz w:val="22"/>
                <w:szCs w:val="22"/>
              </w:rPr>
            </w:pPr>
            <w:r w:rsidRPr="003D1EE8">
              <w:rPr>
                <w:sz w:val="22"/>
                <w:szCs w:val="22"/>
              </w:rPr>
              <w:t>A1</w:t>
            </w:r>
          </w:p>
        </w:tc>
        <w:tc>
          <w:tcPr>
            <w:tcW w:w="1279" w:type="pct"/>
            <w:tcBorders>
              <w:left w:val="nil"/>
            </w:tcBorders>
          </w:tcPr>
          <w:p w14:paraId="3F43441A" w14:textId="77777777" w:rsidR="003D1EE8" w:rsidRPr="003D1EE8" w:rsidRDefault="003D1EE8" w:rsidP="00E51115">
            <w:pPr>
              <w:rPr>
                <w:sz w:val="22"/>
                <w:szCs w:val="22"/>
              </w:rPr>
            </w:pPr>
            <w:r w:rsidRPr="003D1EE8">
              <w:rPr>
                <w:sz w:val="22"/>
                <w:szCs w:val="22"/>
              </w:rPr>
              <w:t xml:space="preserve">for No  with </w:t>
            </w:r>
            <w:r w:rsidR="00E51115" w:rsidRPr="00DE4C1B">
              <w:rPr>
                <w:i/>
                <w:sz w:val="22"/>
                <w:szCs w:val="22"/>
              </w:rPr>
              <w:t>E</w:t>
            </w:r>
            <w:r w:rsidR="00E51115">
              <w:rPr>
                <w:sz w:val="22"/>
                <w:szCs w:val="22"/>
              </w:rPr>
              <w:t xml:space="preserve"> evaluated correctly as a non-prime number</w:t>
            </w:r>
          </w:p>
        </w:tc>
      </w:tr>
      <w:tr w:rsidR="003D1EE8" w:rsidRPr="002B29A5" w14:paraId="3F434423" w14:textId="77777777" w:rsidTr="006312C2">
        <w:trPr>
          <w:cantSplit/>
          <w:trHeight w:val="280"/>
          <w:tblHeader/>
          <w:jc w:val="center"/>
        </w:trPr>
        <w:tc>
          <w:tcPr>
            <w:tcW w:w="303" w:type="pct"/>
            <w:tcBorders>
              <w:bottom w:val="single" w:sz="4" w:space="0" w:color="auto"/>
              <w:right w:val="nil"/>
            </w:tcBorders>
          </w:tcPr>
          <w:p w14:paraId="3F43441C" w14:textId="77777777" w:rsidR="003D1EE8" w:rsidRPr="003D1EE8" w:rsidRDefault="003D1EE8" w:rsidP="00B543E8">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41D" w14:textId="77777777" w:rsidR="003D1EE8" w:rsidRPr="003D1EE8" w:rsidRDefault="003D1EE8" w:rsidP="00B543E8">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41E" w14:textId="77777777" w:rsidR="003D1EE8" w:rsidRPr="003D1EE8" w:rsidRDefault="003D1EE8" w:rsidP="00B543E8">
            <w:pPr>
              <w:pStyle w:val="Heading1"/>
              <w:jc w:val="left"/>
              <w:rPr>
                <w:sz w:val="22"/>
                <w:szCs w:val="22"/>
              </w:rPr>
            </w:pPr>
          </w:p>
        </w:tc>
        <w:tc>
          <w:tcPr>
            <w:tcW w:w="799" w:type="pct"/>
            <w:tcBorders>
              <w:bottom w:val="single" w:sz="4" w:space="0" w:color="auto"/>
            </w:tcBorders>
          </w:tcPr>
          <w:p w14:paraId="3F43441F" w14:textId="77777777" w:rsidR="003D1EE8" w:rsidRPr="003D1EE8" w:rsidRDefault="003D1EE8" w:rsidP="00B543E8">
            <w:pPr>
              <w:pStyle w:val="Heading1"/>
              <w:rPr>
                <w:sz w:val="22"/>
                <w:szCs w:val="22"/>
              </w:rPr>
            </w:pPr>
          </w:p>
        </w:tc>
        <w:tc>
          <w:tcPr>
            <w:tcW w:w="329" w:type="pct"/>
            <w:tcBorders>
              <w:bottom w:val="single" w:sz="4" w:space="0" w:color="auto"/>
            </w:tcBorders>
          </w:tcPr>
          <w:p w14:paraId="3F434420" w14:textId="77777777" w:rsidR="003D1EE8" w:rsidRPr="003D1EE8" w:rsidRDefault="003D1EE8" w:rsidP="00B543E8">
            <w:pPr>
              <w:jc w:val="center"/>
              <w:rPr>
                <w:sz w:val="22"/>
                <w:szCs w:val="22"/>
              </w:rPr>
            </w:pPr>
          </w:p>
        </w:tc>
        <w:tc>
          <w:tcPr>
            <w:tcW w:w="258" w:type="pct"/>
            <w:tcBorders>
              <w:bottom w:val="single" w:sz="4" w:space="0" w:color="auto"/>
              <w:right w:val="nil"/>
            </w:tcBorders>
          </w:tcPr>
          <w:p w14:paraId="3F434421" w14:textId="77777777" w:rsidR="003D1EE8" w:rsidRPr="003D1EE8" w:rsidRDefault="003D1EE8" w:rsidP="00B543E8">
            <w:pPr>
              <w:jc w:val="center"/>
              <w:rPr>
                <w:sz w:val="22"/>
                <w:szCs w:val="22"/>
              </w:rPr>
            </w:pPr>
          </w:p>
        </w:tc>
        <w:tc>
          <w:tcPr>
            <w:tcW w:w="1279" w:type="pct"/>
            <w:tcBorders>
              <w:left w:val="nil"/>
              <w:bottom w:val="single" w:sz="4" w:space="0" w:color="auto"/>
            </w:tcBorders>
          </w:tcPr>
          <w:p w14:paraId="3F434422" w14:textId="77777777" w:rsidR="003D1EE8" w:rsidRPr="003D1EE8" w:rsidRDefault="003D1EE8" w:rsidP="00AE7030">
            <w:pPr>
              <w:jc w:val="right"/>
              <w:rPr>
                <w:b/>
                <w:sz w:val="22"/>
                <w:szCs w:val="22"/>
              </w:rPr>
            </w:pPr>
            <w:r w:rsidRPr="003D1EE8">
              <w:rPr>
                <w:b/>
                <w:sz w:val="22"/>
                <w:szCs w:val="22"/>
              </w:rPr>
              <w:t>Total  2 marks</w:t>
            </w:r>
          </w:p>
        </w:tc>
      </w:tr>
    </w:tbl>
    <w:p w14:paraId="3F434424" w14:textId="77777777" w:rsidR="002A788B" w:rsidRDefault="002A788B" w:rsidP="00645ACF"/>
    <w:p w14:paraId="3F434425"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AF17D3" w:rsidRPr="00B20839" w14:paraId="3F43442E" w14:textId="77777777" w:rsidTr="00B543E8">
        <w:trPr>
          <w:cantSplit/>
          <w:trHeight w:val="280"/>
          <w:tblHeader/>
          <w:jc w:val="center"/>
        </w:trPr>
        <w:tc>
          <w:tcPr>
            <w:tcW w:w="303" w:type="pct"/>
            <w:tcBorders>
              <w:top w:val="single" w:sz="4" w:space="0" w:color="auto"/>
              <w:right w:val="nil"/>
            </w:tcBorders>
          </w:tcPr>
          <w:p w14:paraId="3F434426" w14:textId="77777777" w:rsidR="00AF17D3" w:rsidRPr="00B20839" w:rsidRDefault="00AF17D3" w:rsidP="00B543E8">
            <w:pPr>
              <w:pStyle w:val="Heading2"/>
              <w:spacing w:before="0" w:after="0"/>
              <w:jc w:val="center"/>
              <w:rPr>
                <w:rFonts w:ascii="Times New Roman" w:hAnsi="Times New Roman" w:cs="Times New Roman"/>
                <w:i w:val="0"/>
                <w:sz w:val="22"/>
                <w:szCs w:val="22"/>
              </w:rPr>
            </w:pPr>
            <w:r>
              <w:rPr>
                <w:rFonts w:ascii="Times New Roman" w:hAnsi="Times New Roman" w:cs="Times New Roman"/>
                <w:i w:val="0"/>
                <w:sz w:val="22"/>
                <w:szCs w:val="22"/>
              </w:rPr>
              <w:t>6</w:t>
            </w:r>
          </w:p>
        </w:tc>
        <w:tc>
          <w:tcPr>
            <w:tcW w:w="329" w:type="pct"/>
            <w:tcBorders>
              <w:top w:val="single" w:sz="4" w:space="0" w:color="auto"/>
              <w:left w:val="nil"/>
            </w:tcBorders>
          </w:tcPr>
          <w:p w14:paraId="3F434427" w14:textId="77777777" w:rsidR="00AF17D3" w:rsidRPr="00B20839" w:rsidRDefault="00AF17D3" w:rsidP="00B543E8">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428" w14:textId="77777777" w:rsidR="00AF17D3" w:rsidRDefault="00AF17D3" w:rsidP="0047340D">
            <w:r>
              <w:t xml:space="preserve">Angle </w:t>
            </w:r>
            <w:r>
              <w:rPr>
                <w:i/>
              </w:rPr>
              <w:t>E</w:t>
            </w:r>
            <w:r w:rsidRPr="00CE13BC">
              <w:rPr>
                <w:i/>
              </w:rPr>
              <w:t>B</w:t>
            </w:r>
            <w:r>
              <w:rPr>
                <w:i/>
              </w:rPr>
              <w:t>G</w:t>
            </w:r>
            <w:r w:rsidRPr="00CE13BC">
              <w:rPr>
                <w:i/>
              </w:rPr>
              <w:t xml:space="preserve"> </w:t>
            </w:r>
            <w:r>
              <w:t xml:space="preserve">= 180 – 2 × 65 </w:t>
            </w:r>
            <w:r w:rsidR="005B2B16">
              <w:t>(</w:t>
            </w:r>
            <w:r>
              <w:t>= 50</w:t>
            </w:r>
            <w:r w:rsidR="005B2B16">
              <w:t>)</w:t>
            </w:r>
            <w:r>
              <w:t xml:space="preserve"> </w:t>
            </w:r>
            <w:r w:rsidR="0082575F">
              <w:t xml:space="preserve">or </w:t>
            </w:r>
          </w:p>
          <w:p w14:paraId="3F434429" w14:textId="77777777" w:rsidR="00AF17D3" w:rsidRDefault="0082575F" w:rsidP="0082575F">
            <w:r>
              <w:t xml:space="preserve">Angle </w:t>
            </w:r>
            <w:r w:rsidRPr="00CE13BC">
              <w:rPr>
                <w:i/>
              </w:rPr>
              <w:t>ABE</w:t>
            </w:r>
            <w:r>
              <w:t xml:space="preserve"> = 180 − (38 + 65) (= 77)</w:t>
            </w:r>
          </w:p>
        </w:tc>
        <w:tc>
          <w:tcPr>
            <w:tcW w:w="799" w:type="pct"/>
            <w:tcBorders>
              <w:top w:val="single" w:sz="4" w:space="0" w:color="auto"/>
            </w:tcBorders>
          </w:tcPr>
          <w:p w14:paraId="3F43442A" w14:textId="77777777" w:rsidR="00AF17D3" w:rsidRPr="00B20839" w:rsidRDefault="00AF17D3" w:rsidP="00B543E8">
            <w:pPr>
              <w:pStyle w:val="Heading1"/>
              <w:rPr>
                <w:sz w:val="22"/>
                <w:szCs w:val="22"/>
              </w:rPr>
            </w:pPr>
            <w:r>
              <w:rPr>
                <w:sz w:val="22"/>
                <w:szCs w:val="22"/>
              </w:rPr>
              <w:t>27</w:t>
            </w:r>
          </w:p>
        </w:tc>
        <w:tc>
          <w:tcPr>
            <w:tcW w:w="329" w:type="pct"/>
            <w:tcBorders>
              <w:top w:val="single" w:sz="4" w:space="0" w:color="auto"/>
            </w:tcBorders>
          </w:tcPr>
          <w:p w14:paraId="3F43442B" w14:textId="77777777" w:rsidR="00AF17D3" w:rsidRPr="00B20839" w:rsidRDefault="00AF17D3" w:rsidP="00B543E8">
            <w:pPr>
              <w:jc w:val="center"/>
            </w:pPr>
            <w:r>
              <w:t>3</w:t>
            </w:r>
          </w:p>
        </w:tc>
        <w:tc>
          <w:tcPr>
            <w:tcW w:w="258" w:type="pct"/>
            <w:tcBorders>
              <w:top w:val="single" w:sz="4" w:space="0" w:color="auto"/>
              <w:right w:val="nil"/>
            </w:tcBorders>
          </w:tcPr>
          <w:p w14:paraId="3F43442C" w14:textId="77777777" w:rsidR="00AF17D3" w:rsidRPr="00B20839" w:rsidRDefault="00AF17D3" w:rsidP="00B543E8">
            <w:pPr>
              <w:jc w:val="center"/>
            </w:pPr>
            <w:r>
              <w:t>M1</w:t>
            </w:r>
          </w:p>
        </w:tc>
        <w:tc>
          <w:tcPr>
            <w:tcW w:w="1279" w:type="pct"/>
            <w:tcBorders>
              <w:top w:val="single" w:sz="4" w:space="0" w:color="auto"/>
              <w:left w:val="nil"/>
            </w:tcBorders>
          </w:tcPr>
          <w:p w14:paraId="3F43442D" w14:textId="77777777" w:rsidR="00AF17D3" w:rsidRPr="00B20839" w:rsidRDefault="00AF17D3" w:rsidP="00B543E8"/>
        </w:tc>
      </w:tr>
      <w:tr w:rsidR="00AF17D3" w:rsidRPr="00B20839" w14:paraId="3F434437" w14:textId="77777777" w:rsidTr="00B543E8">
        <w:trPr>
          <w:cantSplit/>
          <w:trHeight w:val="280"/>
          <w:tblHeader/>
          <w:jc w:val="center"/>
        </w:trPr>
        <w:tc>
          <w:tcPr>
            <w:tcW w:w="303" w:type="pct"/>
            <w:tcBorders>
              <w:right w:val="nil"/>
            </w:tcBorders>
          </w:tcPr>
          <w:p w14:paraId="3F43442F" w14:textId="77777777" w:rsidR="00AF17D3" w:rsidRDefault="00AF17D3"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30" w14:textId="77777777" w:rsidR="00AF17D3" w:rsidRPr="00B20839" w:rsidRDefault="00AF17D3" w:rsidP="00B543E8">
            <w:pPr>
              <w:pStyle w:val="Heading2"/>
              <w:spacing w:before="0" w:after="0"/>
              <w:rPr>
                <w:rFonts w:ascii="Times New Roman" w:hAnsi="Times New Roman" w:cs="Times New Roman"/>
                <w:b w:val="0"/>
                <w:i w:val="0"/>
                <w:sz w:val="22"/>
                <w:szCs w:val="22"/>
              </w:rPr>
            </w:pPr>
          </w:p>
        </w:tc>
        <w:tc>
          <w:tcPr>
            <w:tcW w:w="1703" w:type="pct"/>
          </w:tcPr>
          <w:p w14:paraId="3F434431" w14:textId="77777777" w:rsidR="005B2B16" w:rsidRDefault="005B2B16" w:rsidP="0047340D">
            <w:r>
              <w:t xml:space="preserve">Angle </w:t>
            </w:r>
            <w:r w:rsidRPr="00CE13BC">
              <w:rPr>
                <w:i/>
              </w:rPr>
              <w:t>ABE</w:t>
            </w:r>
            <w:r>
              <w:t xml:space="preserve"> = 180 − (38 + 65) (= 77) </w:t>
            </w:r>
            <w:r w:rsidRPr="005B2B16">
              <w:rPr>
                <w:b/>
              </w:rPr>
              <w:t>and</w:t>
            </w:r>
          </w:p>
          <w:p w14:paraId="3F434432" w14:textId="77777777" w:rsidR="00AF17D3" w:rsidRDefault="00AF17D3" w:rsidP="0047340D">
            <w:r>
              <w:t xml:space="preserve">Angle </w:t>
            </w:r>
            <w:r w:rsidRPr="00CE13BC">
              <w:rPr>
                <w:i/>
              </w:rPr>
              <w:t>ABG</w:t>
            </w:r>
            <w:r>
              <w:t xml:space="preserve"> = “77” – “50”</w:t>
            </w:r>
          </w:p>
        </w:tc>
        <w:tc>
          <w:tcPr>
            <w:tcW w:w="799" w:type="pct"/>
          </w:tcPr>
          <w:p w14:paraId="3F434433" w14:textId="77777777" w:rsidR="00AF17D3" w:rsidRPr="006E3DC1" w:rsidRDefault="00AF17D3" w:rsidP="00B543E8">
            <w:pPr>
              <w:pStyle w:val="Heading1"/>
              <w:rPr>
                <w:sz w:val="22"/>
                <w:szCs w:val="22"/>
              </w:rPr>
            </w:pPr>
          </w:p>
        </w:tc>
        <w:tc>
          <w:tcPr>
            <w:tcW w:w="329" w:type="pct"/>
          </w:tcPr>
          <w:p w14:paraId="3F434434" w14:textId="77777777" w:rsidR="00AF17D3" w:rsidRPr="00B20839" w:rsidRDefault="00AF17D3" w:rsidP="00B543E8">
            <w:pPr>
              <w:jc w:val="center"/>
            </w:pPr>
          </w:p>
        </w:tc>
        <w:tc>
          <w:tcPr>
            <w:tcW w:w="258" w:type="pct"/>
            <w:tcBorders>
              <w:right w:val="nil"/>
            </w:tcBorders>
          </w:tcPr>
          <w:p w14:paraId="3F434435" w14:textId="77777777" w:rsidR="00AF17D3" w:rsidRPr="00B20839" w:rsidRDefault="00AF17D3" w:rsidP="00B543E8">
            <w:pPr>
              <w:jc w:val="center"/>
            </w:pPr>
            <w:r>
              <w:t>M1</w:t>
            </w:r>
          </w:p>
        </w:tc>
        <w:tc>
          <w:tcPr>
            <w:tcW w:w="1279" w:type="pct"/>
            <w:tcBorders>
              <w:left w:val="nil"/>
            </w:tcBorders>
          </w:tcPr>
          <w:p w14:paraId="3F434436" w14:textId="77777777" w:rsidR="00AF17D3" w:rsidRPr="00B20839" w:rsidRDefault="00AF17D3" w:rsidP="00B543E8">
            <w:r>
              <w:t xml:space="preserve">for a complete method to find angle </w:t>
            </w:r>
            <w:r w:rsidRPr="005A25DF">
              <w:rPr>
                <w:i/>
              </w:rPr>
              <w:t>ABG</w:t>
            </w:r>
          </w:p>
        </w:tc>
      </w:tr>
      <w:tr w:rsidR="00AF17D3" w:rsidRPr="00B20839" w14:paraId="3F43443F" w14:textId="77777777" w:rsidTr="00B543E8">
        <w:trPr>
          <w:cantSplit/>
          <w:trHeight w:val="280"/>
          <w:tblHeader/>
          <w:jc w:val="center"/>
        </w:trPr>
        <w:tc>
          <w:tcPr>
            <w:tcW w:w="303" w:type="pct"/>
            <w:tcBorders>
              <w:right w:val="nil"/>
            </w:tcBorders>
          </w:tcPr>
          <w:p w14:paraId="3F434438" w14:textId="77777777" w:rsidR="00AF17D3" w:rsidRDefault="00AF17D3"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39" w14:textId="77777777" w:rsidR="00AF17D3" w:rsidRPr="00B20839" w:rsidRDefault="00AF17D3" w:rsidP="00B543E8">
            <w:pPr>
              <w:pStyle w:val="Heading2"/>
              <w:spacing w:before="0" w:after="0"/>
              <w:rPr>
                <w:rFonts w:ascii="Times New Roman" w:hAnsi="Times New Roman" w:cs="Times New Roman"/>
                <w:b w:val="0"/>
                <w:i w:val="0"/>
                <w:sz w:val="22"/>
                <w:szCs w:val="22"/>
              </w:rPr>
            </w:pPr>
          </w:p>
        </w:tc>
        <w:tc>
          <w:tcPr>
            <w:tcW w:w="1703" w:type="pct"/>
          </w:tcPr>
          <w:p w14:paraId="3F43443A" w14:textId="77777777" w:rsidR="00AF17D3" w:rsidRPr="006965EC" w:rsidRDefault="00AF17D3" w:rsidP="00B543E8">
            <w:pPr>
              <w:pStyle w:val="Heading1"/>
              <w:jc w:val="left"/>
              <w:rPr>
                <w:sz w:val="22"/>
                <w:szCs w:val="22"/>
              </w:rPr>
            </w:pPr>
          </w:p>
        </w:tc>
        <w:tc>
          <w:tcPr>
            <w:tcW w:w="799" w:type="pct"/>
          </w:tcPr>
          <w:p w14:paraId="3F43443B" w14:textId="77777777" w:rsidR="00AF17D3" w:rsidRPr="00B20839" w:rsidRDefault="00AF17D3" w:rsidP="00B543E8">
            <w:pPr>
              <w:pStyle w:val="Heading1"/>
              <w:rPr>
                <w:sz w:val="22"/>
                <w:szCs w:val="22"/>
              </w:rPr>
            </w:pPr>
          </w:p>
        </w:tc>
        <w:tc>
          <w:tcPr>
            <w:tcW w:w="329" w:type="pct"/>
          </w:tcPr>
          <w:p w14:paraId="3F43443C" w14:textId="77777777" w:rsidR="00AF17D3" w:rsidRPr="00B20839" w:rsidRDefault="00AF17D3" w:rsidP="00B543E8">
            <w:pPr>
              <w:jc w:val="center"/>
            </w:pPr>
          </w:p>
        </w:tc>
        <w:tc>
          <w:tcPr>
            <w:tcW w:w="258" w:type="pct"/>
            <w:tcBorders>
              <w:right w:val="nil"/>
            </w:tcBorders>
          </w:tcPr>
          <w:p w14:paraId="3F43443D" w14:textId="77777777" w:rsidR="00AF17D3" w:rsidRPr="00B20839" w:rsidRDefault="00AF17D3" w:rsidP="00B543E8">
            <w:pPr>
              <w:jc w:val="center"/>
            </w:pPr>
            <w:r>
              <w:t>A1</w:t>
            </w:r>
          </w:p>
        </w:tc>
        <w:tc>
          <w:tcPr>
            <w:tcW w:w="1279" w:type="pct"/>
            <w:tcBorders>
              <w:left w:val="nil"/>
            </w:tcBorders>
          </w:tcPr>
          <w:p w14:paraId="3F43443E" w14:textId="77777777" w:rsidR="00AF17D3" w:rsidRPr="00B20839" w:rsidRDefault="00AF17D3" w:rsidP="00B543E8"/>
        </w:tc>
      </w:tr>
      <w:tr w:rsidR="00AF17D3" w:rsidRPr="002B29A5" w14:paraId="3F434447" w14:textId="77777777" w:rsidTr="00AF17D3">
        <w:trPr>
          <w:cantSplit/>
          <w:trHeight w:val="280"/>
          <w:tblHeader/>
          <w:jc w:val="center"/>
        </w:trPr>
        <w:tc>
          <w:tcPr>
            <w:tcW w:w="303" w:type="pct"/>
            <w:tcBorders>
              <w:right w:val="nil"/>
            </w:tcBorders>
          </w:tcPr>
          <w:p w14:paraId="3F434440" w14:textId="77777777" w:rsidR="00AF17D3" w:rsidRDefault="00AF17D3"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41" w14:textId="77777777" w:rsidR="00AF17D3" w:rsidRPr="00B20839" w:rsidRDefault="00AF17D3" w:rsidP="00B543E8">
            <w:pPr>
              <w:pStyle w:val="Heading2"/>
              <w:spacing w:before="0" w:after="0"/>
              <w:rPr>
                <w:rFonts w:ascii="Times New Roman" w:hAnsi="Times New Roman" w:cs="Times New Roman"/>
                <w:b w:val="0"/>
                <w:i w:val="0"/>
                <w:sz w:val="22"/>
                <w:szCs w:val="22"/>
              </w:rPr>
            </w:pPr>
          </w:p>
        </w:tc>
        <w:tc>
          <w:tcPr>
            <w:tcW w:w="1703" w:type="pct"/>
          </w:tcPr>
          <w:p w14:paraId="3F434442" w14:textId="77777777" w:rsidR="00AF17D3" w:rsidRPr="006965EC" w:rsidRDefault="00AF17D3" w:rsidP="00B543E8">
            <w:pPr>
              <w:pStyle w:val="Heading1"/>
              <w:jc w:val="left"/>
              <w:rPr>
                <w:sz w:val="22"/>
                <w:szCs w:val="22"/>
              </w:rPr>
            </w:pPr>
          </w:p>
        </w:tc>
        <w:tc>
          <w:tcPr>
            <w:tcW w:w="799" w:type="pct"/>
          </w:tcPr>
          <w:p w14:paraId="3F434443" w14:textId="77777777" w:rsidR="00AF17D3" w:rsidRPr="00B20839" w:rsidRDefault="00AF17D3" w:rsidP="00B543E8">
            <w:pPr>
              <w:pStyle w:val="Heading1"/>
              <w:rPr>
                <w:sz w:val="22"/>
                <w:szCs w:val="22"/>
              </w:rPr>
            </w:pPr>
          </w:p>
        </w:tc>
        <w:tc>
          <w:tcPr>
            <w:tcW w:w="329" w:type="pct"/>
          </w:tcPr>
          <w:p w14:paraId="3F434444" w14:textId="77777777" w:rsidR="00AF17D3" w:rsidRPr="00B20839" w:rsidRDefault="00AF17D3" w:rsidP="00B543E8">
            <w:pPr>
              <w:jc w:val="center"/>
            </w:pPr>
          </w:p>
        </w:tc>
        <w:tc>
          <w:tcPr>
            <w:tcW w:w="258" w:type="pct"/>
            <w:tcBorders>
              <w:right w:val="nil"/>
            </w:tcBorders>
          </w:tcPr>
          <w:p w14:paraId="3F434445" w14:textId="77777777" w:rsidR="00AF17D3" w:rsidRPr="00B20839" w:rsidRDefault="00AF17D3" w:rsidP="00B543E8">
            <w:pPr>
              <w:jc w:val="center"/>
            </w:pPr>
          </w:p>
        </w:tc>
        <w:tc>
          <w:tcPr>
            <w:tcW w:w="1279" w:type="pct"/>
            <w:tcBorders>
              <w:left w:val="nil"/>
            </w:tcBorders>
          </w:tcPr>
          <w:p w14:paraId="3F434446" w14:textId="77777777" w:rsidR="00AF17D3" w:rsidRPr="002B29A5" w:rsidRDefault="00AF17D3" w:rsidP="00AF17D3">
            <w:pPr>
              <w:jc w:val="right"/>
              <w:rPr>
                <w:b/>
              </w:rPr>
            </w:pPr>
            <w:r w:rsidRPr="003D1EE8">
              <w:rPr>
                <w:b/>
                <w:sz w:val="22"/>
                <w:szCs w:val="22"/>
              </w:rPr>
              <w:t xml:space="preserve">Total  </w:t>
            </w:r>
            <w:r>
              <w:rPr>
                <w:b/>
                <w:sz w:val="22"/>
                <w:szCs w:val="22"/>
              </w:rPr>
              <w:t>3</w:t>
            </w:r>
            <w:r w:rsidRPr="003D1EE8">
              <w:rPr>
                <w:b/>
                <w:sz w:val="22"/>
                <w:szCs w:val="22"/>
              </w:rPr>
              <w:t xml:space="preserve"> marks</w:t>
            </w:r>
          </w:p>
        </w:tc>
      </w:tr>
      <w:tr w:rsidR="00AF17D3" w:rsidRPr="002B29A5" w14:paraId="3F43444F" w14:textId="77777777" w:rsidTr="00AF17D3">
        <w:trPr>
          <w:cantSplit/>
          <w:trHeight w:val="280"/>
          <w:tblHeader/>
          <w:jc w:val="center"/>
        </w:trPr>
        <w:tc>
          <w:tcPr>
            <w:tcW w:w="303" w:type="pct"/>
            <w:tcBorders>
              <w:right w:val="nil"/>
            </w:tcBorders>
          </w:tcPr>
          <w:p w14:paraId="3F434448" w14:textId="77777777" w:rsidR="00AF17D3" w:rsidRDefault="00AF17D3"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49" w14:textId="77777777" w:rsidR="00AF17D3" w:rsidRPr="00B20839" w:rsidRDefault="00AF17D3" w:rsidP="00B543E8">
            <w:pPr>
              <w:pStyle w:val="Heading2"/>
              <w:spacing w:before="0" w:after="0"/>
              <w:rPr>
                <w:rFonts w:ascii="Times New Roman" w:hAnsi="Times New Roman" w:cs="Times New Roman"/>
                <w:b w:val="0"/>
                <w:i w:val="0"/>
                <w:sz w:val="22"/>
                <w:szCs w:val="22"/>
              </w:rPr>
            </w:pPr>
          </w:p>
        </w:tc>
        <w:tc>
          <w:tcPr>
            <w:tcW w:w="1703" w:type="pct"/>
          </w:tcPr>
          <w:p w14:paraId="3F43444A" w14:textId="77777777" w:rsidR="00AF17D3" w:rsidRPr="00AF17D3" w:rsidRDefault="00AF17D3" w:rsidP="00B543E8">
            <w:pPr>
              <w:pStyle w:val="Heading1"/>
              <w:jc w:val="left"/>
              <w:rPr>
                <w:b/>
                <w:sz w:val="22"/>
                <w:szCs w:val="22"/>
              </w:rPr>
            </w:pPr>
            <w:r w:rsidRPr="00AF17D3">
              <w:rPr>
                <w:b/>
                <w:sz w:val="22"/>
                <w:szCs w:val="22"/>
              </w:rPr>
              <w:t>Alternative scheme 1</w:t>
            </w:r>
          </w:p>
        </w:tc>
        <w:tc>
          <w:tcPr>
            <w:tcW w:w="799" w:type="pct"/>
          </w:tcPr>
          <w:p w14:paraId="3F43444B" w14:textId="77777777" w:rsidR="00AF17D3" w:rsidRPr="00B20839" w:rsidRDefault="00AF17D3" w:rsidP="00B543E8">
            <w:pPr>
              <w:pStyle w:val="Heading1"/>
              <w:rPr>
                <w:sz w:val="22"/>
                <w:szCs w:val="22"/>
              </w:rPr>
            </w:pPr>
          </w:p>
        </w:tc>
        <w:tc>
          <w:tcPr>
            <w:tcW w:w="329" w:type="pct"/>
          </w:tcPr>
          <w:p w14:paraId="3F43444C" w14:textId="77777777" w:rsidR="00AF17D3" w:rsidRPr="00B20839" w:rsidRDefault="00AF17D3" w:rsidP="00B543E8">
            <w:pPr>
              <w:jc w:val="center"/>
            </w:pPr>
          </w:p>
        </w:tc>
        <w:tc>
          <w:tcPr>
            <w:tcW w:w="258" w:type="pct"/>
            <w:tcBorders>
              <w:right w:val="nil"/>
            </w:tcBorders>
          </w:tcPr>
          <w:p w14:paraId="3F43444D" w14:textId="77777777" w:rsidR="00AF17D3" w:rsidRPr="00B20839" w:rsidRDefault="00AF17D3" w:rsidP="00B543E8">
            <w:pPr>
              <w:jc w:val="center"/>
            </w:pPr>
          </w:p>
        </w:tc>
        <w:tc>
          <w:tcPr>
            <w:tcW w:w="1279" w:type="pct"/>
            <w:tcBorders>
              <w:left w:val="nil"/>
            </w:tcBorders>
          </w:tcPr>
          <w:p w14:paraId="3F43444E" w14:textId="77777777" w:rsidR="00AF17D3" w:rsidRPr="003D1EE8" w:rsidRDefault="00AF17D3" w:rsidP="00AF17D3">
            <w:pPr>
              <w:jc w:val="right"/>
              <w:rPr>
                <w:b/>
                <w:sz w:val="22"/>
                <w:szCs w:val="22"/>
              </w:rPr>
            </w:pPr>
          </w:p>
        </w:tc>
      </w:tr>
      <w:tr w:rsidR="00AF17D3" w:rsidRPr="002B29A5" w14:paraId="3F434458" w14:textId="77777777" w:rsidTr="00AF17D3">
        <w:trPr>
          <w:cantSplit/>
          <w:trHeight w:val="280"/>
          <w:tblHeader/>
          <w:jc w:val="center"/>
        </w:trPr>
        <w:tc>
          <w:tcPr>
            <w:tcW w:w="303" w:type="pct"/>
            <w:tcBorders>
              <w:right w:val="nil"/>
            </w:tcBorders>
          </w:tcPr>
          <w:p w14:paraId="3F434450" w14:textId="77777777" w:rsidR="00AF17D3" w:rsidRDefault="00AF17D3"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51" w14:textId="77777777" w:rsidR="00AF17D3" w:rsidRPr="00B20839" w:rsidRDefault="00AF17D3" w:rsidP="00B543E8">
            <w:pPr>
              <w:pStyle w:val="Heading2"/>
              <w:spacing w:before="0" w:after="0"/>
              <w:rPr>
                <w:rFonts w:ascii="Times New Roman" w:hAnsi="Times New Roman" w:cs="Times New Roman"/>
                <w:b w:val="0"/>
                <w:i w:val="0"/>
                <w:sz w:val="22"/>
                <w:szCs w:val="22"/>
              </w:rPr>
            </w:pPr>
          </w:p>
        </w:tc>
        <w:tc>
          <w:tcPr>
            <w:tcW w:w="1703" w:type="pct"/>
          </w:tcPr>
          <w:p w14:paraId="3F434452" w14:textId="77777777" w:rsidR="00AF17D3" w:rsidRDefault="00AF17D3" w:rsidP="0047340D">
            <w:r>
              <w:t xml:space="preserve">Angle </w:t>
            </w:r>
            <w:r>
              <w:rPr>
                <w:i/>
              </w:rPr>
              <w:t>E</w:t>
            </w:r>
            <w:r w:rsidRPr="00CE13BC">
              <w:rPr>
                <w:i/>
              </w:rPr>
              <w:t>B</w:t>
            </w:r>
            <w:r>
              <w:rPr>
                <w:i/>
              </w:rPr>
              <w:t>G</w:t>
            </w:r>
            <w:r w:rsidRPr="00CE13BC">
              <w:rPr>
                <w:i/>
              </w:rPr>
              <w:t xml:space="preserve"> </w:t>
            </w:r>
            <w:r>
              <w:t xml:space="preserve">= 180 – 2 × 65 </w:t>
            </w:r>
            <w:r w:rsidR="00A72D83">
              <w:t>(</w:t>
            </w:r>
            <w:r>
              <w:t>= 50</w:t>
            </w:r>
            <w:r w:rsidR="00A72D83">
              <w:t>)</w:t>
            </w:r>
            <w:r>
              <w:t xml:space="preserve"> </w:t>
            </w:r>
            <w:r w:rsidR="0082575F">
              <w:t>or</w:t>
            </w:r>
          </w:p>
          <w:p w14:paraId="3F434453" w14:textId="77777777" w:rsidR="00AF17D3" w:rsidRDefault="0082575F" w:rsidP="0082575F">
            <w:r>
              <w:t xml:space="preserve">Angle </w:t>
            </w:r>
            <w:r w:rsidRPr="005A25DF">
              <w:rPr>
                <w:i/>
              </w:rPr>
              <w:t>EBC</w:t>
            </w:r>
            <w:r>
              <w:t xml:space="preserve"> = 103</w:t>
            </w:r>
          </w:p>
        </w:tc>
        <w:tc>
          <w:tcPr>
            <w:tcW w:w="799" w:type="pct"/>
          </w:tcPr>
          <w:p w14:paraId="3F434454" w14:textId="77777777" w:rsidR="00AF17D3" w:rsidRPr="00B20839" w:rsidRDefault="00AF17D3" w:rsidP="0047340D">
            <w:pPr>
              <w:pStyle w:val="Heading1"/>
              <w:rPr>
                <w:sz w:val="22"/>
                <w:szCs w:val="22"/>
              </w:rPr>
            </w:pPr>
            <w:r>
              <w:rPr>
                <w:sz w:val="22"/>
                <w:szCs w:val="22"/>
              </w:rPr>
              <w:t>27</w:t>
            </w:r>
          </w:p>
        </w:tc>
        <w:tc>
          <w:tcPr>
            <w:tcW w:w="329" w:type="pct"/>
          </w:tcPr>
          <w:p w14:paraId="3F434455" w14:textId="77777777" w:rsidR="00AF17D3" w:rsidRPr="00B20839" w:rsidRDefault="00AF17D3" w:rsidP="0047340D">
            <w:pPr>
              <w:jc w:val="center"/>
            </w:pPr>
            <w:r>
              <w:t>3</w:t>
            </w:r>
          </w:p>
        </w:tc>
        <w:tc>
          <w:tcPr>
            <w:tcW w:w="258" w:type="pct"/>
            <w:tcBorders>
              <w:right w:val="nil"/>
            </w:tcBorders>
          </w:tcPr>
          <w:p w14:paraId="3F434456" w14:textId="77777777" w:rsidR="00AF17D3" w:rsidRPr="00B20839" w:rsidRDefault="00AF17D3" w:rsidP="0047340D">
            <w:pPr>
              <w:jc w:val="center"/>
            </w:pPr>
            <w:r>
              <w:t>M1</w:t>
            </w:r>
          </w:p>
        </w:tc>
        <w:tc>
          <w:tcPr>
            <w:tcW w:w="1279" w:type="pct"/>
            <w:tcBorders>
              <w:left w:val="nil"/>
            </w:tcBorders>
          </w:tcPr>
          <w:p w14:paraId="3F434457" w14:textId="77777777" w:rsidR="00AF17D3" w:rsidRPr="00B20839" w:rsidRDefault="00AF17D3" w:rsidP="0047340D"/>
        </w:tc>
      </w:tr>
      <w:tr w:rsidR="00AF17D3" w:rsidRPr="002B29A5" w14:paraId="3F434461" w14:textId="77777777" w:rsidTr="00AF17D3">
        <w:trPr>
          <w:cantSplit/>
          <w:trHeight w:val="280"/>
          <w:tblHeader/>
          <w:jc w:val="center"/>
        </w:trPr>
        <w:tc>
          <w:tcPr>
            <w:tcW w:w="303" w:type="pct"/>
            <w:tcBorders>
              <w:right w:val="nil"/>
            </w:tcBorders>
          </w:tcPr>
          <w:p w14:paraId="3F434459" w14:textId="77777777" w:rsidR="00AF17D3" w:rsidRDefault="00AF17D3"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5A" w14:textId="77777777" w:rsidR="00AF17D3" w:rsidRPr="00B20839" w:rsidRDefault="00AF17D3" w:rsidP="00B543E8">
            <w:pPr>
              <w:pStyle w:val="Heading2"/>
              <w:spacing w:before="0" w:after="0"/>
              <w:rPr>
                <w:rFonts w:ascii="Times New Roman" w:hAnsi="Times New Roman" w:cs="Times New Roman"/>
                <w:b w:val="0"/>
                <w:i w:val="0"/>
                <w:sz w:val="22"/>
                <w:szCs w:val="22"/>
              </w:rPr>
            </w:pPr>
          </w:p>
        </w:tc>
        <w:tc>
          <w:tcPr>
            <w:tcW w:w="1703" w:type="pct"/>
          </w:tcPr>
          <w:p w14:paraId="3F43445B" w14:textId="77777777" w:rsidR="005B2B16" w:rsidRDefault="005B2B16" w:rsidP="00AF17D3">
            <w:r>
              <w:t xml:space="preserve">Angle </w:t>
            </w:r>
            <w:r w:rsidRPr="005A25DF">
              <w:rPr>
                <w:i/>
              </w:rPr>
              <w:t>EBC</w:t>
            </w:r>
            <w:r>
              <w:t xml:space="preserve"> = 103 </w:t>
            </w:r>
            <w:r w:rsidRPr="005B2B16">
              <w:rPr>
                <w:b/>
              </w:rPr>
              <w:t xml:space="preserve">and </w:t>
            </w:r>
          </w:p>
          <w:p w14:paraId="3F43445C" w14:textId="77777777" w:rsidR="00AF17D3" w:rsidRDefault="00AF17D3" w:rsidP="00AA71D0">
            <w:r>
              <w:t xml:space="preserve">Angle </w:t>
            </w:r>
            <w:r w:rsidRPr="005A25DF">
              <w:rPr>
                <w:i/>
              </w:rPr>
              <w:t>ABG</w:t>
            </w:r>
            <w:r w:rsidR="00AA71D0">
              <w:t xml:space="preserve">  = 180 –</w:t>
            </w:r>
            <w:r w:rsidR="00C529C0">
              <w:t xml:space="preserve"> (103</w:t>
            </w:r>
            <w:r>
              <w:t xml:space="preserve"> + ”50”)</w:t>
            </w:r>
          </w:p>
        </w:tc>
        <w:tc>
          <w:tcPr>
            <w:tcW w:w="799" w:type="pct"/>
          </w:tcPr>
          <w:p w14:paraId="3F43445D" w14:textId="77777777" w:rsidR="00AF17D3" w:rsidRPr="006E3DC1" w:rsidRDefault="00AF17D3" w:rsidP="0047340D">
            <w:pPr>
              <w:pStyle w:val="Heading1"/>
              <w:rPr>
                <w:sz w:val="22"/>
                <w:szCs w:val="22"/>
              </w:rPr>
            </w:pPr>
          </w:p>
        </w:tc>
        <w:tc>
          <w:tcPr>
            <w:tcW w:w="329" w:type="pct"/>
          </w:tcPr>
          <w:p w14:paraId="3F43445E" w14:textId="77777777" w:rsidR="00AF17D3" w:rsidRPr="00B20839" w:rsidRDefault="00AF17D3" w:rsidP="0047340D">
            <w:pPr>
              <w:jc w:val="center"/>
            </w:pPr>
          </w:p>
        </w:tc>
        <w:tc>
          <w:tcPr>
            <w:tcW w:w="258" w:type="pct"/>
            <w:tcBorders>
              <w:right w:val="nil"/>
            </w:tcBorders>
          </w:tcPr>
          <w:p w14:paraId="3F43445F" w14:textId="77777777" w:rsidR="00AF17D3" w:rsidRPr="00B20839" w:rsidRDefault="00AF17D3" w:rsidP="0047340D">
            <w:pPr>
              <w:jc w:val="center"/>
            </w:pPr>
            <w:r>
              <w:t>M1</w:t>
            </w:r>
          </w:p>
        </w:tc>
        <w:tc>
          <w:tcPr>
            <w:tcW w:w="1279" w:type="pct"/>
            <w:tcBorders>
              <w:left w:val="nil"/>
            </w:tcBorders>
          </w:tcPr>
          <w:p w14:paraId="3F434460" w14:textId="77777777" w:rsidR="00AF17D3" w:rsidRPr="00B20839" w:rsidRDefault="00AF17D3" w:rsidP="0047340D">
            <w:r>
              <w:t xml:space="preserve">for a complete method to find angle </w:t>
            </w:r>
            <w:r w:rsidRPr="005A25DF">
              <w:rPr>
                <w:i/>
              </w:rPr>
              <w:t>ABG</w:t>
            </w:r>
          </w:p>
        </w:tc>
      </w:tr>
      <w:tr w:rsidR="00AF17D3" w:rsidRPr="002B29A5" w14:paraId="3F434469" w14:textId="77777777" w:rsidTr="00B543E8">
        <w:trPr>
          <w:cantSplit/>
          <w:trHeight w:val="280"/>
          <w:tblHeader/>
          <w:jc w:val="center"/>
        </w:trPr>
        <w:tc>
          <w:tcPr>
            <w:tcW w:w="303" w:type="pct"/>
            <w:tcBorders>
              <w:bottom w:val="single" w:sz="4" w:space="0" w:color="auto"/>
              <w:right w:val="nil"/>
            </w:tcBorders>
          </w:tcPr>
          <w:p w14:paraId="3F434462" w14:textId="77777777" w:rsidR="00AF17D3" w:rsidRDefault="00AF17D3" w:rsidP="00B543E8">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463" w14:textId="77777777" w:rsidR="00AF17D3" w:rsidRPr="00B20839" w:rsidRDefault="00AF17D3" w:rsidP="00B543E8">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464" w14:textId="77777777" w:rsidR="00AF17D3" w:rsidRPr="006965EC" w:rsidRDefault="00AF17D3" w:rsidP="0047340D">
            <w:pPr>
              <w:pStyle w:val="Heading1"/>
              <w:jc w:val="left"/>
              <w:rPr>
                <w:sz w:val="22"/>
                <w:szCs w:val="22"/>
              </w:rPr>
            </w:pPr>
          </w:p>
        </w:tc>
        <w:tc>
          <w:tcPr>
            <w:tcW w:w="799" w:type="pct"/>
            <w:tcBorders>
              <w:bottom w:val="single" w:sz="4" w:space="0" w:color="auto"/>
            </w:tcBorders>
          </w:tcPr>
          <w:p w14:paraId="3F434465" w14:textId="77777777" w:rsidR="00AF17D3" w:rsidRPr="00B20839" w:rsidRDefault="00AF17D3" w:rsidP="0047340D">
            <w:pPr>
              <w:pStyle w:val="Heading1"/>
              <w:rPr>
                <w:sz w:val="22"/>
                <w:szCs w:val="22"/>
              </w:rPr>
            </w:pPr>
          </w:p>
        </w:tc>
        <w:tc>
          <w:tcPr>
            <w:tcW w:w="329" w:type="pct"/>
            <w:tcBorders>
              <w:bottom w:val="single" w:sz="4" w:space="0" w:color="auto"/>
            </w:tcBorders>
          </w:tcPr>
          <w:p w14:paraId="3F434466" w14:textId="77777777" w:rsidR="00AF17D3" w:rsidRPr="00B20839" w:rsidRDefault="00AF17D3" w:rsidP="0047340D">
            <w:pPr>
              <w:jc w:val="center"/>
            </w:pPr>
          </w:p>
        </w:tc>
        <w:tc>
          <w:tcPr>
            <w:tcW w:w="258" w:type="pct"/>
            <w:tcBorders>
              <w:bottom w:val="single" w:sz="4" w:space="0" w:color="auto"/>
              <w:right w:val="nil"/>
            </w:tcBorders>
          </w:tcPr>
          <w:p w14:paraId="3F434467" w14:textId="77777777" w:rsidR="00AF17D3" w:rsidRPr="00B20839" w:rsidRDefault="00AF17D3" w:rsidP="0047340D">
            <w:pPr>
              <w:jc w:val="center"/>
            </w:pPr>
            <w:r>
              <w:t>A1</w:t>
            </w:r>
          </w:p>
        </w:tc>
        <w:tc>
          <w:tcPr>
            <w:tcW w:w="1279" w:type="pct"/>
            <w:tcBorders>
              <w:left w:val="nil"/>
              <w:bottom w:val="single" w:sz="4" w:space="0" w:color="auto"/>
            </w:tcBorders>
          </w:tcPr>
          <w:p w14:paraId="3F434468" w14:textId="77777777" w:rsidR="00AF17D3" w:rsidRPr="00B20839" w:rsidRDefault="00AF17D3" w:rsidP="0047340D"/>
        </w:tc>
      </w:tr>
      <w:tr w:rsidR="00AF17D3" w:rsidRPr="002B29A5" w14:paraId="3F434471" w14:textId="77777777" w:rsidTr="00B543E8">
        <w:trPr>
          <w:cantSplit/>
          <w:trHeight w:val="280"/>
          <w:tblHeader/>
          <w:jc w:val="center"/>
        </w:trPr>
        <w:tc>
          <w:tcPr>
            <w:tcW w:w="303" w:type="pct"/>
            <w:tcBorders>
              <w:bottom w:val="single" w:sz="4" w:space="0" w:color="auto"/>
              <w:right w:val="nil"/>
            </w:tcBorders>
          </w:tcPr>
          <w:p w14:paraId="3F43446A" w14:textId="77777777" w:rsidR="00AF17D3" w:rsidRDefault="00AF17D3" w:rsidP="00B543E8">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46B" w14:textId="77777777" w:rsidR="00AF17D3" w:rsidRPr="00B20839" w:rsidRDefault="00AF17D3" w:rsidP="00B543E8">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46C" w14:textId="77777777" w:rsidR="00AF17D3" w:rsidRPr="006965EC" w:rsidRDefault="00AF17D3" w:rsidP="0047340D">
            <w:pPr>
              <w:pStyle w:val="Heading1"/>
              <w:jc w:val="left"/>
              <w:rPr>
                <w:sz w:val="22"/>
                <w:szCs w:val="22"/>
              </w:rPr>
            </w:pPr>
          </w:p>
        </w:tc>
        <w:tc>
          <w:tcPr>
            <w:tcW w:w="799" w:type="pct"/>
            <w:tcBorders>
              <w:bottom w:val="single" w:sz="4" w:space="0" w:color="auto"/>
            </w:tcBorders>
          </w:tcPr>
          <w:p w14:paraId="3F43446D" w14:textId="77777777" w:rsidR="00AF17D3" w:rsidRPr="00B20839" w:rsidRDefault="00AF17D3" w:rsidP="0047340D">
            <w:pPr>
              <w:pStyle w:val="Heading1"/>
              <w:rPr>
                <w:sz w:val="22"/>
                <w:szCs w:val="22"/>
              </w:rPr>
            </w:pPr>
          </w:p>
        </w:tc>
        <w:tc>
          <w:tcPr>
            <w:tcW w:w="329" w:type="pct"/>
            <w:tcBorders>
              <w:bottom w:val="single" w:sz="4" w:space="0" w:color="auto"/>
            </w:tcBorders>
          </w:tcPr>
          <w:p w14:paraId="3F43446E" w14:textId="77777777" w:rsidR="00AF17D3" w:rsidRPr="00B20839" w:rsidRDefault="00AF17D3" w:rsidP="0047340D">
            <w:pPr>
              <w:jc w:val="center"/>
            </w:pPr>
          </w:p>
        </w:tc>
        <w:tc>
          <w:tcPr>
            <w:tcW w:w="258" w:type="pct"/>
            <w:tcBorders>
              <w:bottom w:val="single" w:sz="4" w:space="0" w:color="auto"/>
              <w:right w:val="nil"/>
            </w:tcBorders>
          </w:tcPr>
          <w:p w14:paraId="3F43446F" w14:textId="77777777" w:rsidR="00AF17D3" w:rsidRPr="00B20839" w:rsidRDefault="00AF17D3" w:rsidP="0047340D">
            <w:pPr>
              <w:jc w:val="center"/>
            </w:pPr>
          </w:p>
        </w:tc>
        <w:tc>
          <w:tcPr>
            <w:tcW w:w="1279" w:type="pct"/>
            <w:tcBorders>
              <w:left w:val="nil"/>
              <w:bottom w:val="single" w:sz="4" w:space="0" w:color="auto"/>
            </w:tcBorders>
          </w:tcPr>
          <w:p w14:paraId="3F434470" w14:textId="77777777" w:rsidR="00AF17D3" w:rsidRPr="002B29A5" w:rsidRDefault="00AF17D3" w:rsidP="0047340D">
            <w:pPr>
              <w:jc w:val="right"/>
              <w:rPr>
                <w:b/>
              </w:rPr>
            </w:pPr>
            <w:r w:rsidRPr="003D1EE8">
              <w:rPr>
                <w:b/>
                <w:sz w:val="22"/>
                <w:szCs w:val="22"/>
              </w:rPr>
              <w:t xml:space="preserve">Total  </w:t>
            </w:r>
            <w:r>
              <w:rPr>
                <w:b/>
                <w:sz w:val="22"/>
                <w:szCs w:val="22"/>
              </w:rPr>
              <w:t>3</w:t>
            </w:r>
            <w:r w:rsidRPr="003D1EE8">
              <w:rPr>
                <w:b/>
                <w:sz w:val="22"/>
                <w:szCs w:val="22"/>
              </w:rPr>
              <w:t xml:space="preserve"> marks</w:t>
            </w:r>
          </w:p>
        </w:tc>
      </w:tr>
    </w:tbl>
    <w:p w14:paraId="3F434472" w14:textId="77777777" w:rsidR="002A788B" w:rsidRDefault="002A788B" w:rsidP="00645ACF"/>
    <w:p w14:paraId="3F434473" w14:textId="77777777" w:rsidR="002A788B" w:rsidRDefault="002A788B" w:rsidP="00645ACF"/>
    <w:p w14:paraId="3F434474" w14:textId="77777777" w:rsidR="00AF17D3" w:rsidRDefault="00AF17D3" w:rsidP="00645ACF"/>
    <w:p w14:paraId="3F434475" w14:textId="77777777" w:rsidR="00AF17D3" w:rsidRDefault="00AF17D3" w:rsidP="00645ACF"/>
    <w:p w14:paraId="3F434476" w14:textId="77777777" w:rsidR="00AF17D3" w:rsidRDefault="00AF17D3" w:rsidP="00645ACF"/>
    <w:p w14:paraId="3F434477" w14:textId="77777777" w:rsidR="00AF17D3" w:rsidRDefault="00AF17D3" w:rsidP="00645ACF"/>
    <w:p w14:paraId="3F434478" w14:textId="77777777" w:rsidR="00AF17D3" w:rsidRDefault="00AF17D3" w:rsidP="00645ACF"/>
    <w:p w14:paraId="3F434479" w14:textId="77777777" w:rsidR="00AF17D3" w:rsidRDefault="00AF17D3" w:rsidP="00645ACF"/>
    <w:p w14:paraId="3F43447A" w14:textId="77777777" w:rsidR="00AF17D3" w:rsidRDefault="00AF17D3"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9A0E11" w:rsidRPr="00B20839" w14:paraId="3F434482" w14:textId="77777777" w:rsidTr="00B543E8">
        <w:trPr>
          <w:cantSplit/>
          <w:trHeight w:val="280"/>
          <w:tblHeader/>
          <w:jc w:val="center"/>
        </w:trPr>
        <w:tc>
          <w:tcPr>
            <w:tcW w:w="303" w:type="pct"/>
            <w:tcBorders>
              <w:top w:val="single" w:sz="4" w:space="0" w:color="auto"/>
              <w:right w:val="nil"/>
            </w:tcBorders>
          </w:tcPr>
          <w:p w14:paraId="3F43447B" w14:textId="77777777" w:rsidR="009A0E11" w:rsidRPr="001444E1" w:rsidRDefault="009A0E11" w:rsidP="00B543E8">
            <w:pPr>
              <w:pStyle w:val="Heading2"/>
              <w:spacing w:before="0" w:after="0"/>
              <w:jc w:val="center"/>
              <w:rPr>
                <w:rFonts w:ascii="Times New Roman" w:hAnsi="Times New Roman" w:cs="Times New Roman"/>
                <w:i w:val="0"/>
                <w:sz w:val="22"/>
                <w:szCs w:val="22"/>
              </w:rPr>
            </w:pPr>
            <w:r w:rsidRPr="001444E1">
              <w:rPr>
                <w:rFonts w:ascii="Times New Roman" w:hAnsi="Times New Roman" w:cs="Times New Roman"/>
                <w:i w:val="0"/>
                <w:sz w:val="22"/>
                <w:szCs w:val="22"/>
              </w:rPr>
              <w:lastRenderedPageBreak/>
              <w:t>7</w:t>
            </w:r>
          </w:p>
        </w:tc>
        <w:tc>
          <w:tcPr>
            <w:tcW w:w="329" w:type="pct"/>
            <w:tcBorders>
              <w:top w:val="single" w:sz="4" w:space="0" w:color="auto"/>
              <w:left w:val="nil"/>
            </w:tcBorders>
          </w:tcPr>
          <w:p w14:paraId="3F43447C" w14:textId="77777777" w:rsidR="009A0E11" w:rsidRPr="001444E1" w:rsidRDefault="009A0E11" w:rsidP="00B543E8">
            <w:pPr>
              <w:pStyle w:val="Heading2"/>
              <w:spacing w:before="0" w:after="0"/>
              <w:rPr>
                <w:rFonts w:ascii="Times New Roman" w:hAnsi="Times New Roman" w:cs="Times New Roman"/>
                <w:b w:val="0"/>
                <w:i w:val="0"/>
                <w:sz w:val="22"/>
                <w:szCs w:val="22"/>
              </w:rPr>
            </w:pPr>
            <w:r w:rsidRPr="001444E1">
              <w:rPr>
                <w:rFonts w:ascii="Times New Roman" w:hAnsi="Times New Roman" w:cs="Times New Roman"/>
                <w:b w:val="0"/>
                <w:i w:val="0"/>
                <w:sz w:val="22"/>
                <w:szCs w:val="22"/>
              </w:rPr>
              <w:t>(a)</w:t>
            </w:r>
          </w:p>
        </w:tc>
        <w:tc>
          <w:tcPr>
            <w:tcW w:w="1703" w:type="pct"/>
            <w:tcBorders>
              <w:top w:val="single" w:sz="4" w:space="0" w:color="auto"/>
            </w:tcBorders>
          </w:tcPr>
          <w:p w14:paraId="3F43447D" w14:textId="77777777" w:rsidR="009A0E11" w:rsidRPr="001444E1" w:rsidRDefault="009A0E11" w:rsidP="00B543E8">
            <w:pPr>
              <w:pStyle w:val="Heading1"/>
              <w:jc w:val="left"/>
              <w:rPr>
                <w:sz w:val="22"/>
                <w:szCs w:val="22"/>
              </w:rPr>
            </w:pPr>
          </w:p>
        </w:tc>
        <w:tc>
          <w:tcPr>
            <w:tcW w:w="799" w:type="pct"/>
            <w:tcBorders>
              <w:top w:val="single" w:sz="4" w:space="0" w:color="auto"/>
            </w:tcBorders>
          </w:tcPr>
          <w:p w14:paraId="3F43447E" w14:textId="77777777" w:rsidR="009A0E11" w:rsidRPr="001444E1" w:rsidRDefault="009A0E11" w:rsidP="009A0E11">
            <w:pPr>
              <w:pStyle w:val="Heading1"/>
              <w:rPr>
                <w:sz w:val="22"/>
                <w:szCs w:val="22"/>
              </w:rPr>
            </w:pPr>
            <w:r w:rsidRPr="001444E1">
              <w:rPr>
                <w:sz w:val="22"/>
                <w:szCs w:val="22"/>
              </w:rPr>
              <w:t>4</w:t>
            </w:r>
            <w:r w:rsidRPr="001444E1">
              <w:rPr>
                <w:i/>
                <w:sz w:val="22"/>
                <w:szCs w:val="22"/>
              </w:rPr>
              <w:t>n</w:t>
            </w:r>
            <w:r w:rsidRPr="001444E1">
              <w:rPr>
                <w:sz w:val="22"/>
                <w:szCs w:val="22"/>
              </w:rPr>
              <w:t xml:space="preserve"> + 2</w:t>
            </w:r>
          </w:p>
        </w:tc>
        <w:tc>
          <w:tcPr>
            <w:tcW w:w="329" w:type="pct"/>
            <w:tcBorders>
              <w:top w:val="single" w:sz="4" w:space="0" w:color="auto"/>
            </w:tcBorders>
          </w:tcPr>
          <w:p w14:paraId="3F43447F" w14:textId="77777777" w:rsidR="009A0E11" w:rsidRPr="001444E1" w:rsidRDefault="009A0E11" w:rsidP="00B543E8">
            <w:pPr>
              <w:jc w:val="center"/>
              <w:rPr>
                <w:sz w:val="22"/>
                <w:szCs w:val="22"/>
              </w:rPr>
            </w:pPr>
            <w:r w:rsidRPr="001444E1">
              <w:rPr>
                <w:sz w:val="22"/>
                <w:szCs w:val="22"/>
              </w:rPr>
              <w:t>2</w:t>
            </w:r>
          </w:p>
        </w:tc>
        <w:tc>
          <w:tcPr>
            <w:tcW w:w="258" w:type="pct"/>
            <w:tcBorders>
              <w:top w:val="single" w:sz="4" w:space="0" w:color="auto"/>
              <w:right w:val="nil"/>
            </w:tcBorders>
          </w:tcPr>
          <w:p w14:paraId="3F434480" w14:textId="77777777" w:rsidR="009A0E11" w:rsidRPr="001444E1" w:rsidRDefault="009A0E11" w:rsidP="00B543E8">
            <w:pPr>
              <w:jc w:val="center"/>
              <w:rPr>
                <w:sz w:val="22"/>
                <w:szCs w:val="22"/>
              </w:rPr>
            </w:pPr>
            <w:r w:rsidRPr="001444E1">
              <w:rPr>
                <w:sz w:val="22"/>
                <w:szCs w:val="22"/>
              </w:rPr>
              <w:t>M1</w:t>
            </w:r>
          </w:p>
        </w:tc>
        <w:tc>
          <w:tcPr>
            <w:tcW w:w="1279" w:type="pct"/>
            <w:tcBorders>
              <w:top w:val="single" w:sz="4" w:space="0" w:color="auto"/>
              <w:left w:val="nil"/>
            </w:tcBorders>
          </w:tcPr>
          <w:p w14:paraId="3F434481" w14:textId="77777777" w:rsidR="009A0E11" w:rsidRPr="001444E1" w:rsidRDefault="009A0E11" w:rsidP="0047340D">
            <w:pPr>
              <w:rPr>
                <w:sz w:val="22"/>
                <w:szCs w:val="22"/>
              </w:rPr>
            </w:pPr>
            <w:r w:rsidRPr="001444E1">
              <w:rPr>
                <w:sz w:val="22"/>
                <w:szCs w:val="22"/>
              </w:rPr>
              <w:t>for 4</w:t>
            </w:r>
            <w:r w:rsidRPr="001444E1">
              <w:rPr>
                <w:i/>
                <w:sz w:val="22"/>
                <w:szCs w:val="22"/>
              </w:rPr>
              <w:t>n</w:t>
            </w:r>
            <w:r w:rsidRPr="001444E1">
              <w:rPr>
                <w:sz w:val="22"/>
                <w:szCs w:val="22"/>
              </w:rPr>
              <w:t xml:space="preserve"> + </w:t>
            </w:r>
            <w:r w:rsidRPr="001444E1">
              <w:rPr>
                <w:i/>
                <w:sz w:val="22"/>
                <w:szCs w:val="22"/>
              </w:rPr>
              <w:t xml:space="preserve">k </w:t>
            </w:r>
            <w:r w:rsidRPr="001444E1">
              <w:rPr>
                <w:sz w:val="22"/>
                <w:szCs w:val="22"/>
              </w:rPr>
              <w:t>(</w:t>
            </w:r>
            <w:r w:rsidRPr="001444E1">
              <w:rPr>
                <w:i/>
                <w:sz w:val="22"/>
                <w:szCs w:val="22"/>
              </w:rPr>
              <w:t>k</w:t>
            </w:r>
            <w:r w:rsidRPr="001444E1">
              <w:rPr>
                <w:sz w:val="22"/>
                <w:szCs w:val="22"/>
              </w:rPr>
              <w:t xml:space="preserve"> may be 0 or absent) oe</w:t>
            </w:r>
          </w:p>
        </w:tc>
      </w:tr>
      <w:tr w:rsidR="009A0E11" w:rsidRPr="00B20839" w14:paraId="3F43448B" w14:textId="77777777" w:rsidTr="00B543E8">
        <w:trPr>
          <w:cantSplit/>
          <w:trHeight w:val="280"/>
          <w:tblHeader/>
          <w:jc w:val="center"/>
        </w:trPr>
        <w:tc>
          <w:tcPr>
            <w:tcW w:w="303" w:type="pct"/>
            <w:tcBorders>
              <w:right w:val="nil"/>
            </w:tcBorders>
          </w:tcPr>
          <w:p w14:paraId="3F434483" w14:textId="77777777" w:rsidR="009A0E11" w:rsidRPr="001444E1" w:rsidRDefault="009A0E11"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84" w14:textId="77777777" w:rsidR="009A0E11" w:rsidRPr="001444E1" w:rsidRDefault="009A0E11" w:rsidP="00B543E8">
            <w:pPr>
              <w:pStyle w:val="Heading2"/>
              <w:spacing w:before="0" w:after="0"/>
              <w:rPr>
                <w:rFonts w:ascii="Times New Roman" w:hAnsi="Times New Roman" w:cs="Times New Roman"/>
                <w:b w:val="0"/>
                <w:i w:val="0"/>
                <w:sz w:val="22"/>
                <w:szCs w:val="22"/>
              </w:rPr>
            </w:pPr>
          </w:p>
        </w:tc>
        <w:tc>
          <w:tcPr>
            <w:tcW w:w="1703" w:type="pct"/>
          </w:tcPr>
          <w:p w14:paraId="3F434485" w14:textId="77777777" w:rsidR="009A0E11" w:rsidRPr="001444E1" w:rsidRDefault="009A0E11" w:rsidP="00B543E8">
            <w:pPr>
              <w:pStyle w:val="Heading1"/>
              <w:jc w:val="left"/>
              <w:rPr>
                <w:sz w:val="22"/>
                <w:szCs w:val="22"/>
              </w:rPr>
            </w:pPr>
          </w:p>
        </w:tc>
        <w:tc>
          <w:tcPr>
            <w:tcW w:w="799" w:type="pct"/>
          </w:tcPr>
          <w:p w14:paraId="3F434486" w14:textId="77777777" w:rsidR="009A0E11" w:rsidRPr="001444E1" w:rsidRDefault="009A0E11" w:rsidP="00B543E8">
            <w:pPr>
              <w:pStyle w:val="Heading1"/>
              <w:rPr>
                <w:i/>
                <w:sz w:val="22"/>
                <w:szCs w:val="22"/>
              </w:rPr>
            </w:pPr>
          </w:p>
        </w:tc>
        <w:tc>
          <w:tcPr>
            <w:tcW w:w="329" w:type="pct"/>
          </w:tcPr>
          <w:p w14:paraId="3F434487" w14:textId="77777777" w:rsidR="009A0E11" w:rsidRPr="001444E1" w:rsidRDefault="009A0E11" w:rsidP="00B543E8">
            <w:pPr>
              <w:jc w:val="center"/>
              <w:rPr>
                <w:sz w:val="22"/>
                <w:szCs w:val="22"/>
              </w:rPr>
            </w:pPr>
          </w:p>
        </w:tc>
        <w:tc>
          <w:tcPr>
            <w:tcW w:w="258" w:type="pct"/>
            <w:tcBorders>
              <w:right w:val="nil"/>
            </w:tcBorders>
          </w:tcPr>
          <w:p w14:paraId="3F434488" w14:textId="77777777" w:rsidR="009A0E11" w:rsidRPr="001444E1" w:rsidRDefault="009A0E11" w:rsidP="00B543E8">
            <w:pPr>
              <w:jc w:val="center"/>
              <w:rPr>
                <w:sz w:val="22"/>
                <w:szCs w:val="22"/>
              </w:rPr>
            </w:pPr>
            <w:r w:rsidRPr="001444E1">
              <w:rPr>
                <w:sz w:val="22"/>
                <w:szCs w:val="22"/>
              </w:rPr>
              <w:t>A1</w:t>
            </w:r>
          </w:p>
        </w:tc>
        <w:tc>
          <w:tcPr>
            <w:tcW w:w="1279" w:type="pct"/>
            <w:tcBorders>
              <w:left w:val="nil"/>
            </w:tcBorders>
          </w:tcPr>
          <w:p w14:paraId="3F434489" w14:textId="77777777" w:rsidR="009A0E11" w:rsidRPr="001444E1" w:rsidRDefault="009A0E11" w:rsidP="0047340D">
            <w:pPr>
              <w:rPr>
                <w:sz w:val="22"/>
                <w:szCs w:val="22"/>
              </w:rPr>
            </w:pPr>
            <w:r w:rsidRPr="001444E1">
              <w:rPr>
                <w:sz w:val="22"/>
                <w:szCs w:val="22"/>
              </w:rPr>
              <w:t xml:space="preserve">oe </w:t>
            </w:r>
          </w:p>
          <w:p w14:paraId="3F43448A" w14:textId="77777777" w:rsidR="009A0E11" w:rsidRPr="001444E1" w:rsidRDefault="009A0E11" w:rsidP="0047340D">
            <w:pPr>
              <w:rPr>
                <w:sz w:val="22"/>
                <w:szCs w:val="22"/>
              </w:rPr>
            </w:pPr>
            <w:r w:rsidRPr="001444E1">
              <w:rPr>
                <w:sz w:val="22"/>
                <w:szCs w:val="22"/>
              </w:rPr>
              <w:t>e.g 6 + (</w:t>
            </w:r>
            <w:r w:rsidRPr="001444E1">
              <w:rPr>
                <w:i/>
                <w:sz w:val="22"/>
                <w:szCs w:val="22"/>
              </w:rPr>
              <w:t>n</w:t>
            </w:r>
            <w:r w:rsidRPr="001444E1">
              <w:rPr>
                <w:sz w:val="22"/>
                <w:szCs w:val="22"/>
              </w:rPr>
              <w:t xml:space="preserve"> − 1)4</w:t>
            </w:r>
          </w:p>
        </w:tc>
      </w:tr>
      <w:tr w:rsidR="009A0E11" w:rsidRPr="00B20839" w14:paraId="3F434494" w14:textId="77777777" w:rsidTr="004B4959">
        <w:trPr>
          <w:cantSplit/>
          <w:trHeight w:val="280"/>
          <w:tblHeader/>
          <w:jc w:val="center"/>
        </w:trPr>
        <w:tc>
          <w:tcPr>
            <w:tcW w:w="303" w:type="pct"/>
            <w:tcBorders>
              <w:bottom w:val="nil"/>
              <w:right w:val="nil"/>
            </w:tcBorders>
          </w:tcPr>
          <w:p w14:paraId="3F43448C" w14:textId="77777777" w:rsidR="009A0E11" w:rsidRPr="001444E1" w:rsidRDefault="009A0E11" w:rsidP="00B543E8">
            <w:pPr>
              <w:pStyle w:val="Heading2"/>
              <w:spacing w:before="0" w:after="0"/>
              <w:jc w:val="center"/>
              <w:rPr>
                <w:rFonts w:ascii="Times New Roman" w:hAnsi="Times New Roman" w:cs="Times New Roman"/>
                <w:i w:val="0"/>
                <w:sz w:val="22"/>
                <w:szCs w:val="22"/>
              </w:rPr>
            </w:pPr>
          </w:p>
        </w:tc>
        <w:tc>
          <w:tcPr>
            <w:tcW w:w="329" w:type="pct"/>
            <w:tcBorders>
              <w:left w:val="nil"/>
              <w:bottom w:val="nil"/>
            </w:tcBorders>
          </w:tcPr>
          <w:p w14:paraId="3F43448D" w14:textId="77777777" w:rsidR="009A0E11" w:rsidRPr="001444E1" w:rsidRDefault="009A0E11" w:rsidP="00B543E8">
            <w:pPr>
              <w:pStyle w:val="Heading2"/>
              <w:spacing w:before="0" w:after="0"/>
              <w:rPr>
                <w:rFonts w:ascii="Times New Roman" w:hAnsi="Times New Roman" w:cs="Times New Roman"/>
                <w:b w:val="0"/>
                <w:i w:val="0"/>
                <w:sz w:val="22"/>
                <w:szCs w:val="22"/>
              </w:rPr>
            </w:pPr>
            <w:r w:rsidRPr="001444E1">
              <w:rPr>
                <w:rFonts w:ascii="Times New Roman" w:hAnsi="Times New Roman" w:cs="Times New Roman"/>
                <w:b w:val="0"/>
                <w:i w:val="0"/>
                <w:sz w:val="22"/>
                <w:szCs w:val="22"/>
              </w:rPr>
              <w:t>(b)</w:t>
            </w:r>
          </w:p>
        </w:tc>
        <w:tc>
          <w:tcPr>
            <w:tcW w:w="1703" w:type="pct"/>
            <w:tcBorders>
              <w:bottom w:val="nil"/>
            </w:tcBorders>
          </w:tcPr>
          <w:p w14:paraId="3F43448E" w14:textId="77777777" w:rsidR="009A0E11" w:rsidRPr="001444E1" w:rsidRDefault="009A0E11" w:rsidP="00B543E8">
            <w:pPr>
              <w:pStyle w:val="Heading1"/>
              <w:jc w:val="left"/>
              <w:rPr>
                <w:sz w:val="22"/>
                <w:szCs w:val="22"/>
              </w:rPr>
            </w:pPr>
          </w:p>
        </w:tc>
        <w:tc>
          <w:tcPr>
            <w:tcW w:w="799" w:type="pct"/>
            <w:tcBorders>
              <w:bottom w:val="nil"/>
            </w:tcBorders>
          </w:tcPr>
          <w:p w14:paraId="3F43448F" w14:textId="77777777" w:rsidR="009A0E11" w:rsidRPr="001444E1" w:rsidRDefault="001444E1" w:rsidP="001444E1">
            <w:pPr>
              <w:pStyle w:val="Heading1"/>
              <w:rPr>
                <w:sz w:val="22"/>
                <w:szCs w:val="22"/>
              </w:rPr>
            </w:pPr>
            <w:r w:rsidRPr="001444E1">
              <w:rPr>
                <w:sz w:val="22"/>
                <w:szCs w:val="22"/>
              </w:rPr>
              <w:t>4</w:t>
            </w:r>
            <w:r w:rsidRPr="001444E1">
              <w:rPr>
                <w:i/>
                <w:sz w:val="22"/>
                <w:szCs w:val="22"/>
              </w:rPr>
              <w:t>n</w:t>
            </w:r>
            <w:r w:rsidRPr="001444E1">
              <w:rPr>
                <w:sz w:val="22"/>
                <w:szCs w:val="22"/>
              </w:rPr>
              <w:t xml:space="preserve"> + </w:t>
            </w:r>
            <w:r>
              <w:rPr>
                <w:sz w:val="22"/>
                <w:szCs w:val="22"/>
              </w:rPr>
              <w:t>6</w:t>
            </w:r>
          </w:p>
        </w:tc>
        <w:tc>
          <w:tcPr>
            <w:tcW w:w="329" w:type="pct"/>
            <w:tcBorders>
              <w:bottom w:val="nil"/>
            </w:tcBorders>
          </w:tcPr>
          <w:p w14:paraId="3F434490" w14:textId="77777777" w:rsidR="009A0E11" w:rsidRPr="001444E1" w:rsidRDefault="009A0E11" w:rsidP="00B543E8">
            <w:pPr>
              <w:jc w:val="center"/>
              <w:rPr>
                <w:sz w:val="22"/>
                <w:szCs w:val="22"/>
              </w:rPr>
            </w:pPr>
            <w:r w:rsidRPr="001444E1">
              <w:rPr>
                <w:sz w:val="22"/>
                <w:szCs w:val="22"/>
              </w:rPr>
              <w:t>1</w:t>
            </w:r>
          </w:p>
        </w:tc>
        <w:tc>
          <w:tcPr>
            <w:tcW w:w="258" w:type="pct"/>
            <w:tcBorders>
              <w:bottom w:val="nil"/>
              <w:right w:val="nil"/>
            </w:tcBorders>
          </w:tcPr>
          <w:p w14:paraId="3F434491" w14:textId="77777777" w:rsidR="009A0E11" w:rsidRPr="001444E1" w:rsidRDefault="009A0E11" w:rsidP="00B543E8">
            <w:pPr>
              <w:jc w:val="center"/>
              <w:rPr>
                <w:sz w:val="22"/>
                <w:szCs w:val="22"/>
              </w:rPr>
            </w:pPr>
            <w:r w:rsidRPr="001444E1">
              <w:rPr>
                <w:sz w:val="22"/>
                <w:szCs w:val="22"/>
              </w:rPr>
              <w:t>B1</w:t>
            </w:r>
          </w:p>
        </w:tc>
        <w:tc>
          <w:tcPr>
            <w:tcW w:w="1279" w:type="pct"/>
            <w:tcBorders>
              <w:left w:val="nil"/>
              <w:bottom w:val="nil"/>
            </w:tcBorders>
          </w:tcPr>
          <w:p w14:paraId="3F434492" w14:textId="77777777" w:rsidR="009A0E11" w:rsidRDefault="009A0E11" w:rsidP="00B543E8">
            <w:pPr>
              <w:rPr>
                <w:sz w:val="22"/>
                <w:szCs w:val="22"/>
              </w:rPr>
            </w:pPr>
            <w:r w:rsidRPr="001444E1">
              <w:rPr>
                <w:sz w:val="22"/>
                <w:szCs w:val="22"/>
              </w:rPr>
              <w:t>oe  ft part (a) providing M1 in part (a) is awarded</w:t>
            </w:r>
          </w:p>
          <w:p w14:paraId="3F434493" w14:textId="77777777" w:rsidR="007A398F" w:rsidRPr="001444E1" w:rsidRDefault="001444E1" w:rsidP="007A398F">
            <w:pPr>
              <w:rPr>
                <w:sz w:val="22"/>
                <w:szCs w:val="22"/>
              </w:rPr>
            </w:pPr>
            <w:r w:rsidRPr="001444E1">
              <w:rPr>
                <w:sz w:val="22"/>
                <w:szCs w:val="22"/>
              </w:rPr>
              <w:t xml:space="preserve">e.g </w:t>
            </w:r>
            <w:r>
              <w:rPr>
                <w:sz w:val="22"/>
                <w:szCs w:val="22"/>
              </w:rPr>
              <w:t>4</w:t>
            </w:r>
            <w:r w:rsidRPr="001444E1">
              <w:rPr>
                <w:sz w:val="22"/>
                <w:szCs w:val="22"/>
              </w:rPr>
              <w:t xml:space="preserve"> (</w:t>
            </w:r>
            <w:r w:rsidRPr="001444E1">
              <w:rPr>
                <w:i/>
                <w:sz w:val="22"/>
                <w:szCs w:val="22"/>
              </w:rPr>
              <w:t>n</w:t>
            </w:r>
            <w:r w:rsidRPr="001444E1">
              <w:rPr>
                <w:sz w:val="22"/>
                <w:szCs w:val="22"/>
              </w:rPr>
              <w:t xml:space="preserve"> </w:t>
            </w:r>
            <w:r>
              <w:rPr>
                <w:sz w:val="22"/>
                <w:szCs w:val="22"/>
              </w:rPr>
              <w:t>+</w:t>
            </w:r>
            <w:r w:rsidRPr="001444E1">
              <w:rPr>
                <w:sz w:val="22"/>
                <w:szCs w:val="22"/>
              </w:rPr>
              <w:t xml:space="preserve"> </w:t>
            </w:r>
            <w:r w:rsidR="007A398F">
              <w:rPr>
                <w:sz w:val="22"/>
                <w:szCs w:val="22"/>
              </w:rPr>
              <w:t>1</w:t>
            </w:r>
            <w:r w:rsidRPr="001444E1">
              <w:rPr>
                <w:sz w:val="22"/>
                <w:szCs w:val="22"/>
              </w:rPr>
              <w:t>)</w:t>
            </w:r>
            <w:r>
              <w:rPr>
                <w:sz w:val="22"/>
                <w:szCs w:val="22"/>
              </w:rPr>
              <w:t xml:space="preserve"> + 2</w:t>
            </w:r>
          </w:p>
        </w:tc>
      </w:tr>
      <w:tr w:rsidR="009A0E11" w:rsidRPr="002B29A5" w14:paraId="3F43449C" w14:textId="77777777" w:rsidTr="00B543E8">
        <w:trPr>
          <w:cantSplit/>
          <w:trHeight w:val="280"/>
          <w:tblHeader/>
          <w:jc w:val="center"/>
        </w:trPr>
        <w:tc>
          <w:tcPr>
            <w:tcW w:w="303" w:type="pct"/>
            <w:tcBorders>
              <w:bottom w:val="single" w:sz="4" w:space="0" w:color="auto"/>
              <w:right w:val="nil"/>
            </w:tcBorders>
          </w:tcPr>
          <w:p w14:paraId="3F434495" w14:textId="77777777" w:rsidR="009A0E11" w:rsidRPr="001444E1" w:rsidRDefault="009A0E11" w:rsidP="00B543E8">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496" w14:textId="77777777" w:rsidR="009A0E11" w:rsidRPr="001444E1" w:rsidRDefault="009A0E11" w:rsidP="00B543E8">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497" w14:textId="77777777" w:rsidR="009A0E11" w:rsidRPr="001444E1" w:rsidRDefault="009A0E11" w:rsidP="00B543E8">
            <w:pPr>
              <w:pStyle w:val="Heading1"/>
              <w:jc w:val="left"/>
              <w:rPr>
                <w:sz w:val="22"/>
                <w:szCs w:val="22"/>
              </w:rPr>
            </w:pPr>
          </w:p>
        </w:tc>
        <w:tc>
          <w:tcPr>
            <w:tcW w:w="799" w:type="pct"/>
            <w:tcBorders>
              <w:bottom w:val="single" w:sz="4" w:space="0" w:color="auto"/>
            </w:tcBorders>
          </w:tcPr>
          <w:p w14:paraId="3F434498" w14:textId="77777777" w:rsidR="009A0E11" w:rsidRPr="001444E1" w:rsidRDefault="009A0E11" w:rsidP="00B543E8">
            <w:pPr>
              <w:pStyle w:val="Heading1"/>
              <w:rPr>
                <w:sz w:val="22"/>
                <w:szCs w:val="22"/>
              </w:rPr>
            </w:pPr>
          </w:p>
        </w:tc>
        <w:tc>
          <w:tcPr>
            <w:tcW w:w="329" w:type="pct"/>
            <w:tcBorders>
              <w:bottom w:val="single" w:sz="4" w:space="0" w:color="auto"/>
            </w:tcBorders>
          </w:tcPr>
          <w:p w14:paraId="3F434499" w14:textId="77777777" w:rsidR="009A0E11" w:rsidRPr="001444E1" w:rsidRDefault="009A0E11" w:rsidP="00B543E8">
            <w:pPr>
              <w:jc w:val="center"/>
              <w:rPr>
                <w:sz w:val="22"/>
                <w:szCs w:val="22"/>
              </w:rPr>
            </w:pPr>
          </w:p>
        </w:tc>
        <w:tc>
          <w:tcPr>
            <w:tcW w:w="258" w:type="pct"/>
            <w:tcBorders>
              <w:bottom w:val="single" w:sz="4" w:space="0" w:color="auto"/>
              <w:right w:val="nil"/>
            </w:tcBorders>
          </w:tcPr>
          <w:p w14:paraId="3F43449A" w14:textId="77777777" w:rsidR="009A0E11" w:rsidRPr="001444E1" w:rsidRDefault="009A0E11" w:rsidP="00B543E8">
            <w:pPr>
              <w:jc w:val="center"/>
              <w:rPr>
                <w:sz w:val="22"/>
                <w:szCs w:val="22"/>
              </w:rPr>
            </w:pPr>
          </w:p>
        </w:tc>
        <w:tc>
          <w:tcPr>
            <w:tcW w:w="1279" w:type="pct"/>
            <w:tcBorders>
              <w:left w:val="nil"/>
              <w:bottom w:val="single" w:sz="4" w:space="0" w:color="auto"/>
            </w:tcBorders>
          </w:tcPr>
          <w:p w14:paraId="3F43449B" w14:textId="77777777" w:rsidR="009A0E11" w:rsidRPr="001444E1" w:rsidRDefault="009A0E11" w:rsidP="00AE7030">
            <w:pPr>
              <w:jc w:val="right"/>
              <w:rPr>
                <w:b/>
                <w:sz w:val="22"/>
                <w:szCs w:val="22"/>
              </w:rPr>
            </w:pPr>
            <w:r w:rsidRPr="001444E1">
              <w:rPr>
                <w:b/>
                <w:sz w:val="22"/>
                <w:szCs w:val="22"/>
              </w:rPr>
              <w:t>Total  3 marks</w:t>
            </w:r>
          </w:p>
        </w:tc>
      </w:tr>
    </w:tbl>
    <w:p w14:paraId="3F43449D" w14:textId="77777777" w:rsidR="002A788B" w:rsidRDefault="002A788B" w:rsidP="00645ACF"/>
    <w:p w14:paraId="3F43449E" w14:textId="77777777" w:rsidR="00064873" w:rsidRDefault="00064873"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332261" w:rsidRPr="00B20839" w14:paraId="3F4344A6" w14:textId="77777777" w:rsidTr="001A22FF">
        <w:trPr>
          <w:cantSplit/>
          <w:trHeight w:val="280"/>
          <w:tblHeader/>
          <w:jc w:val="center"/>
        </w:trPr>
        <w:tc>
          <w:tcPr>
            <w:tcW w:w="303" w:type="pct"/>
            <w:tcBorders>
              <w:top w:val="single" w:sz="4" w:space="0" w:color="auto"/>
              <w:bottom w:val="nil"/>
              <w:right w:val="nil"/>
            </w:tcBorders>
          </w:tcPr>
          <w:p w14:paraId="3F43449F" w14:textId="77777777" w:rsidR="00332261" w:rsidRPr="00B20839" w:rsidRDefault="00332261" w:rsidP="00B543E8">
            <w:pPr>
              <w:pStyle w:val="Heading2"/>
              <w:spacing w:before="0" w:after="0"/>
              <w:jc w:val="center"/>
              <w:rPr>
                <w:rFonts w:ascii="Times New Roman" w:hAnsi="Times New Roman" w:cs="Times New Roman"/>
                <w:i w:val="0"/>
                <w:sz w:val="22"/>
                <w:szCs w:val="22"/>
              </w:rPr>
            </w:pPr>
            <w:r>
              <w:rPr>
                <w:rFonts w:ascii="Times New Roman" w:hAnsi="Times New Roman" w:cs="Times New Roman"/>
                <w:i w:val="0"/>
                <w:sz w:val="22"/>
                <w:szCs w:val="22"/>
              </w:rPr>
              <w:t>8</w:t>
            </w:r>
          </w:p>
        </w:tc>
        <w:tc>
          <w:tcPr>
            <w:tcW w:w="329" w:type="pct"/>
            <w:tcBorders>
              <w:top w:val="single" w:sz="4" w:space="0" w:color="auto"/>
              <w:left w:val="nil"/>
              <w:bottom w:val="nil"/>
            </w:tcBorders>
          </w:tcPr>
          <w:p w14:paraId="3F4344A0" w14:textId="77777777" w:rsidR="00332261" w:rsidRPr="00B20839" w:rsidRDefault="00332261" w:rsidP="00B543E8">
            <w:pPr>
              <w:pStyle w:val="Heading2"/>
              <w:spacing w:before="0" w:after="0"/>
              <w:rPr>
                <w:rFonts w:ascii="Times New Roman" w:hAnsi="Times New Roman" w:cs="Times New Roman"/>
                <w:b w:val="0"/>
                <w:i w:val="0"/>
                <w:sz w:val="22"/>
                <w:szCs w:val="22"/>
              </w:rPr>
            </w:pPr>
            <w:r>
              <w:rPr>
                <w:rFonts w:ascii="Times New Roman" w:hAnsi="Times New Roman" w:cs="Times New Roman"/>
                <w:b w:val="0"/>
                <w:i w:val="0"/>
                <w:sz w:val="22"/>
                <w:szCs w:val="22"/>
              </w:rPr>
              <w:t>(a)</w:t>
            </w:r>
          </w:p>
        </w:tc>
        <w:tc>
          <w:tcPr>
            <w:tcW w:w="1703" w:type="pct"/>
            <w:tcBorders>
              <w:top w:val="single" w:sz="4" w:space="0" w:color="auto"/>
              <w:bottom w:val="nil"/>
            </w:tcBorders>
          </w:tcPr>
          <w:p w14:paraId="3F4344A1" w14:textId="77777777" w:rsidR="00332261" w:rsidRPr="006965EC" w:rsidRDefault="00332261" w:rsidP="00B543E8">
            <w:pPr>
              <w:pStyle w:val="Heading1"/>
              <w:jc w:val="left"/>
              <w:rPr>
                <w:sz w:val="22"/>
                <w:szCs w:val="22"/>
              </w:rPr>
            </w:pPr>
          </w:p>
        </w:tc>
        <w:tc>
          <w:tcPr>
            <w:tcW w:w="799" w:type="pct"/>
            <w:tcBorders>
              <w:top w:val="single" w:sz="4" w:space="0" w:color="auto"/>
              <w:bottom w:val="nil"/>
            </w:tcBorders>
          </w:tcPr>
          <w:p w14:paraId="3F4344A2" w14:textId="77777777" w:rsidR="00332261" w:rsidRPr="00682EF9" w:rsidRDefault="00332261" w:rsidP="0047340D">
            <w:pPr>
              <w:jc w:val="center"/>
              <w:rPr>
                <w:vertAlign w:val="superscript"/>
              </w:rPr>
            </w:pPr>
            <w:r w:rsidRPr="00682EF9">
              <w:t>1.39</w:t>
            </w:r>
            <w:r>
              <w:t xml:space="preserve"> </w:t>
            </w:r>
            <w:r w:rsidRPr="00682EF9">
              <w:t>×</w:t>
            </w:r>
            <w:r>
              <w:t xml:space="preserve"> </w:t>
            </w:r>
            <w:r w:rsidRPr="00682EF9">
              <w:t>10</w:t>
            </w:r>
            <w:r w:rsidRPr="00682EF9">
              <w:rPr>
                <w:vertAlign w:val="superscript"/>
              </w:rPr>
              <w:t>6</w:t>
            </w:r>
          </w:p>
        </w:tc>
        <w:tc>
          <w:tcPr>
            <w:tcW w:w="329" w:type="pct"/>
            <w:tcBorders>
              <w:top w:val="single" w:sz="4" w:space="0" w:color="auto"/>
              <w:bottom w:val="nil"/>
            </w:tcBorders>
          </w:tcPr>
          <w:p w14:paraId="3F4344A3" w14:textId="77777777" w:rsidR="00332261" w:rsidRPr="00682EF9" w:rsidRDefault="00332261" w:rsidP="0047340D">
            <w:pPr>
              <w:jc w:val="center"/>
            </w:pPr>
            <w:r w:rsidRPr="00682EF9">
              <w:t>1</w:t>
            </w:r>
          </w:p>
        </w:tc>
        <w:tc>
          <w:tcPr>
            <w:tcW w:w="258" w:type="pct"/>
            <w:tcBorders>
              <w:top w:val="single" w:sz="4" w:space="0" w:color="auto"/>
              <w:bottom w:val="nil"/>
              <w:right w:val="nil"/>
            </w:tcBorders>
          </w:tcPr>
          <w:p w14:paraId="3F4344A4" w14:textId="77777777" w:rsidR="00332261" w:rsidRPr="00682EF9" w:rsidRDefault="00332261" w:rsidP="0047340D">
            <w:r w:rsidRPr="00682EF9">
              <w:t xml:space="preserve">B1 </w:t>
            </w:r>
          </w:p>
        </w:tc>
        <w:tc>
          <w:tcPr>
            <w:tcW w:w="1279" w:type="pct"/>
            <w:tcBorders>
              <w:top w:val="single" w:sz="4" w:space="0" w:color="auto"/>
              <w:left w:val="nil"/>
              <w:bottom w:val="nil"/>
            </w:tcBorders>
          </w:tcPr>
          <w:p w14:paraId="3F4344A5" w14:textId="77777777" w:rsidR="00332261" w:rsidRPr="00B20839" w:rsidRDefault="00332261" w:rsidP="00B543E8"/>
        </w:tc>
      </w:tr>
      <w:tr w:rsidR="00332261" w:rsidRPr="00B20839" w14:paraId="3F4344AE" w14:textId="77777777" w:rsidTr="001A22FF">
        <w:trPr>
          <w:cantSplit/>
          <w:trHeight w:val="280"/>
          <w:tblHeader/>
          <w:jc w:val="center"/>
        </w:trPr>
        <w:tc>
          <w:tcPr>
            <w:tcW w:w="303" w:type="pct"/>
            <w:tcBorders>
              <w:right w:val="nil"/>
            </w:tcBorders>
          </w:tcPr>
          <w:p w14:paraId="3F4344A7" w14:textId="77777777" w:rsidR="00332261" w:rsidRDefault="00332261"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A8" w14:textId="77777777" w:rsidR="00332261" w:rsidRPr="00B20839" w:rsidRDefault="00BB750A" w:rsidP="00B543E8">
            <w:pPr>
              <w:pStyle w:val="Heading2"/>
              <w:spacing w:before="0" w:after="0"/>
              <w:rPr>
                <w:rFonts w:ascii="Times New Roman" w:hAnsi="Times New Roman" w:cs="Times New Roman"/>
                <w:b w:val="0"/>
                <w:i w:val="0"/>
                <w:sz w:val="22"/>
                <w:szCs w:val="22"/>
              </w:rPr>
            </w:pPr>
            <w:r>
              <w:rPr>
                <w:rFonts w:ascii="Times New Roman" w:hAnsi="Times New Roman" w:cs="Times New Roman"/>
                <w:b w:val="0"/>
                <w:i w:val="0"/>
                <w:sz w:val="22"/>
                <w:szCs w:val="22"/>
              </w:rPr>
              <w:t>(b)</w:t>
            </w:r>
          </w:p>
        </w:tc>
        <w:tc>
          <w:tcPr>
            <w:tcW w:w="1703" w:type="pct"/>
          </w:tcPr>
          <w:p w14:paraId="3F4344A9" w14:textId="77777777" w:rsidR="00332261" w:rsidRPr="006965EC" w:rsidRDefault="00332261" w:rsidP="00B543E8">
            <w:pPr>
              <w:pStyle w:val="Heading1"/>
              <w:jc w:val="left"/>
              <w:rPr>
                <w:sz w:val="22"/>
                <w:szCs w:val="22"/>
              </w:rPr>
            </w:pPr>
          </w:p>
        </w:tc>
        <w:tc>
          <w:tcPr>
            <w:tcW w:w="799" w:type="pct"/>
          </w:tcPr>
          <w:p w14:paraId="3F4344AA" w14:textId="77777777" w:rsidR="00332261" w:rsidRPr="00682EF9" w:rsidRDefault="00332261" w:rsidP="0047340D">
            <w:pPr>
              <w:jc w:val="center"/>
              <w:rPr>
                <w:vertAlign w:val="superscript"/>
              </w:rPr>
            </w:pPr>
            <w:r w:rsidRPr="00682EF9">
              <w:t>5</w:t>
            </w:r>
            <w:r>
              <w:t xml:space="preserve"> </w:t>
            </w:r>
            <w:r w:rsidRPr="00682EF9">
              <w:t>×</w:t>
            </w:r>
            <w:r>
              <w:t xml:space="preserve"> </w:t>
            </w:r>
            <w:r w:rsidRPr="00682EF9">
              <w:t>10</w:t>
            </w:r>
            <w:r w:rsidRPr="00682EF9">
              <w:rPr>
                <w:vertAlign w:val="superscript"/>
              </w:rPr>
              <w:t>−3</w:t>
            </w:r>
          </w:p>
        </w:tc>
        <w:tc>
          <w:tcPr>
            <w:tcW w:w="329" w:type="pct"/>
          </w:tcPr>
          <w:p w14:paraId="3F4344AB" w14:textId="77777777" w:rsidR="00332261" w:rsidRPr="00682EF9" w:rsidRDefault="00332261" w:rsidP="0047340D">
            <w:pPr>
              <w:jc w:val="center"/>
            </w:pPr>
            <w:r w:rsidRPr="00682EF9">
              <w:t>1</w:t>
            </w:r>
          </w:p>
        </w:tc>
        <w:tc>
          <w:tcPr>
            <w:tcW w:w="258" w:type="pct"/>
            <w:tcBorders>
              <w:right w:val="nil"/>
            </w:tcBorders>
          </w:tcPr>
          <w:p w14:paraId="3F4344AC" w14:textId="77777777" w:rsidR="00332261" w:rsidRPr="00682EF9" w:rsidRDefault="00332261" w:rsidP="0047340D">
            <w:r w:rsidRPr="00682EF9">
              <w:t>B1</w:t>
            </w:r>
          </w:p>
        </w:tc>
        <w:tc>
          <w:tcPr>
            <w:tcW w:w="1279" w:type="pct"/>
            <w:tcBorders>
              <w:left w:val="nil"/>
            </w:tcBorders>
          </w:tcPr>
          <w:p w14:paraId="3F4344AD" w14:textId="77777777" w:rsidR="00332261" w:rsidRPr="00B20839" w:rsidRDefault="00332261" w:rsidP="00B543E8"/>
        </w:tc>
      </w:tr>
      <w:tr w:rsidR="00332261" w:rsidRPr="002B29A5" w14:paraId="3F4344B6" w14:textId="77777777" w:rsidTr="00B543E8">
        <w:trPr>
          <w:cantSplit/>
          <w:trHeight w:val="280"/>
          <w:tblHeader/>
          <w:jc w:val="center"/>
        </w:trPr>
        <w:tc>
          <w:tcPr>
            <w:tcW w:w="303" w:type="pct"/>
            <w:tcBorders>
              <w:bottom w:val="single" w:sz="4" w:space="0" w:color="auto"/>
              <w:right w:val="nil"/>
            </w:tcBorders>
          </w:tcPr>
          <w:p w14:paraId="3F4344AF" w14:textId="77777777" w:rsidR="00332261" w:rsidRDefault="00332261" w:rsidP="00B543E8">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4B0" w14:textId="77777777" w:rsidR="00332261" w:rsidRPr="00B20839" w:rsidRDefault="00332261" w:rsidP="00B543E8">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4B1" w14:textId="77777777" w:rsidR="00332261" w:rsidRPr="006965EC" w:rsidRDefault="00332261" w:rsidP="00B543E8">
            <w:pPr>
              <w:pStyle w:val="Heading1"/>
              <w:jc w:val="left"/>
              <w:rPr>
                <w:sz w:val="22"/>
                <w:szCs w:val="22"/>
              </w:rPr>
            </w:pPr>
          </w:p>
        </w:tc>
        <w:tc>
          <w:tcPr>
            <w:tcW w:w="799" w:type="pct"/>
            <w:tcBorders>
              <w:bottom w:val="single" w:sz="4" w:space="0" w:color="auto"/>
            </w:tcBorders>
          </w:tcPr>
          <w:p w14:paraId="3F4344B2" w14:textId="77777777" w:rsidR="00332261" w:rsidRPr="00B20839" w:rsidRDefault="00332261" w:rsidP="00B543E8">
            <w:pPr>
              <w:pStyle w:val="Heading1"/>
              <w:rPr>
                <w:sz w:val="22"/>
                <w:szCs w:val="22"/>
              </w:rPr>
            </w:pPr>
          </w:p>
        </w:tc>
        <w:tc>
          <w:tcPr>
            <w:tcW w:w="329" w:type="pct"/>
            <w:tcBorders>
              <w:bottom w:val="single" w:sz="4" w:space="0" w:color="auto"/>
            </w:tcBorders>
          </w:tcPr>
          <w:p w14:paraId="3F4344B3" w14:textId="77777777" w:rsidR="00332261" w:rsidRPr="00B20839" w:rsidRDefault="00332261" w:rsidP="00B543E8">
            <w:pPr>
              <w:jc w:val="center"/>
            </w:pPr>
          </w:p>
        </w:tc>
        <w:tc>
          <w:tcPr>
            <w:tcW w:w="258" w:type="pct"/>
            <w:tcBorders>
              <w:bottom w:val="single" w:sz="4" w:space="0" w:color="auto"/>
              <w:right w:val="nil"/>
            </w:tcBorders>
          </w:tcPr>
          <w:p w14:paraId="3F4344B4" w14:textId="77777777" w:rsidR="00332261" w:rsidRPr="00B20839" w:rsidRDefault="00332261" w:rsidP="00B543E8">
            <w:pPr>
              <w:jc w:val="center"/>
            </w:pPr>
          </w:p>
        </w:tc>
        <w:tc>
          <w:tcPr>
            <w:tcW w:w="1279" w:type="pct"/>
            <w:tcBorders>
              <w:left w:val="nil"/>
              <w:bottom w:val="single" w:sz="4" w:space="0" w:color="auto"/>
            </w:tcBorders>
          </w:tcPr>
          <w:p w14:paraId="3F4344B5" w14:textId="77777777" w:rsidR="00332261" w:rsidRPr="002B29A5" w:rsidRDefault="00332261" w:rsidP="00AE7030">
            <w:pPr>
              <w:jc w:val="right"/>
              <w:rPr>
                <w:b/>
              </w:rPr>
            </w:pPr>
            <w:r>
              <w:rPr>
                <w:b/>
              </w:rPr>
              <w:t>Total  2 marks</w:t>
            </w:r>
          </w:p>
        </w:tc>
      </w:tr>
    </w:tbl>
    <w:p w14:paraId="3F4344B7" w14:textId="77777777" w:rsidR="002A788B" w:rsidRDefault="002A788B" w:rsidP="00645ACF"/>
    <w:p w14:paraId="3F4344B8" w14:textId="77777777" w:rsidR="00064873" w:rsidRDefault="00064873"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BB750A" w:rsidRPr="00B20839" w14:paraId="3F4344C0" w14:textId="77777777" w:rsidTr="00B543E8">
        <w:trPr>
          <w:cantSplit/>
          <w:trHeight w:val="280"/>
          <w:tblHeader/>
          <w:jc w:val="center"/>
        </w:trPr>
        <w:tc>
          <w:tcPr>
            <w:tcW w:w="303" w:type="pct"/>
            <w:tcBorders>
              <w:top w:val="single" w:sz="4" w:space="0" w:color="auto"/>
              <w:right w:val="nil"/>
            </w:tcBorders>
          </w:tcPr>
          <w:p w14:paraId="3F4344B9" w14:textId="77777777" w:rsidR="00BB750A" w:rsidRPr="008C0286" w:rsidRDefault="00BB750A" w:rsidP="00B543E8">
            <w:pPr>
              <w:pStyle w:val="Heading2"/>
              <w:spacing w:before="0" w:after="0"/>
              <w:jc w:val="center"/>
              <w:rPr>
                <w:rFonts w:ascii="Times New Roman" w:hAnsi="Times New Roman" w:cs="Times New Roman"/>
                <w:i w:val="0"/>
                <w:sz w:val="22"/>
                <w:szCs w:val="22"/>
              </w:rPr>
            </w:pPr>
            <w:r w:rsidRPr="008C0286">
              <w:rPr>
                <w:rFonts w:ascii="Times New Roman" w:hAnsi="Times New Roman" w:cs="Times New Roman"/>
                <w:i w:val="0"/>
                <w:sz w:val="22"/>
                <w:szCs w:val="22"/>
              </w:rPr>
              <w:t>9</w:t>
            </w:r>
          </w:p>
        </w:tc>
        <w:tc>
          <w:tcPr>
            <w:tcW w:w="329" w:type="pct"/>
            <w:tcBorders>
              <w:top w:val="single" w:sz="4" w:space="0" w:color="auto"/>
              <w:left w:val="nil"/>
            </w:tcBorders>
          </w:tcPr>
          <w:p w14:paraId="3F4344BA" w14:textId="77777777" w:rsidR="00BB750A" w:rsidRPr="008C0286" w:rsidRDefault="00BB750A" w:rsidP="00B543E8">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4BB" w14:textId="77777777" w:rsidR="00BB750A" w:rsidRPr="008C0286" w:rsidRDefault="00BB750A" w:rsidP="0047340D">
            <w:pPr>
              <w:rPr>
                <w:sz w:val="22"/>
                <w:szCs w:val="22"/>
              </w:rPr>
            </w:pPr>
            <w:r w:rsidRPr="008C0286">
              <w:rPr>
                <w:sz w:val="22"/>
                <w:szCs w:val="22"/>
              </w:rPr>
              <w:t>2.5 − 0.6 = 1.9</w:t>
            </w:r>
          </w:p>
        </w:tc>
        <w:tc>
          <w:tcPr>
            <w:tcW w:w="799" w:type="pct"/>
            <w:tcBorders>
              <w:top w:val="single" w:sz="4" w:space="0" w:color="auto"/>
            </w:tcBorders>
          </w:tcPr>
          <w:p w14:paraId="3F4344BC" w14:textId="77777777" w:rsidR="00BB750A" w:rsidRPr="008C0286" w:rsidRDefault="00BB750A" w:rsidP="0047340D">
            <w:pPr>
              <w:jc w:val="center"/>
              <w:rPr>
                <w:sz w:val="22"/>
                <w:szCs w:val="22"/>
              </w:rPr>
            </w:pPr>
            <w:r w:rsidRPr="008C0286">
              <w:rPr>
                <w:sz w:val="22"/>
                <w:szCs w:val="22"/>
              </w:rPr>
              <w:t>2 hours 51 minutes</w:t>
            </w:r>
          </w:p>
        </w:tc>
        <w:tc>
          <w:tcPr>
            <w:tcW w:w="329" w:type="pct"/>
            <w:tcBorders>
              <w:top w:val="single" w:sz="4" w:space="0" w:color="auto"/>
            </w:tcBorders>
          </w:tcPr>
          <w:p w14:paraId="3F4344BD" w14:textId="77777777" w:rsidR="00BB750A" w:rsidRPr="008C0286" w:rsidRDefault="00BB750A" w:rsidP="0047340D">
            <w:pPr>
              <w:jc w:val="center"/>
              <w:rPr>
                <w:sz w:val="22"/>
                <w:szCs w:val="22"/>
              </w:rPr>
            </w:pPr>
            <w:r w:rsidRPr="008C0286">
              <w:rPr>
                <w:sz w:val="22"/>
                <w:szCs w:val="22"/>
              </w:rPr>
              <w:t>4</w:t>
            </w:r>
          </w:p>
        </w:tc>
        <w:tc>
          <w:tcPr>
            <w:tcW w:w="258" w:type="pct"/>
            <w:tcBorders>
              <w:top w:val="single" w:sz="4" w:space="0" w:color="auto"/>
              <w:right w:val="nil"/>
            </w:tcBorders>
          </w:tcPr>
          <w:p w14:paraId="3F4344BE" w14:textId="77777777" w:rsidR="00BB750A" w:rsidRPr="008C0286" w:rsidRDefault="00BB750A" w:rsidP="0047340D">
            <w:pPr>
              <w:rPr>
                <w:sz w:val="22"/>
                <w:szCs w:val="22"/>
              </w:rPr>
            </w:pPr>
            <w:r w:rsidRPr="008C0286">
              <w:rPr>
                <w:sz w:val="22"/>
                <w:szCs w:val="22"/>
              </w:rPr>
              <w:t>M1</w:t>
            </w:r>
          </w:p>
        </w:tc>
        <w:tc>
          <w:tcPr>
            <w:tcW w:w="1279" w:type="pct"/>
            <w:tcBorders>
              <w:top w:val="single" w:sz="4" w:space="0" w:color="auto"/>
              <w:left w:val="nil"/>
            </w:tcBorders>
          </w:tcPr>
          <w:p w14:paraId="3F4344BF" w14:textId="77777777" w:rsidR="00BB750A" w:rsidRPr="008C0286" w:rsidRDefault="00BB750A" w:rsidP="00B543E8">
            <w:pPr>
              <w:rPr>
                <w:sz w:val="22"/>
                <w:szCs w:val="22"/>
              </w:rPr>
            </w:pPr>
          </w:p>
        </w:tc>
      </w:tr>
      <w:tr w:rsidR="00BB750A" w:rsidRPr="00B20839" w14:paraId="3F4344C8" w14:textId="77777777" w:rsidTr="00B543E8">
        <w:trPr>
          <w:cantSplit/>
          <w:trHeight w:val="280"/>
          <w:tblHeader/>
          <w:jc w:val="center"/>
        </w:trPr>
        <w:tc>
          <w:tcPr>
            <w:tcW w:w="303" w:type="pct"/>
            <w:tcBorders>
              <w:right w:val="nil"/>
            </w:tcBorders>
          </w:tcPr>
          <w:p w14:paraId="3F4344C1" w14:textId="77777777" w:rsidR="00BB750A" w:rsidRPr="008C0286" w:rsidRDefault="00BB750A"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C2" w14:textId="77777777" w:rsidR="00BB750A" w:rsidRPr="008C0286" w:rsidRDefault="00BB750A" w:rsidP="00B543E8">
            <w:pPr>
              <w:pStyle w:val="Heading2"/>
              <w:spacing w:before="0" w:after="0"/>
              <w:rPr>
                <w:rFonts w:ascii="Times New Roman" w:hAnsi="Times New Roman" w:cs="Times New Roman"/>
                <w:b w:val="0"/>
                <w:i w:val="0"/>
                <w:sz w:val="22"/>
                <w:szCs w:val="22"/>
              </w:rPr>
            </w:pPr>
          </w:p>
        </w:tc>
        <w:tc>
          <w:tcPr>
            <w:tcW w:w="1703" w:type="pct"/>
          </w:tcPr>
          <w:p w14:paraId="3F4344C3" w14:textId="77777777" w:rsidR="00BB750A" w:rsidRPr="008C0286" w:rsidRDefault="00BB750A" w:rsidP="0047340D">
            <w:pPr>
              <w:rPr>
                <w:sz w:val="22"/>
                <w:szCs w:val="22"/>
              </w:rPr>
            </w:pPr>
            <w:r w:rsidRPr="008C0286">
              <w:rPr>
                <w:sz w:val="22"/>
                <w:szCs w:val="22"/>
              </w:rPr>
              <w:t xml:space="preserve">3 × 12 × “1.9” </w:t>
            </w:r>
            <w:r w:rsidR="00A5465A">
              <w:rPr>
                <w:sz w:val="22"/>
                <w:szCs w:val="22"/>
              </w:rPr>
              <w:t>(</w:t>
            </w:r>
            <w:r w:rsidRPr="008C0286">
              <w:rPr>
                <w:sz w:val="22"/>
                <w:szCs w:val="22"/>
              </w:rPr>
              <w:t>=  68.4</w:t>
            </w:r>
            <w:r w:rsidR="00A5465A">
              <w:rPr>
                <w:sz w:val="22"/>
                <w:szCs w:val="22"/>
              </w:rPr>
              <w:t>)</w:t>
            </w:r>
          </w:p>
        </w:tc>
        <w:tc>
          <w:tcPr>
            <w:tcW w:w="799" w:type="pct"/>
          </w:tcPr>
          <w:p w14:paraId="3F4344C4" w14:textId="77777777" w:rsidR="00BB750A" w:rsidRPr="008C0286" w:rsidRDefault="00BB750A" w:rsidP="0047340D">
            <w:pPr>
              <w:jc w:val="center"/>
              <w:rPr>
                <w:sz w:val="22"/>
                <w:szCs w:val="22"/>
              </w:rPr>
            </w:pPr>
          </w:p>
        </w:tc>
        <w:tc>
          <w:tcPr>
            <w:tcW w:w="329" w:type="pct"/>
          </w:tcPr>
          <w:p w14:paraId="3F4344C5" w14:textId="77777777" w:rsidR="00BB750A" w:rsidRPr="008C0286" w:rsidRDefault="00BB750A" w:rsidP="0047340D">
            <w:pPr>
              <w:jc w:val="center"/>
              <w:rPr>
                <w:sz w:val="22"/>
                <w:szCs w:val="22"/>
              </w:rPr>
            </w:pPr>
          </w:p>
        </w:tc>
        <w:tc>
          <w:tcPr>
            <w:tcW w:w="258" w:type="pct"/>
            <w:tcBorders>
              <w:right w:val="nil"/>
            </w:tcBorders>
          </w:tcPr>
          <w:p w14:paraId="3F4344C6" w14:textId="77777777" w:rsidR="00BB750A" w:rsidRPr="008C0286" w:rsidRDefault="00BB750A" w:rsidP="0047340D">
            <w:pPr>
              <w:rPr>
                <w:sz w:val="22"/>
                <w:szCs w:val="22"/>
              </w:rPr>
            </w:pPr>
            <w:r w:rsidRPr="008C0286">
              <w:rPr>
                <w:sz w:val="22"/>
                <w:szCs w:val="22"/>
              </w:rPr>
              <w:t>M1</w:t>
            </w:r>
          </w:p>
        </w:tc>
        <w:tc>
          <w:tcPr>
            <w:tcW w:w="1279" w:type="pct"/>
            <w:tcBorders>
              <w:left w:val="nil"/>
            </w:tcBorders>
          </w:tcPr>
          <w:p w14:paraId="3F4344C7" w14:textId="77777777" w:rsidR="00BB750A" w:rsidRPr="008C0286" w:rsidRDefault="00391979" w:rsidP="00B543E8">
            <w:pPr>
              <w:rPr>
                <w:sz w:val="22"/>
                <w:szCs w:val="22"/>
              </w:rPr>
            </w:pPr>
            <w:r>
              <w:rPr>
                <w:sz w:val="22"/>
                <w:szCs w:val="22"/>
              </w:rPr>
              <w:t>for using length × width × height to find a volume</w:t>
            </w:r>
          </w:p>
        </w:tc>
      </w:tr>
      <w:tr w:rsidR="00BB750A" w:rsidRPr="00B20839" w14:paraId="3F4344D1" w14:textId="77777777" w:rsidTr="00B543E8">
        <w:trPr>
          <w:cantSplit/>
          <w:trHeight w:val="280"/>
          <w:tblHeader/>
          <w:jc w:val="center"/>
        </w:trPr>
        <w:tc>
          <w:tcPr>
            <w:tcW w:w="303" w:type="pct"/>
            <w:tcBorders>
              <w:right w:val="nil"/>
            </w:tcBorders>
          </w:tcPr>
          <w:p w14:paraId="3F4344C9" w14:textId="77777777" w:rsidR="00BB750A" w:rsidRPr="008C0286" w:rsidRDefault="00BB750A"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CA" w14:textId="77777777" w:rsidR="00BB750A" w:rsidRPr="008C0286" w:rsidRDefault="00BB750A" w:rsidP="00B543E8">
            <w:pPr>
              <w:pStyle w:val="Heading2"/>
              <w:spacing w:before="0" w:after="0"/>
              <w:rPr>
                <w:rFonts w:ascii="Times New Roman" w:hAnsi="Times New Roman" w:cs="Times New Roman"/>
                <w:b w:val="0"/>
                <w:i w:val="0"/>
                <w:sz w:val="22"/>
                <w:szCs w:val="22"/>
              </w:rPr>
            </w:pPr>
          </w:p>
        </w:tc>
        <w:tc>
          <w:tcPr>
            <w:tcW w:w="1703" w:type="pct"/>
          </w:tcPr>
          <w:p w14:paraId="3F4344CB" w14:textId="77777777" w:rsidR="00BC56C6" w:rsidRPr="008C0286" w:rsidRDefault="00BB750A" w:rsidP="00BC56C6">
            <w:pPr>
              <w:rPr>
                <w:sz w:val="22"/>
                <w:szCs w:val="22"/>
              </w:rPr>
            </w:pPr>
            <w:r w:rsidRPr="008C0286">
              <w:rPr>
                <w:sz w:val="22"/>
                <w:szCs w:val="22"/>
              </w:rPr>
              <w:t>“68.4”</w:t>
            </w:r>
            <w:r w:rsidR="00BC56C6" w:rsidRPr="008C0286">
              <w:rPr>
                <w:sz w:val="22"/>
                <w:szCs w:val="22"/>
              </w:rPr>
              <w:t xml:space="preserve"> × 1000 </w:t>
            </w:r>
            <w:r w:rsidRPr="008C0286">
              <w:rPr>
                <w:sz w:val="22"/>
                <w:szCs w:val="22"/>
              </w:rPr>
              <w:t>÷</w:t>
            </w:r>
            <w:r w:rsidR="00BC56C6" w:rsidRPr="008C0286">
              <w:rPr>
                <w:sz w:val="22"/>
                <w:szCs w:val="22"/>
              </w:rPr>
              <w:t xml:space="preserve"> </w:t>
            </w:r>
            <w:r w:rsidRPr="008C0286">
              <w:rPr>
                <w:sz w:val="22"/>
                <w:szCs w:val="22"/>
              </w:rPr>
              <w:t xml:space="preserve">400 </w:t>
            </w:r>
          </w:p>
          <w:p w14:paraId="3F4344CC" w14:textId="77777777" w:rsidR="00BB750A" w:rsidRPr="008C0286" w:rsidRDefault="00BC56C6" w:rsidP="00BC56C6">
            <w:pPr>
              <w:rPr>
                <w:sz w:val="22"/>
                <w:szCs w:val="22"/>
              </w:rPr>
            </w:pPr>
            <w:r w:rsidRPr="008C0286">
              <w:rPr>
                <w:sz w:val="22"/>
                <w:szCs w:val="22"/>
              </w:rPr>
              <w:t>(</w:t>
            </w:r>
            <w:r w:rsidR="00BB750A" w:rsidRPr="008C0286">
              <w:rPr>
                <w:sz w:val="22"/>
                <w:szCs w:val="22"/>
              </w:rPr>
              <w:t>= 171 minutes</w:t>
            </w:r>
            <w:r w:rsidRPr="008C0286">
              <w:rPr>
                <w:sz w:val="22"/>
                <w:szCs w:val="22"/>
              </w:rPr>
              <w:t>)</w:t>
            </w:r>
          </w:p>
        </w:tc>
        <w:tc>
          <w:tcPr>
            <w:tcW w:w="799" w:type="pct"/>
          </w:tcPr>
          <w:p w14:paraId="3F4344CD" w14:textId="77777777" w:rsidR="00BB750A" w:rsidRPr="008C0286" w:rsidRDefault="00BB750A" w:rsidP="0047340D">
            <w:pPr>
              <w:jc w:val="center"/>
              <w:rPr>
                <w:sz w:val="22"/>
                <w:szCs w:val="22"/>
              </w:rPr>
            </w:pPr>
          </w:p>
        </w:tc>
        <w:tc>
          <w:tcPr>
            <w:tcW w:w="329" w:type="pct"/>
          </w:tcPr>
          <w:p w14:paraId="3F4344CE" w14:textId="77777777" w:rsidR="00BB750A" w:rsidRPr="008C0286" w:rsidRDefault="00BB750A" w:rsidP="0047340D">
            <w:pPr>
              <w:jc w:val="center"/>
              <w:rPr>
                <w:sz w:val="22"/>
                <w:szCs w:val="22"/>
              </w:rPr>
            </w:pPr>
          </w:p>
        </w:tc>
        <w:tc>
          <w:tcPr>
            <w:tcW w:w="258" w:type="pct"/>
            <w:tcBorders>
              <w:right w:val="nil"/>
            </w:tcBorders>
          </w:tcPr>
          <w:p w14:paraId="3F4344CF" w14:textId="77777777" w:rsidR="00BB750A" w:rsidRPr="008C0286" w:rsidRDefault="00BB750A" w:rsidP="0047340D">
            <w:pPr>
              <w:rPr>
                <w:sz w:val="22"/>
                <w:szCs w:val="22"/>
              </w:rPr>
            </w:pPr>
            <w:r w:rsidRPr="008C0286">
              <w:rPr>
                <w:sz w:val="22"/>
                <w:szCs w:val="22"/>
              </w:rPr>
              <w:t>M1</w:t>
            </w:r>
          </w:p>
        </w:tc>
        <w:tc>
          <w:tcPr>
            <w:tcW w:w="1279" w:type="pct"/>
            <w:tcBorders>
              <w:left w:val="nil"/>
            </w:tcBorders>
          </w:tcPr>
          <w:p w14:paraId="3F4344D0" w14:textId="77777777" w:rsidR="00BB750A" w:rsidRPr="008C0286" w:rsidRDefault="00391979" w:rsidP="00B543E8">
            <w:pPr>
              <w:rPr>
                <w:sz w:val="22"/>
                <w:szCs w:val="22"/>
              </w:rPr>
            </w:pPr>
            <w:r>
              <w:rPr>
                <w:sz w:val="22"/>
                <w:szCs w:val="22"/>
              </w:rPr>
              <w:t>for their volume × 1000 ÷ 400</w:t>
            </w:r>
          </w:p>
        </w:tc>
      </w:tr>
      <w:tr w:rsidR="00BB750A" w:rsidRPr="00B20839" w14:paraId="3F4344D9" w14:textId="77777777" w:rsidTr="00B543E8">
        <w:trPr>
          <w:cantSplit/>
          <w:trHeight w:val="280"/>
          <w:tblHeader/>
          <w:jc w:val="center"/>
        </w:trPr>
        <w:tc>
          <w:tcPr>
            <w:tcW w:w="303" w:type="pct"/>
            <w:tcBorders>
              <w:right w:val="nil"/>
            </w:tcBorders>
          </w:tcPr>
          <w:p w14:paraId="3F4344D2" w14:textId="77777777" w:rsidR="00BB750A" w:rsidRPr="008C0286" w:rsidRDefault="00BB750A"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D3" w14:textId="77777777" w:rsidR="00BB750A" w:rsidRPr="008C0286" w:rsidRDefault="00BB750A" w:rsidP="00B543E8">
            <w:pPr>
              <w:pStyle w:val="Heading2"/>
              <w:spacing w:before="0" w:after="0"/>
              <w:rPr>
                <w:rFonts w:ascii="Times New Roman" w:hAnsi="Times New Roman" w:cs="Times New Roman"/>
                <w:b w:val="0"/>
                <w:i w:val="0"/>
                <w:sz w:val="22"/>
                <w:szCs w:val="22"/>
              </w:rPr>
            </w:pPr>
          </w:p>
        </w:tc>
        <w:tc>
          <w:tcPr>
            <w:tcW w:w="1703" w:type="pct"/>
          </w:tcPr>
          <w:p w14:paraId="3F4344D4" w14:textId="77777777" w:rsidR="00BB750A" w:rsidRPr="008C0286" w:rsidRDefault="00BB750A" w:rsidP="0047340D">
            <w:pPr>
              <w:rPr>
                <w:sz w:val="22"/>
                <w:szCs w:val="22"/>
              </w:rPr>
            </w:pPr>
          </w:p>
        </w:tc>
        <w:tc>
          <w:tcPr>
            <w:tcW w:w="799" w:type="pct"/>
          </w:tcPr>
          <w:p w14:paraId="3F4344D5" w14:textId="77777777" w:rsidR="00BB750A" w:rsidRPr="008C0286" w:rsidRDefault="00BB750A" w:rsidP="0047340D">
            <w:pPr>
              <w:jc w:val="center"/>
              <w:rPr>
                <w:sz w:val="22"/>
                <w:szCs w:val="22"/>
              </w:rPr>
            </w:pPr>
          </w:p>
        </w:tc>
        <w:tc>
          <w:tcPr>
            <w:tcW w:w="329" w:type="pct"/>
          </w:tcPr>
          <w:p w14:paraId="3F4344D6" w14:textId="77777777" w:rsidR="00BB750A" w:rsidRPr="008C0286" w:rsidRDefault="00BB750A" w:rsidP="0047340D">
            <w:pPr>
              <w:jc w:val="center"/>
              <w:rPr>
                <w:sz w:val="22"/>
                <w:szCs w:val="22"/>
              </w:rPr>
            </w:pPr>
          </w:p>
        </w:tc>
        <w:tc>
          <w:tcPr>
            <w:tcW w:w="258" w:type="pct"/>
            <w:tcBorders>
              <w:right w:val="nil"/>
            </w:tcBorders>
          </w:tcPr>
          <w:p w14:paraId="3F4344D7" w14:textId="77777777" w:rsidR="00BB750A" w:rsidRPr="008C0286" w:rsidRDefault="00BB750A" w:rsidP="0047340D">
            <w:pPr>
              <w:rPr>
                <w:sz w:val="22"/>
                <w:szCs w:val="22"/>
              </w:rPr>
            </w:pPr>
            <w:r w:rsidRPr="008C0286">
              <w:rPr>
                <w:sz w:val="22"/>
                <w:szCs w:val="22"/>
              </w:rPr>
              <w:t>A1</w:t>
            </w:r>
          </w:p>
        </w:tc>
        <w:tc>
          <w:tcPr>
            <w:tcW w:w="1279" w:type="pct"/>
            <w:tcBorders>
              <w:left w:val="nil"/>
            </w:tcBorders>
          </w:tcPr>
          <w:p w14:paraId="3F4344D8" w14:textId="77777777" w:rsidR="00BB750A" w:rsidRPr="008C0286" w:rsidRDefault="00BB750A" w:rsidP="00B543E8">
            <w:pPr>
              <w:rPr>
                <w:sz w:val="22"/>
                <w:szCs w:val="22"/>
              </w:rPr>
            </w:pPr>
          </w:p>
        </w:tc>
      </w:tr>
      <w:tr w:rsidR="00BB750A" w:rsidRPr="002B29A5" w14:paraId="3F4344E1" w14:textId="77777777" w:rsidTr="00BB750A">
        <w:trPr>
          <w:cantSplit/>
          <w:trHeight w:val="280"/>
          <w:tblHeader/>
          <w:jc w:val="center"/>
        </w:trPr>
        <w:tc>
          <w:tcPr>
            <w:tcW w:w="303" w:type="pct"/>
            <w:tcBorders>
              <w:right w:val="nil"/>
            </w:tcBorders>
          </w:tcPr>
          <w:p w14:paraId="3F4344DA" w14:textId="77777777" w:rsidR="00BB750A" w:rsidRPr="008C0286" w:rsidRDefault="00BB750A"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DB" w14:textId="77777777" w:rsidR="00BB750A" w:rsidRPr="008C0286" w:rsidRDefault="00BB750A" w:rsidP="00B543E8">
            <w:pPr>
              <w:pStyle w:val="Heading2"/>
              <w:spacing w:before="0" w:after="0"/>
              <w:rPr>
                <w:rFonts w:ascii="Times New Roman" w:hAnsi="Times New Roman" w:cs="Times New Roman"/>
                <w:b w:val="0"/>
                <w:i w:val="0"/>
                <w:sz w:val="22"/>
                <w:szCs w:val="22"/>
              </w:rPr>
            </w:pPr>
          </w:p>
        </w:tc>
        <w:tc>
          <w:tcPr>
            <w:tcW w:w="1703" w:type="pct"/>
          </w:tcPr>
          <w:p w14:paraId="3F4344DC" w14:textId="77777777" w:rsidR="00BB750A" w:rsidRPr="008C0286" w:rsidRDefault="00BB750A" w:rsidP="00B543E8">
            <w:pPr>
              <w:pStyle w:val="Heading1"/>
              <w:jc w:val="left"/>
              <w:rPr>
                <w:sz w:val="22"/>
                <w:szCs w:val="22"/>
              </w:rPr>
            </w:pPr>
          </w:p>
        </w:tc>
        <w:tc>
          <w:tcPr>
            <w:tcW w:w="799" w:type="pct"/>
          </w:tcPr>
          <w:p w14:paraId="3F4344DD" w14:textId="77777777" w:rsidR="00BB750A" w:rsidRPr="008C0286" w:rsidRDefault="00BB750A" w:rsidP="00B543E8">
            <w:pPr>
              <w:pStyle w:val="Heading1"/>
              <w:rPr>
                <w:sz w:val="22"/>
                <w:szCs w:val="22"/>
              </w:rPr>
            </w:pPr>
          </w:p>
        </w:tc>
        <w:tc>
          <w:tcPr>
            <w:tcW w:w="329" w:type="pct"/>
          </w:tcPr>
          <w:p w14:paraId="3F4344DE" w14:textId="77777777" w:rsidR="00BB750A" w:rsidRPr="008C0286" w:rsidRDefault="00BB750A" w:rsidP="00B543E8">
            <w:pPr>
              <w:jc w:val="center"/>
              <w:rPr>
                <w:sz w:val="22"/>
                <w:szCs w:val="22"/>
              </w:rPr>
            </w:pPr>
          </w:p>
        </w:tc>
        <w:tc>
          <w:tcPr>
            <w:tcW w:w="258" w:type="pct"/>
            <w:tcBorders>
              <w:right w:val="nil"/>
            </w:tcBorders>
          </w:tcPr>
          <w:p w14:paraId="3F4344DF" w14:textId="77777777" w:rsidR="00BB750A" w:rsidRPr="008C0286" w:rsidRDefault="00BB750A" w:rsidP="00B543E8">
            <w:pPr>
              <w:jc w:val="center"/>
              <w:rPr>
                <w:sz w:val="22"/>
                <w:szCs w:val="22"/>
              </w:rPr>
            </w:pPr>
          </w:p>
        </w:tc>
        <w:tc>
          <w:tcPr>
            <w:tcW w:w="1279" w:type="pct"/>
            <w:tcBorders>
              <w:left w:val="nil"/>
            </w:tcBorders>
          </w:tcPr>
          <w:p w14:paraId="3F4344E0" w14:textId="77777777" w:rsidR="00BB750A" w:rsidRPr="008C0286" w:rsidRDefault="00BB750A" w:rsidP="00AE7030">
            <w:pPr>
              <w:jc w:val="right"/>
              <w:rPr>
                <w:b/>
                <w:sz w:val="22"/>
                <w:szCs w:val="22"/>
              </w:rPr>
            </w:pPr>
            <w:r w:rsidRPr="008C0286">
              <w:rPr>
                <w:b/>
                <w:sz w:val="22"/>
                <w:szCs w:val="22"/>
              </w:rPr>
              <w:t>Total  4 marks</w:t>
            </w:r>
          </w:p>
        </w:tc>
      </w:tr>
      <w:tr w:rsidR="00BB750A" w:rsidRPr="002B29A5" w14:paraId="3F4344E9" w14:textId="77777777" w:rsidTr="00BB750A">
        <w:trPr>
          <w:cantSplit/>
          <w:trHeight w:val="280"/>
          <w:tblHeader/>
          <w:jc w:val="center"/>
        </w:trPr>
        <w:tc>
          <w:tcPr>
            <w:tcW w:w="303" w:type="pct"/>
            <w:tcBorders>
              <w:right w:val="nil"/>
            </w:tcBorders>
          </w:tcPr>
          <w:p w14:paraId="3F4344E2" w14:textId="77777777" w:rsidR="00BB750A" w:rsidRPr="008C0286" w:rsidRDefault="00BB750A"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E3" w14:textId="77777777" w:rsidR="00BB750A" w:rsidRPr="008C0286" w:rsidRDefault="00BB750A" w:rsidP="00B543E8">
            <w:pPr>
              <w:pStyle w:val="Heading2"/>
              <w:spacing w:before="0" w:after="0"/>
              <w:rPr>
                <w:rFonts w:ascii="Times New Roman" w:hAnsi="Times New Roman" w:cs="Times New Roman"/>
                <w:b w:val="0"/>
                <w:i w:val="0"/>
                <w:sz w:val="22"/>
                <w:szCs w:val="22"/>
              </w:rPr>
            </w:pPr>
          </w:p>
        </w:tc>
        <w:tc>
          <w:tcPr>
            <w:tcW w:w="1703" w:type="pct"/>
          </w:tcPr>
          <w:p w14:paraId="3F4344E4" w14:textId="77777777" w:rsidR="00BB750A" w:rsidRPr="008C0286" w:rsidRDefault="00BB750A" w:rsidP="00B543E8">
            <w:pPr>
              <w:pStyle w:val="Heading1"/>
              <w:jc w:val="left"/>
              <w:rPr>
                <w:b/>
                <w:sz w:val="22"/>
                <w:szCs w:val="22"/>
              </w:rPr>
            </w:pPr>
            <w:r w:rsidRPr="008C0286">
              <w:rPr>
                <w:b/>
                <w:sz w:val="22"/>
                <w:szCs w:val="22"/>
              </w:rPr>
              <w:t>Alternative scheme</w:t>
            </w:r>
          </w:p>
        </w:tc>
        <w:tc>
          <w:tcPr>
            <w:tcW w:w="799" w:type="pct"/>
          </w:tcPr>
          <w:p w14:paraId="3F4344E5" w14:textId="77777777" w:rsidR="00BB750A" w:rsidRPr="008C0286" w:rsidRDefault="00BB750A" w:rsidP="00B543E8">
            <w:pPr>
              <w:pStyle w:val="Heading1"/>
              <w:rPr>
                <w:sz w:val="22"/>
                <w:szCs w:val="22"/>
              </w:rPr>
            </w:pPr>
          </w:p>
        </w:tc>
        <w:tc>
          <w:tcPr>
            <w:tcW w:w="329" w:type="pct"/>
          </w:tcPr>
          <w:p w14:paraId="3F4344E6" w14:textId="77777777" w:rsidR="00BB750A" w:rsidRPr="008C0286" w:rsidRDefault="00BB750A" w:rsidP="00B543E8">
            <w:pPr>
              <w:jc w:val="center"/>
              <w:rPr>
                <w:sz w:val="22"/>
                <w:szCs w:val="22"/>
              </w:rPr>
            </w:pPr>
          </w:p>
        </w:tc>
        <w:tc>
          <w:tcPr>
            <w:tcW w:w="258" w:type="pct"/>
            <w:tcBorders>
              <w:right w:val="nil"/>
            </w:tcBorders>
          </w:tcPr>
          <w:p w14:paraId="3F4344E7" w14:textId="77777777" w:rsidR="00BB750A" w:rsidRPr="008C0286" w:rsidRDefault="00BB750A" w:rsidP="00B543E8">
            <w:pPr>
              <w:jc w:val="center"/>
              <w:rPr>
                <w:sz w:val="22"/>
                <w:szCs w:val="22"/>
              </w:rPr>
            </w:pPr>
          </w:p>
        </w:tc>
        <w:tc>
          <w:tcPr>
            <w:tcW w:w="1279" w:type="pct"/>
            <w:tcBorders>
              <w:left w:val="nil"/>
            </w:tcBorders>
          </w:tcPr>
          <w:p w14:paraId="3F4344E8" w14:textId="77777777" w:rsidR="00BB750A" w:rsidRPr="008C0286" w:rsidRDefault="00BB750A" w:rsidP="00AE7030">
            <w:pPr>
              <w:jc w:val="right"/>
              <w:rPr>
                <w:b/>
                <w:sz w:val="22"/>
                <w:szCs w:val="22"/>
              </w:rPr>
            </w:pPr>
          </w:p>
        </w:tc>
      </w:tr>
      <w:tr w:rsidR="00BC56C6" w:rsidRPr="002B29A5" w14:paraId="3F4344F1" w14:textId="77777777" w:rsidTr="00BB750A">
        <w:trPr>
          <w:cantSplit/>
          <w:trHeight w:val="280"/>
          <w:tblHeader/>
          <w:jc w:val="center"/>
        </w:trPr>
        <w:tc>
          <w:tcPr>
            <w:tcW w:w="303" w:type="pct"/>
            <w:tcBorders>
              <w:right w:val="nil"/>
            </w:tcBorders>
          </w:tcPr>
          <w:p w14:paraId="3F4344EA" w14:textId="77777777" w:rsidR="00BC56C6" w:rsidRPr="008C0286" w:rsidRDefault="00BC56C6"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EB" w14:textId="77777777" w:rsidR="00BC56C6" w:rsidRPr="008C0286" w:rsidRDefault="00BC56C6" w:rsidP="00B543E8">
            <w:pPr>
              <w:pStyle w:val="Heading2"/>
              <w:spacing w:before="0" w:after="0"/>
              <w:rPr>
                <w:rFonts w:ascii="Times New Roman" w:hAnsi="Times New Roman" w:cs="Times New Roman"/>
                <w:b w:val="0"/>
                <w:i w:val="0"/>
                <w:sz w:val="22"/>
                <w:szCs w:val="22"/>
              </w:rPr>
            </w:pPr>
          </w:p>
        </w:tc>
        <w:tc>
          <w:tcPr>
            <w:tcW w:w="1703" w:type="pct"/>
          </w:tcPr>
          <w:p w14:paraId="3F4344EC" w14:textId="77777777" w:rsidR="00BC56C6" w:rsidRPr="008C0286" w:rsidRDefault="00BC56C6" w:rsidP="0047340D">
            <w:pPr>
              <w:rPr>
                <w:sz w:val="22"/>
                <w:szCs w:val="22"/>
              </w:rPr>
            </w:pPr>
            <w:r w:rsidRPr="008C0286">
              <w:rPr>
                <w:sz w:val="22"/>
                <w:szCs w:val="22"/>
              </w:rPr>
              <w:t>250 − 60 = 190</w:t>
            </w:r>
          </w:p>
        </w:tc>
        <w:tc>
          <w:tcPr>
            <w:tcW w:w="799" w:type="pct"/>
          </w:tcPr>
          <w:p w14:paraId="3F4344ED" w14:textId="77777777" w:rsidR="00BC56C6" w:rsidRPr="008C0286" w:rsidRDefault="00BC56C6" w:rsidP="0047340D">
            <w:pPr>
              <w:jc w:val="center"/>
              <w:rPr>
                <w:sz w:val="22"/>
                <w:szCs w:val="22"/>
              </w:rPr>
            </w:pPr>
            <w:r w:rsidRPr="008C0286">
              <w:rPr>
                <w:sz w:val="22"/>
                <w:szCs w:val="22"/>
              </w:rPr>
              <w:t>2 hours 51 minutes</w:t>
            </w:r>
          </w:p>
        </w:tc>
        <w:tc>
          <w:tcPr>
            <w:tcW w:w="329" w:type="pct"/>
          </w:tcPr>
          <w:p w14:paraId="3F4344EE" w14:textId="77777777" w:rsidR="00BC56C6" w:rsidRPr="008C0286" w:rsidRDefault="00BC56C6" w:rsidP="0047340D">
            <w:pPr>
              <w:jc w:val="center"/>
              <w:rPr>
                <w:sz w:val="22"/>
                <w:szCs w:val="22"/>
              </w:rPr>
            </w:pPr>
            <w:r w:rsidRPr="008C0286">
              <w:rPr>
                <w:sz w:val="22"/>
                <w:szCs w:val="22"/>
              </w:rPr>
              <w:t>4</w:t>
            </w:r>
          </w:p>
        </w:tc>
        <w:tc>
          <w:tcPr>
            <w:tcW w:w="258" w:type="pct"/>
            <w:tcBorders>
              <w:right w:val="nil"/>
            </w:tcBorders>
          </w:tcPr>
          <w:p w14:paraId="3F4344EF" w14:textId="77777777" w:rsidR="00BC56C6" w:rsidRPr="008C0286" w:rsidRDefault="00BC56C6" w:rsidP="0047340D">
            <w:pPr>
              <w:rPr>
                <w:sz w:val="22"/>
                <w:szCs w:val="22"/>
              </w:rPr>
            </w:pPr>
            <w:r w:rsidRPr="008C0286">
              <w:rPr>
                <w:sz w:val="22"/>
                <w:szCs w:val="22"/>
              </w:rPr>
              <w:t>M1</w:t>
            </w:r>
          </w:p>
        </w:tc>
        <w:tc>
          <w:tcPr>
            <w:tcW w:w="1279" w:type="pct"/>
            <w:tcBorders>
              <w:left w:val="nil"/>
            </w:tcBorders>
          </w:tcPr>
          <w:p w14:paraId="3F4344F0" w14:textId="77777777" w:rsidR="00BC56C6" w:rsidRPr="008C0286" w:rsidRDefault="00BC56C6" w:rsidP="00AE7030">
            <w:pPr>
              <w:jc w:val="right"/>
              <w:rPr>
                <w:b/>
                <w:sz w:val="22"/>
                <w:szCs w:val="22"/>
              </w:rPr>
            </w:pPr>
          </w:p>
        </w:tc>
      </w:tr>
      <w:tr w:rsidR="00391979" w:rsidRPr="002B29A5" w14:paraId="3F4344F9" w14:textId="77777777" w:rsidTr="00BB750A">
        <w:trPr>
          <w:cantSplit/>
          <w:trHeight w:val="280"/>
          <w:tblHeader/>
          <w:jc w:val="center"/>
        </w:trPr>
        <w:tc>
          <w:tcPr>
            <w:tcW w:w="303" w:type="pct"/>
            <w:tcBorders>
              <w:right w:val="nil"/>
            </w:tcBorders>
          </w:tcPr>
          <w:p w14:paraId="3F4344F2" w14:textId="77777777" w:rsidR="00391979" w:rsidRPr="008C0286" w:rsidRDefault="00391979"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F3" w14:textId="77777777" w:rsidR="00391979" w:rsidRPr="008C0286" w:rsidRDefault="00391979" w:rsidP="00B543E8">
            <w:pPr>
              <w:pStyle w:val="Heading2"/>
              <w:spacing w:before="0" w:after="0"/>
              <w:rPr>
                <w:rFonts w:ascii="Times New Roman" w:hAnsi="Times New Roman" w:cs="Times New Roman"/>
                <w:b w:val="0"/>
                <w:i w:val="0"/>
                <w:sz w:val="22"/>
                <w:szCs w:val="22"/>
              </w:rPr>
            </w:pPr>
          </w:p>
        </w:tc>
        <w:tc>
          <w:tcPr>
            <w:tcW w:w="1703" w:type="pct"/>
          </w:tcPr>
          <w:p w14:paraId="3F4344F4" w14:textId="77777777" w:rsidR="00391979" w:rsidRPr="008C0286" w:rsidRDefault="00391979" w:rsidP="0047340D">
            <w:pPr>
              <w:rPr>
                <w:sz w:val="22"/>
                <w:szCs w:val="22"/>
              </w:rPr>
            </w:pPr>
            <w:r w:rsidRPr="008C0286">
              <w:rPr>
                <w:sz w:val="22"/>
                <w:szCs w:val="22"/>
              </w:rPr>
              <w:t xml:space="preserve">300 × 1200 × “190” </w:t>
            </w:r>
            <w:r w:rsidR="00A5465A">
              <w:rPr>
                <w:sz w:val="22"/>
                <w:szCs w:val="22"/>
              </w:rPr>
              <w:t>(</w:t>
            </w:r>
            <w:r w:rsidRPr="008C0286">
              <w:rPr>
                <w:sz w:val="22"/>
                <w:szCs w:val="22"/>
              </w:rPr>
              <w:t>=  6.84 × 10</w:t>
            </w:r>
            <w:r w:rsidRPr="008C0286">
              <w:rPr>
                <w:sz w:val="22"/>
                <w:szCs w:val="22"/>
                <w:vertAlign w:val="superscript"/>
              </w:rPr>
              <w:t>7</w:t>
            </w:r>
            <w:r w:rsidR="00A5465A">
              <w:rPr>
                <w:sz w:val="22"/>
                <w:szCs w:val="22"/>
              </w:rPr>
              <w:t>)</w:t>
            </w:r>
          </w:p>
        </w:tc>
        <w:tc>
          <w:tcPr>
            <w:tcW w:w="799" w:type="pct"/>
          </w:tcPr>
          <w:p w14:paraId="3F4344F5" w14:textId="77777777" w:rsidR="00391979" w:rsidRPr="008C0286" w:rsidRDefault="00391979" w:rsidP="0047340D">
            <w:pPr>
              <w:jc w:val="center"/>
              <w:rPr>
                <w:sz w:val="22"/>
                <w:szCs w:val="22"/>
              </w:rPr>
            </w:pPr>
          </w:p>
        </w:tc>
        <w:tc>
          <w:tcPr>
            <w:tcW w:w="329" w:type="pct"/>
          </w:tcPr>
          <w:p w14:paraId="3F4344F6" w14:textId="77777777" w:rsidR="00391979" w:rsidRPr="008C0286" w:rsidRDefault="00391979" w:rsidP="0047340D">
            <w:pPr>
              <w:jc w:val="center"/>
              <w:rPr>
                <w:sz w:val="22"/>
                <w:szCs w:val="22"/>
              </w:rPr>
            </w:pPr>
          </w:p>
        </w:tc>
        <w:tc>
          <w:tcPr>
            <w:tcW w:w="258" w:type="pct"/>
            <w:tcBorders>
              <w:right w:val="nil"/>
            </w:tcBorders>
          </w:tcPr>
          <w:p w14:paraId="3F4344F7" w14:textId="77777777" w:rsidR="00391979" w:rsidRPr="008C0286" w:rsidRDefault="00391979" w:rsidP="0047340D">
            <w:pPr>
              <w:rPr>
                <w:sz w:val="22"/>
                <w:szCs w:val="22"/>
              </w:rPr>
            </w:pPr>
            <w:r w:rsidRPr="008C0286">
              <w:rPr>
                <w:sz w:val="22"/>
                <w:szCs w:val="22"/>
              </w:rPr>
              <w:t>M1</w:t>
            </w:r>
          </w:p>
        </w:tc>
        <w:tc>
          <w:tcPr>
            <w:tcW w:w="1279" w:type="pct"/>
            <w:tcBorders>
              <w:left w:val="nil"/>
            </w:tcBorders>
          </w:tcPr>
          <w:p w14:paraId="3F4344F8" w14:textId="77777777" w:rsidR="00391979" w:rsidRPr="008C0286" w:rsidRDefault="00391979" w:rsidP="009E48F2">
            <w:pPr>
              <w:rPr>
                <w:sz w:val="22"/>
                <w:szCs w:val="22"/>
              </w:rPr>
            </w:pPr>
            <w:r>
              <w:rPr>
                <w:sz w:val="22"/>
                <w:szCs w:val="22"/>
              </w:rPr>
              <w:t>for using length × width × height to find a volume</w:t>
            </w:r>
          </w:p>
        </w:tc>
      </w:tr>
      <w:tr w:rsidR="00391979" w:rsidRPr="002B29A5" w14:paraId="3F434502" w14:textId="77777777" w:rsidTr="00BB750A">
        <w:trPr>
          <w:cantSplit/>
          <w:trHeight w:val="280"/>
          <w:tblHeader/>
          <w:jc w:val="center"/>
        </w:trPr>
        <w:tc>
          <w:tcPr>
            <w:tcW w:w="303" w:type="pct"/>
            <w:tcBorders>
              <w:right w:val="nil"/>
            </w:tcBorders>
          </w:tcPr>
          <w:p w14:paraId="3F4344FA" w14:textId="77777777" w:rsidR="00391979" w:rsidRPr="008C0286" w:rsidRDefault="00391979"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4FB" w14:textId="77777777" w:rsidR="00391979" w:rsidRPr="008C0286" w:rsidRDefault="00391979" w:rsidP="00B543E8">
            <w:pPr>
              <w:pStyle w:val="Heading2"/>
              <w:spacing w:before="0" w:after="0"/>
              <w:rPr>
                <w:rFonts w:ascii="Times New Roman" w:hAnsi="Times New Roman" w:cs="Times New Roman"/>
                <w:b w:val="0"/>
                <w:i w:val="0"/>
                <w:sz w:val="22"/>
                <w:szCs w:val="22"/>
              </w:rPr>
            </w:pPr>
          </w:p>
        </w:tc>
        <w:tc>
          <w:tcPr>
            <w:tcW w:w="1703" w:type="pct"/>
          </w:tcPr>
          <w:p w14:paraId="3F4344FC" w14:textId="77777777" w:rsidR="00391979" w:rsidRPr="008C0286" w:rsidRDefault="00391979" w:rsidP="00BC56C6">
            <w:pPr>
              <w:rPr>
                <w:sz w:val="22"/>
                <w:szCs w:val="22"/>
              </w:rPr>
            </w:pPr>
            <w:r w:rsidRPr="008C0286">
              <w:rPr>
                <w:sz w:val="22"/>
                <w:szCs w:val="22"/>
              </w:rPr>
              <w:t>“6.84 × 10</w:t>
            </w:r>
            <w:r w:rsidRPr="008C0286">
              <w:rPr>
                <w:sz w:val="22"/>
                <w:szCs w:val="22"/>
                <w:vertAlign w:val="superscript"/>
              </w:rPr>
              <w:t>7</w:t>
            </w:r>
            <w:r w:rsidRPr="008C0286">
              <w:rPr>
                <w:sz w:val="22"/>
                <w:szCs w:val="22"/>
              </w:rPr>
              <w:t>” ÷ 10</w:t>
            </w:r>
            <w:r w:rsidRPr="008C0286">
              <w:rPr>
                <w:sz w:val="22"/>
                <w:szCs w:val="22"/>
                <w:vertAlign w:val="superscript"/>
              </w:rPr>
              <w:t>6</w:t>
            </w:r>
            <w:r w:rsidRPr="008C0286">
              <w:rPr>
                <w:sz w:val="22"/>
                <w:szCs w:val="22"/>
              </w:rPr>
              <w:t xml:space="preserve"> × 1000 ÷ 400 </w:t>
            </w:r>
          </w:p>
          <w:p w14:paraId="3F4344FD" w14:textId="77777777" w:rsidR="00391979" w:rsidRPr="008C0286" w:rsidRDefault="00391979" w:rsidP="00BC56C6">
            <w:pPr>
              <w:rPr>
                <w:sz w:val="22"/>
                <w:szCs w:val="22"/>
              </w:rPr>
            </w:pPr>
            <w:r w:rsidRPr="008C0286">
              <w:rPr>
                <w:sz w:val="22"/>
                <w:szCs w:val="22"/>
              </w:rPr>
              <w:t>(= 171 minutes)</w:t>
            </w:r>
          </w:p>
        </w:tc>
        <w:tc>
          <w:tcPr>
            <w:tcW w:w="799" w:type="pct"/>
          </w:tcPr>
          <w:p w14:paraId="3F4344FE" w14:textId="77777777" w:rsidR="00391979" w:rsidRPr="008C0286" w:rsidRDefault="00391979" w:rsidP="0047340D">
            <w:pPr>
              <w:jc w:val="center"/>
              <w:rPr>
                <w:sz w:val="22"/>
                <w:szCs w:val="22"/>
              </w:rPr>
            </w:pPr>
          </w:p>
        </w:tc>
        <w:tc>
          <w:tcPr>
            <w:tcW w:w="329" w:type="pct"/>
          </w:tcPr>
          <w:p w14:paraId="3F4344FF" w14:textId="77777777" w:rsidR="00391979" w:rsidRPr="008C0286" w:rsidRDefault="00391979" w:rsidP="0047340D">
            <w:pPr>
              <w:jc w:val="center"/>
              <w:rPr>
                <w:sz w:val="22"/>
                <w:szCs w:val="22"/>
              </w:rPr>
            </w:pPr>
          </w:p>
        </w:tc>
        <w:tc>
          <w:tcPr>
            <w:tcW w:w="258" w:type="pct"/>
            <w:tcBorders>
              <w:right w:val="nil"/>
            </w:tcBorders>
          </w:tcPr>
          <w:p w14:paraId="3F434500" w14:textId="77777777" w:rsidR="00391979" w:rsidRPr="008C0286" w:rsidRDefault="00391979" w:rsidP="0047340D">
            <w:pPr>
              <w:rPr>
                <w:sz w:val="22"/>
                <w:szCs w:val="22"/>
              </w:rPr>
            </w:pPr>
            <w:r w:rsidRPr="008C0286">
              <w:rPr>
                <w:sz w:val="22"/>
                <w:szCs w:val="22"/>
              </w:rPr>
              <w:t>M1</w:t>
            </w:r>
          </w:p>
        </w:tc>
        <w:tc>
          <w:tcPr>
            <w:tcW w:w="1279" w:type="pct"/>
            <w:tcBorders>
              <w:left w:val="nil"/>
            </w:tcBorders>
          </w:tcPr>
          <w:p w14:paraId="3F434501" w14:textId="77777777" w:rsidR="00391979" w:rsidRPr="008C0286" w:rsidRDefault="00391979" w:rsidP="00391979">
            <w:pPr>
              <w:rPr>
                <w:sz w:val="22"/>
                <w:szCs w:val="22"/>
              </w:rPr>
            </w:pPr>
            <w:r>
              <w:rPr>
                <w:sz w:val="22"/>
                <w:szCs w:val="22"/>
              </w:rPr>
              <w:t xml:space="preserve">for their volume </w:t>
            </w:r>
            <w:r w:rsidRPr="008C0286">
              <w:rPr>
                <w:sz w:val="22"/>
                <w:szCs w:val="22"/>
              </w:rPr>
              <w:t>÷ 10</w:t>
            </w:r>
            <w:r w:rsidRPr="008C0286">
              <w:rPr>
                <w:sz w:val="22"/>
                <w:szCs w:val="22"/>
                <w:vertAlign w:val="superscript"/>
              </w:rPr>
              <w:t>6</w:t>
            </w:r>
            <w:r w:rsidRPr="008C0286">
              <w:rPr>
                <w:sz w:val="22"/>
                <w:szCs w:val="22"/>
              </w:rPr>
              <w:t xml:space="preserve"> </w:t>
            </w:r>
            <w:r>
              <w:rPr>
                <w:sz w:val="22"/>
                <w:szCs w:val="22"/>
              </w:rPr>
              <w:t>× 1000 ÷ 400</w:t>
            </w:r>
          </w:p>
        </w:tc>
      </w:tr>
      <w:tr w:rsidR="00391979" w:rsidRPr="002B29A5" w14:paraId="3F43450A" w14:textId="77777777" w:rsidTr="00BB750A">
        <w:trPr>
          <w:cantSplit/>
          <w:trHeight w:val="280"/>
          <w:tblHeader/>
          <w:jc w:val="center"/>
        </w:trPr>
        <w:tc>
          <w:tcPr>
            <w:tcW w:w="303" w:type="pct"/>
            <w:tcBorders>
              <w:right w:val="nil"/>
            </w:tcBorders>
          </w:tcPr>
          <w:p w14:paraId="3F434503" w14:textId="77777777" w:rsidR="00391979" w:rsidRPr="008C0286" w:rsidRDefault="00391979"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04" w14:textId="77777777" w:rsidR="00391979" w:rsidRPr="008C0286" w:rsidRDefault="00391979" w:rsidP="00B543E8">
            <w:pPr>
              <w:pStyle w:val="Heading2"/>
              <w:spacing w:before="0" w:after="0"/>
              <w:rPr>
                <w:rFonts w:ascii="Times New Roman" w:hAnsi="Times New Roman" w:cs="Times New Roman"/>
                <w:b w:val="0"/>
                <w:i w:val="0"/>
                <w:sz w:val="22"/>
                <w:szCs w:val="22"/>
              </w:rPr>
            </w:pPr>
          </w:p>
        </w:tc>
        <w:tc>
          <w:tcPr>
            <w:tcW w:w="1703" w:type="pct"/>
          </w:tcPr>
          <w:p w14:paraId="3F434505" w14:textId="77777777" w:rsidR="00391979" w:rsidRPr="008C0286" w:rsidRDefault="00391979" w:rsidP="0047340D">
            <w:pPr>
              <w:rPr>
                <w:sz w:val="22"/>
                <w:szCs w:val="22"/>
              </w:rPr>
            </w:pPr>
          </w:p>
        </w:tc>
        <w:tc>
          <w:tcPr>
            <w:tcW w:w="799" w:type="pct"/>
          </w:tcPr>
          <w:p w14:paraId="3F434506" w14:textId="77777777" w:rsidR="00391979" w:rsidRPr="008C0286" w:rsidRDefault="00391979" w:rsidP="0047340D">
            <w:pPr>
              <w:jc w:val="center"/>
              <w:rPr>
                <w:sz w:val="22"/>
                <w:szCs w:val="22"/>
              </w:rPr>
            </w:pPr>
          </w:p>
        </w:tc>
        <w:tc>
          <w:tcPr>
            <w:tcW w:w="329" w:type="pct"/>
          </w:tcPr>
          <w:p w14:paraId="3F434507" w14:textId="77777777" w:rsidR="00391979" w:rsidRPr="008C0286" w:rsidRDefault="00391979" w:rsidP="0047340D">
            <w:pPr>
              <w:jc w:val="center"/>
              <w:rPr>
                <w:sz w:val="22"/>
                <w:szCs w:val="22"/>
              </w:rPr>
            </w:pPr>
          </w:p>
        </w:tc>
        <w:tc>
          <w:tcPr>
            <w:tcW w:w="258" w:type="pct"/>
            <w:tcBorders>
              <w:right w:val="nil"/>
            </w:tcBorders>
          </w:tcPr>
          <w:p w14:paraId="3F434508" w14:textId="77777777" w:rsidR="00391979" w:rsidRPr="008C0286" w:rsidRDefault="00391979" w:rsidP="0047340D">
            <w:pPr>
              <w:rPr>
                <w:sz w:val="22"/>
                <w:szCs w:val="22"/>
              </w:rPr>
            </w:pPr>
            <w:r w:rsidRPr="008C0286">
              <w:rPr>
                <w:sz w:val="22"/>
                <w:szCs w:val="22"/>
              </w:rPr>
              <w:t>A1</w:t>
            </w:r>
          </w:p>
        </w:tc>
        <w:tc>
          <w:tcPr>
            <w:tcW w:w="1279" w:type="pct"/>
            <w:tcBorders>
              <w:left w:val="nil"/>
            </w:tcBorders>
          </w:tcPr>
          <w:p w14:paraId="3F434509" w14:textId="77777777" w:rsidR="00391979" w:rsidRPr="008C0286" w:rsidRDefault="00391979" w:rsidP="00AE7030">
            <w:pPr>
              <w:jc w:val="right"/>
              <w:rPr>
                <w:b/>
                <w:sz w:val="22"/>
                <w:szCs w:val="22"/>
              </w:rPr>
            </w:pPr>
          </w:p>
        </w:tc>
      </w:tr>
      <w:tr w:rsidR="00391979" w:rsidRPr="002B29A5" w14:paraId="3F434512" w14:textId="77777777" w:rsidTr="008C0286">
        <w:trPr>
          <w:cantSplit/>
          <w:trHeight w:val="280"/>
          <w:tblHeader/>
          <w:jc w:val="center"/>
        </w:trPr>
        <w:tc>
          <w:tcPr>
            <w:tcW w:w="303" w:type="pct"/>
            <w:tcBorders>
              <w:right w:val="nil"/>
            </w:tcBorders>
          </w:tcPr>
          <w:p w14:paraId="3F43450B" w14:textId="77777777" w:rsidR="00391979" w:rsidRPr="008C0286" w:rsidRDefault="00391979"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0C" w14:textId="77777777" w:rsidR="00391979" w:rsidRPr="008C0286" w:rsidRDefault="00391979" w:rsidP="00B543E8">
            <w:pPr>
              <w:pStyle w:val="Heading2"/>
              <w:spacing w:before="0" w:after="0"/>
              <w:rPr>
                <w:rFonts w:ascii="Times New Roman" w:hAnsi="Times New Roman" w:cs="Times New Roman"/>
                <w:b w:val="0"/>
                <w:i w:val="0"/>
                <w:sz w:val="22"/>
                <w:szCs w:val="22"/>
              </w:rPr>
            </w:pPr>
          </w:p>
        </w:tc>
        <w:tc>
          <w:tcPr>
            <w:tcW w:w="1703" w:type="pct"/>
          </w:tcPr>
          <w:p w14:paraId="3F43450D" w14:textId="77777777" w:rsidR="00391979" w:rsidRPr="008C0286" w:rsidRDefault="00391979" w:rsidP="00B543E8">
            <w:pPr>
              <w:pStyle w:val="Heading1"/>
              <w:jc w:val="left"/>
              <w:rPr>
                <w:sz w:val="22"/>
                <w:szCs w:val="22"/>
              </w:rPr>
            </w:pPr>
          </w:p>
        </w:tc>
        <w:tc>
          <w:tcPr>
            <w:tcW w:w="799" w:type="pct"/>
          </w:tcPr>
          <w:p w14:paraId="3F43450E" w14:textId="77777777" w:rsidR="00391979" w:rsidRPr="008C0286" w:rsidRDefault="00391979" w:rsidP="00B543E8">
            <w:pPr>
              <w:pStyle w:val="Heading1"/>
              <w:rPr>
                <w:sz w:val="22"/>
                <w:szCs w:val="22"/>
              </w:rPr>
            </w:pPr>
          </w:p>
        </w:tc>
        <w:tc>
          <w:tcPr>
            <w:tcW w:w="329" w:type="pct"/>
          </w:tcPr>
          <w:p w14:paraId="3F43450F" w14:textId="77777777" w:rsidR="00391979" w:rsidRPr="008C0286" w:rsidRDefault="00391979" w:rsidP="00B543E8">
            <w:pPr>
              <w:jc w:val="center"/>
              <w:rPr>
                <w:sz w:val="22"/>
                <w:szCs w:val="22"/>
              </w:rPr>
            </w:pPr>
          </w:p>
        </w:tc>
        <w:tc>
          <w:tcPr>
            <w:tcW w:w="258" w:type="pct"/>
            <w:tcBorders>
              <w:right w:val="nil"/>
            </w:tcBorders>
          </w:tcPr>
          <w:p w14:paraId="3F434510" w14:textId="77777777" w:rsidR="00391979" w:rsidRPr="008C0286" w:rsidRDefault="00391979" w:rsidP="00B543E8">
            <w:pPr>
              <w:jc w:val="center"/>
              <w:rPr>
                <w:sz w:val="22"/>
                <w:szCs w:val="22"/>
              </w:rPr>
            </w:pPr>
          </w:p>
        </w:tc>
        <w:tc>
          <w:tcPr>
            <w:tcW w:w="1279" w:type="pct"/>
            <w:tcBorders>
              <w:left w:val="nil"/>
            </w:tcBorders>
          </w:tcPr>
          <w:p w14:paraId="3F434511" w14:textId="77777777" w:rsidR="00391979" w:rsidRPr="008C0286" w:rsidRDefault="00391979" w:rsidP="00AE7030">
            <w:pPr>
              <w:jc w:val="right"/>
              <w:rPr>
                <w:b/>
                <w:sz w:val="22"/>
                <w:szCs w:val="22"/>
              </w:rPr>
            </w:pPr>
            <w:r w:rsidRPr="008C0286">
              <w:rPr>
                <w:b/>
                <w:sz w:val="22"/>
                <w:szCs w:val="22"/>
              </w:rPr>
              <w:t>Total  4 marks</w:t>
            </w:r>
          </w:p>
        </w:tc>
      </w:tr>
    </w:tbl>
    <w:p w14:paraId="3F434513" w14:textId="77777777" w:rsidR="002A788B" w:rsidRDefault="002A788B" w:rsidP="00645ACF"/>
    <w:p w14:paraId="3F434514"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41113F" w:rsidRPr="00B20839" w14:paraId="3F43451C" w14:textId="77777777" w:rsidTr="00B543E8">
        <w:trPr>
          <w:cantSplit/>
          <w:trHeight w:val="280"/>
          <w:tblHeader/>
          <w:jc w:val="center"/>
        </w:trPr>
        <w:tc>
          <w:tcPr>
            <w:tcW w:w="303" w:type="pct"/>
            <w:tcBorders>
              <w:top w:val="single" w:sz="4" w:space="0" w:color="auto"/>
              <w:right w:val="nil"/>
            </w:tcBorders>
          </w:tcPr>
          <w:p w14:paraId="3F434515" w14:textId="77777777" w:rsidR="0041113F" w:rsidRPr="00506499" w:rsidRDefault="0041113F" w:rsidP="00B543E8">
            <w:pPr>
              <w:pStyle w:val="Heading2"/>
              <w:spacing w:before="0" w:after="0"/>
              <w:jc w:val="center"/>
              <w:rPr>
                <w:rFonts w:ascii="Times New Roman" w:hAnsi="Times New Roman" w:cs="Times New Roman"/>
                <w:i w:val="0"/>
                <w:sz w:val="22"/>
                <w:szCs w:val="22"/>
              </w:rPr>
            </w:pPr>
            <w:r w:rsidRPr="00506499">
              <w:rPr>
                <w:rFonts w:ascii="Times New Roman" w:hAnsi="Times New Roman" w:cs="Times New Roman"/>
                <w:i w:val="0"/>
                <w:sz w:val="22"/>
                <w:szCs w:val="22"/>
              </w:rPr>
              <w:lastRenderedPageBreak/>
              <w:t>10</w:t>
            </w:r>
          </w:p>
        </w:tc>
        <w:tc>
          <w:tcPr>
            <w:tcW w:w="329" w:type="pct"/>
            <w:tcBorders>
              <w:top w:val="single" w:sz="4" w:space="0" w:color="auto"/>
              <w:left w:val="nil"/>
            </w:tcBorders>
          </w:tcPr>
          <w:p w14:paraId="3F434516" w14:textId="77777777" w:rsidR="0041113F" w:rsidRPr="00506499" w:rsidRDefault="0041113F" w:rsidP="00B543E8">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517" w14:textId="77777777" w:rsidR="0041113F" w:rsidRPr="00506499" w:rsidRDefault="0041113F" w:rsidP="0047340D">
            <w:pPr>
              <w:rPr>
                <w:sz w:val="22"/>
                <w:szCs w:val="22"/>
              </w:rPr>
            </w:pPr>
            <w:r w:rsidRPr="00506499">
              <w:rPr>
                <w:sz w:val="22"/>
                <w:szCs w:val="22"/>
              </w:rPr>
              <w:t>16</w:t>
            </w:r>
            <w:r w:rsidRPr="00506499">
              <w:rPr>
                <w:i/>
                <w:sz w:val="22"/>
                <w:szCs w:val="22"/>
              </w:rPr>
              <w:t>x</w:t>
            </w:r>
            <w:r w:rsidRPr="00506499">
              <w:rPr>
                <w:sz w:val="22"/>
                <w:szCs w:val="22"/>
              </w:rPr>
              <w:t xml:space="preserve"> = 32  or 32</w:t>
            </w:r>
            <w:r w:rsidRPr="00506499">
              <w:rPr>
                <w:i/>
                <w:sz w:val="22"/>
                <w:szCs w:val="22"/>
              </w:rPr>
              <w:t>y</w:t>
            </w:r>
            <w:r w:rsidRPr="00506499">
              <w:rPr>
                <w:sz w:val="22"/>
                <w:szCs w:val="22"/>
              </w:rPr>
              <w:t xml:space="preserve"> = 144</w:t>
            </w:r>
          </w:p>
        </w:tc>
        <w:tc>
          <w:tcPr>
            <w:tcW w:w="799" w:type="pct"/>
            <w:tcBorders>
              <w:top w:val="single" w:sz="4" w:space="0" w:color="auto"/>
            </w:tcBorders>
          </w:tcPr>
          <w:p w14:paraId="3F434518" w14:textId="77777777" w:rsidR="0041113F" w:rsidRPr="00506499" w:rsidRDefault="0041113F" w:rsidP="00B543E8">
            <w:pPr>
              <w:pStyle w:val="Heading1"/>
              <w:rPr>
                <w:sz w:val="22"/>
                <w:szCs w:val="22"/>
              </w:rPr>
            </w:pPr>
            <w:r w:rsidRPr="00506499">
              <w:rPr>
                <w:sz w:val="22"/>
                <w:szCs w:val="22"/>
              </w:rPr>
              <w:t>(2, 4.5)</w:t>
            </w:r>
          </w:p>
        </w:tc>
        <w:tc>
          <w:tcPr>
            <w:tcW w:w="329" w:type="pct"/>
            <w:tcBorders>
              <w:top w:val="single" w:sz="4" w:space="0" w:color="auto"/>
            </w:tcBorders>
          </w:tcPr>
          <w:p w14:paraId="3F434519" w14:textId="77777777" w:rsidR="0041113F" w:rsidRPr="00506499" w:rsidRDefault="0041113F" w:rsidP="00B543E8">
            <w:pPr>
              <w:jc w:val="center"/>
              <w:rPr>
                <w:sz w:val="22"/>
                <w:szCs w:val="22"/>
              </w:rPr>
            </w:pPr>
            <w:r w:rsidRPr="00506499">
              <w:rPr>
                <w:sz w:val="22"/>
                <w:szCs w:val="22"/>
              </w:rPr>
              <w:t>3</w:t>
            </w:r>
          </w:p>
        </w:tc>
        <w:tc>
          <w:tcPr>
            <w:tcW w:w="258" w:type="pct"/>
            <w:tcBorders>
              <w:top w:val="single" w:sz="4" w:space="0" w:color="auto"/>
              <w:right w:val="nil"/>
            </w:tcBorders>
          </w:tcPr>
          <w:p w14:paraId="3F43451A" w14:textId="77777777" w:rsidR="0041113F" w:rsidRPr="00506499" w:rsidRDefault="0041113F" w:rsidP="00B543E8">
            <w:pPr>
              <w:jc w:val="center"/>
              <w:rPr>
                <w:sz w:val="22"/>
                <w:szCs w:val="22"/>
              </w:rPr>
            </w:pPr>
            <w:r w:rsidRPr="00506499">
              <w:rPr>
                <w:sz w:val="22"/>
                <w:szCs w:val="22"/>
              </w:rPr>
              <w:t>M1</w:t>
            </w:r>
          </w:p>
        </w:tc>
        <w:tc>
          <w:tcPr>
            <w:tcW w:w="1279" w:type="pct"/>
            <w:tcBorders>
              <w:top w:val="single" w:sz="4" w:space="0" w:color="auto"/>
              <w:left w:val="nil"/>
            </w:tcBorders>
          </w:tcPr>
          <w:p w14:paraId="3F43451B" w14:textId="77777777" w:rsidR="0041113F" w:rsidRPr="00506499" w:rsidRDefault="0041113F" w:rsidP="00B543E8">
            <w:pPr>
              <w:rPr>
                <w:sz w:val="22"/>
                <w:szCs w:val="22"/>
              </w:rPr>
            </w:pPr>
            <w:r w:rsidRPr="00506499">
              <w:rPr>
                <w:sz w:val="22"/>
                <w:szCs w:val="22"/>
              </w:rPr>
              <w:t>for a correct sequence of operations which leads to 1 equation in one unknown, allowing one arithmetical error</w:t>
            </w:r>
          </w:p>
        </w:tc>
      </w:tr>
      <w:tr w:rsidR="0041113F" w:rsidRPr="00B20839" w14:paraId="3F434524" w14:textId="77777777" w:rsidTr="00B543E8">
        <w:trPr>
          <w:cantSplit/>
          <w:trHeight w:val="280"/>
          <w:tblHeader/>
          <w:jc w:val="center"/>
        </w:trPr>
        <w:tc>
          <w:tcPr>
            <w:tcW w:w="303" w:type="pct"/>
            <w:tcBorders>
              <w:right w:val="nil"/>
            </w:tcBorders>
          </w:tcPr>
          <w:p w14:paraId="3F43451D" w14:textId="77777777" w:rsidR="0041113F" w:rsidRPr="00506499" w:rsidRDefault="0041113F"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1E" w14:textId="77777777" w:rsidR="0041113F" w:rsidRPr="00506499" w:rsidRDefault="0041113F" w:rsidP="00B543E8">
            <w:pPr>
              <w:pStyle w:val="Heading2"/>
              <w:spacing w:before="0" w:after="0"/>
              <w:rPr>
                <w:rFonts w:ascii="Times New Roman" w:hAnsi="Times New Roman" w:cs="Times New Roman"/>
                <w:b w:val="0"/>
                <w:i w:val="0"/>
                <w:sz w:val="22"/>
                <w:szCs w:val="22"/>
              </w:rPr>
            </w:pPr>
          </w:p>
        </w:tc>
        <w:tc>
          <w:tcPr>
            <w:tcW w:w="1703" w:type="pct"/>
          </w:tcPr>
          <w:p w14:paraId="3F43451F" w14:textId="77777777" w:rsidR="0041113F" w:rsidRPr="00506499" w:rsidRDefault="0041113F" w:rsidP="0047340D">
            <w:pPr>
              <w:rPr>
                <w:sz w:val="22"/>
                <w:szCs w:val="22"/>
              </w:rPr>
            </w:pPr>
            <w:r w:rsidRPr="00506499">
              <w:rPr>
                <w:sz w:val="22"/>
                <w:szCs w:val="22"/>
              </w:rPr>
              <w:t>3 × '2' + 2</w:t>
            </w:r>
            <w:r w:rsidRPr="00506499">
              <w:rPr>
                <w:i/>
                <w:sz w:val="22"/>
                <w:szCs w:val="22"/>
              </w:rPr>
              <w:t>y</w:t>
            </w:r>
            <w:r w:rsidRPr="00506499">
              <w:rPr>
                <w:sz w:val="22"/>
                <w:szCs w:val="22"/>
              </w:rPr>
              <w:t xml:space="preserve"> = 15 or 3</w:t>
            </w:r>
            <w:r w:rsidRPr="00506499">
              <w:rPr>
                <w:i/>
                <w:sz w:val="22"/>
                <w:szCs w:val="22"/>
              </w:rPr>
              <w:t xml:space="preserve">x </w:t>
            </w:r>
            <w:r w:rsidRPr="00506499">
              <w:rPr>
                <w:sz w:val="22"/>
                <w:szCs w:val="22"/>
              </w:rPr>
              <w:t>+2 × '4.5' = 15</w:t>
            </w:r>
          </w:p>
        </w:tc>
        <w:tc>
          <w:tcPr>
            <w:tcW w:w="799" w:type="pct"/>
          </w:tcPr>
          <w:p w14:paraId="3F434520" w14:textId="77777777" w:rsidR="0041113F" w:rsidRPr="00506499" w:rsidRDefault="0041113F" w:rsidP="00B543E8">
            <w:pPr>
              <w:pStyle w:val="Heading1"/>
              <w:rPr>
                <w:sz w:val="22"/>
                <w:szCs w:val="22"/>
              </w:rPr>
            </w:pPr>
          </w:p>
        </w:tc>
        <w:tc>
          <w:tcPr>
            <w:tcW w:w="329" w:type="pct"/>
          </w:tcPr>
          <w:p w14:paraId="3F434521" w14:textId="77777777" w:rsidR="0041113F" w:rsidRPr="00506499" w:rsidRDefault="0041113F" w:rsidP="00B543E8">
            <w:pPr>
              <w:jc w:val="center"/>
              <w:rPr>
                <w:sz w:val="22"/>
                <w:szCs w:val="22"/>
              </w:rPr>
            </w:pPr>
          </w:p>
        </w:tc>
        <w:tc>
          <w:tcPr>
            <w:tcW w:w="258" w:type="pct"/>
            <w:tcBorders>
              <w:right w:val="nil"/>
            </w:tcBorders>
          </w:tcPr>
          <w:p w14:paraId="3F434522" w14:textId="77777777" w:rsidR="0041113F" w:rsidRPr="00506499" w:rsidRDefault="0041113F" w:rsidP="00B543E8">
            <w:pPr>
              <w:jc w:val="center"/>
              <w:rPr>
                <w:sz w:val="22"/>
                <w:szCs w:val="22"/>
              </w:rPr>
            </w:pPr>
            <w:r w:rsidRPr="00506499">
              <w:rPr>
                <w:sz w:val="22"/>
                <w:szCs w:val="22"/>
              </w:rPr>
              <w:t>M1</w:t>
            </w:r>
          </w:p>
        </w:tc>
        <w:tc>
          <w:tcPr>
            <w:tcW w:w="1279" w:type="pct"/>
            <w:tcBorders>
              <w:left w:val="nil"/>
            </w:tcBorders>
          </w:tcPr>
          <w:p w14:paraId="3F434523" w14:textId="77777777" w:rsidR="0041113F" w:rsidRPr="00506499" w:rsidRDefault="00506499" w:rsidP="00B543E8">
            <w:pPr>
              <w:rPr>
                <w:sz w:val="22"/>
                <w:szCs w:val="22"/>
              </w:rPr>
            </w:pPr>
            <w:r w:rsidRPr="00506499">
              <w:rPr>
                <w:sz w:val="22"/>
                <w:szCs w:val="22"/>
              </w:rPr>
              <w:t>(dep) substitute found value of one variable in one equation</w:t>
            </w:r>
          </w:p>
        </w:tc>
      </w:tr>
      <w:tr w:rsidR="0041113F" w:rsidRPr="00B20839" w14:paraId="3F43452C" w14:textId="77777777" w:rsidTr="00B543E8">
        <w:trPr>
          <w:cantSplit/>
          <w:trHeight w:val="280"/>
          <w:tblHeader/>
          <w:jc w:val="center"/>
        </w:trPr>
        <w:tc>
          <w:tcPr>
            <w:tcW w:w="303" w:type="pct"/>
            <w:tcBorders>
              <w:right w:val="nil"/>
            </w:tcBorders>
          </w:tcPr>
          <w:p w14:paraId="3F434525" w14:textId="77777777" w:rsidR="0041113F" w:rsidRPr="00506499" w:rsidRDefault="0041113F"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26" w14:textId="77777777" w:rsidR="0041113F" w:rsidRPr="00506499" w:rsidRDefault="0041113F" w:rsidP="00B543E8">
            <w:pPr>
              <w:pStyle w:val="Heading2"/>
              <w:spacing w:before="0" w:after="0"/>
              <w:rPr>
                <w:rFonts w:ascii="Times New Roman" w:hAnsi="Times New Roman" w:cs="Times New Roman"/>
                <w:b w:val="0"/>
                <w:i w:val="0"/>
                <w:sz w:val="22"/>
                <w:szCs w:val="22"/>
              </w:rPr>
            </w:pPr>
          </w:p>
        </w:tc>
        <w:tc>
          <w:tcPr>
            <w:tcW w:w="1703" w:type="pct"/>
          </w:tcPr>
          <w:p w14:paraId="3F434527" w14:textId="77777777" w:rsidR="0041113F" w:rsidRPr="00506499" w:rsidRDefault="0041113F" w:rsidP="00B543E8">
            <w:pPr>
              <w:pStyle w:val="Heading1"/>
              <w:jc w:val="left"/>
              <w:rPr>
                <w:sz w:val="22"/>
                <w:szCs w:val="22"/>
              </w:rPr>
            </w:pPr>
          </w:p>
        </w:tc>
        <w:tc>
          <w:tcPr>
            <w:tcW w:w="799" w:type="pct"/>
          </w:tcPr>
          <w:p w14:paraId="3F434528" w14:textId="77777777" w:rsidR="0041113F" w:rsidRPr="00506499" w:rsidRDefault="0041113F" w:rsidP="00B543E8">
            <w:pPr>
              <w:pStyle w:val="Heading1"/>
              <w:rPr>
                <w:sz w:val="22"/>
                <w:szCs w:val="22"/>
              </w:rPr>
            </w:pPr>
          </w:p>
        </w:tc>
        <w:tc>
          <w:tcPr>
            <w:tcW w:w="329" w:type="pct"/>
          </w:tcPr>
          <w:p w14:paraId="3F434529" w14:textId="77777777" w:rsidR="0041113F" w:rsidRPr="00506499" w:rsidRDefault="0041113F" w:rsidP="00B543E8">
            <w:pPr>
              <w:jc w:val="center"/>
              <w:rPr>
                <w:sz w:val="22"/>
                <w:szCs w:val="22"/>
              </w:rPr>
            </w:pPr>
          </w:p>
        </w:tc>
        <w:tc>
          <w:tcPr>
            <w:tcW w:w="258" w:type="pct"/>
            <w:tcBorders>
              <w:right w:val="nil"/>
            </w:tcBorders>
          </w:tcPr>
          <w:p w14:paraId="3F43452A" w14:textId="77777777" w:rsidR="0041113F" w:rsidRPr="00506499" w:rsidRDefault="0041113F" w:rsidP="00B543E8">
            <w:pPr>
              <w:jc w:val="center"/>
              <w:rPr>
                <w:sz w:val="22"/>
                <w:szCs w:val="22"/>
              </w:rPr>
            </w:pPr>
            <w:r w:rsidRPr="00506499">
              <w:rPr>
                <w:sz w:val="22"/>
                <w:szCs w:val="22"/>
              </w:rPr>
              <w:t>A1</w:t>
            </w:r>
          </w:p>
        </w:tc>
        <w:tc>
          <w:tcPr>
            <w:tcW w:w="1279" w:type="pct"/>
            <w:tcBorders>
              <w:left w:val="nil"/>
            </w:tcBorders>
          </w:tcPr>
          <w:p w14:paraId="3F43452B" w14:textId="77777777" w:rsidR="0041113F" w:rsidRPr="00506499" w:rsidRDefault="0041113F" w:rsidP="00B543E8">
            <w:pPr>
              <w:rPr>
                <w:sz w:val="22"/>
                <w:szCs w:val="22"/>
              </w:rPr>
            </w:pPr>
          </w:p>
        </w:tc>
      </w:tr>
      <w:tr w:rsidR="0041113F" w:rsidRPr="002B29A5" w14:paraId="3F434534" w14:textId="77777777" w:rsidTr="00B543E8">
        <w:trPr>
          <w:cantSplit/>
          <w:trHeight w:val="280"/>
          <w:tblHeader/>
          <w:jc w:val="center"/>
        </w:trPr>
        <w:tc>
          <w:tcPr>
            <w:tcW w:w="303" w:type="pct"/>
            <w:tcBorders>
              <w:bottom w:val="single" w:sz="4" w:space="0" w:color="auto"/>
              <w:right w:val="nil"/>
            </w:tcBorders>
          </w:tcPr>
          <w:p w14:paraId="3F43452D" w14:textId="77777777" w:rsidR="0041113F" w:rsidRPr="00506499" w:rsidRDefault="0041113F" w:rsidP="00B543E8">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52E" w14:textId="77777777" w:rsidR="0041113F" w:rsidRPr="00506499" w:rsidRDefault="0041113F" w:rsidP="00B543E8">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52F" w14:textId="77777777" w:rsidR="0041113F" w:rsidRPr="00506499" w:rsidRDefault="0041113F" w:rsidP="00B543E8">
            <w:pPr>
              <w:pStyle w:val="Heading1"/>
              <w:jc w:val="left"/>
              <w:rPr>
                <w:sz w:val="22"/>
                <w:szCs w:val="22"/>
              </w:rPr>
            </w:pPr>
          </w:p>
        </w:tc>
        <w:tc>
          <w:tcPr>
            <w:tcW w:w="799" w:type="pct"/>
            <w:tcBorders>
              <w:bottom w:val="single" w:sz="4" w:space="0" w:color="auto"/>
            </w:tcBorders>
          </w:tcPr>
          <w:p w14:paraId="3F434530" w14:textId="77777777" w:rsidR="0041113F" w:rsidRPr="00506499" w:rsidRDefault="0041113F" w:rsidP="00B543E8">
            <w:pPr>
              <w:pStyle w:val="Heading1"/>
              <w:rPr>
                <w:sz w:val="22"/>
                <w:szCs w:val="22"/>
              </w:rPr>
            </w:pPr>
          </w:p>
        </w:tc>
        <w:tc>
          <w:tcPr>
            <w:tcW w:w="329" w:type="pct"/>
            <w:tcBorders>
              <w:bottom w:val="single" w:sz="4" w:space="0" w:color="auto"/>
            </w:tcBorders>
          </w:tcPr>
          <w:p w14:paraId="3F434531" w14:textId="77777777" w:rsidR="0041113F" w:rsidRPr="00506499" w:rsidRDefault="0041113F" w:rsidP="00B543E8">
            <w:pPr>
              <w:jc w:val="center"/>
              <w:rPr>
                <w:sz w:val="22"/>
                <w:szCs w:val="22"/>
              </w:rPr>
            </w:pPr>
          </w:p>
        </w:tc>
        <w:tc>
          <w:tcPr>
            <w:tcW w:w="258" w:type="pct"/>
            <w:tcBorders>
              <w:bottom w:val="single" w:sz="4" w:space="0" w:color="auto"/>
              <w:right w:val="nil"/>
            </w:tcBorders>
          </w:tcPr>
          <w:p w14:paraId="3F434532" w14:textId="77777777" w:rsidR="0041113F" w:rsidRPr="00506499" w:rsidRDefault="0041113F" w:rsidP="00B543E8">
            <w:pPr>
              <w:jc w:val="center"/>
              <w:rPr>
                <w:sz w:val="22"/>
                <w:szCs w:val="22"/>
              </w:rPr>
            </w:pPr>
          </w:p>
        </w:tc>
        <w:tc>
          <w:tcPr>
            <w:tcW w:w="1279" w:type="pct"/>
            <w:tcBorders>
              <w:left w:val="nil"/>
              <w:bottom w:val="single" w:sz="4" w:space="0" w:color="auto"/>
            </w:tcBorders>
          </w:tcPr>
          <w:p w14:paraId="3F434533" w14:textId="77777777" w:rsidR="0041113F" w:rsidRPr="00506499" w:rsidRDefault="0041113F" w:rsidP="00AE7030">
            <w:pPr>
              <w:jc w:val="right"/>
              <w:rPr>
                <w:b/>
                <w:sz w:val="22"/>
                <w:szCs w:val="22"/>
              </w:rPr>
            </w:pPr>
            <w:r w:rsidRPr="00506499">
              <w:rPr>
                <w:b/>
                <w:sz w:val="22"/>
                <w:szCs w:val="22"/>
              </w:rPr>
              <w:t>Total  3 marks</w:t>
            </w:r>
          </w:p>
        </w:tc>
      </w:tr>
    </w:tbl>
    <w:p w14:paraId="3F434535" w14:textId="77777777" w:rsidR="002A788B" w:rsidRDefault="002A788B" w:rsidP="00645ACF"/>
    <w:p w14:paraId="3F434536"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087F2E" w:rsidRPr="00B20839" w14:paraId="3F43453F" w14:textId="77777777" w:rsidTr="00B543E8">
        <w:trPr>
          <w:cantSplit/>
          <w:trHeight w:val="280"/>
          <w:tblHeader/>
          <w:jc w:val="center"/>
        </w:trPr>
        <w:tc>
          <w:tcPr>
            <w:tcW w:w="303" w:type="pct"/>
            <w:tcBorders>
              <w:top w:val="single" w:sz="4" w:space="0" w:color="auto"/>
              <w:right w:val="nil"/>
            </w:tcBorders>
          </w:tcPr>
          <w:p w14:paraId="3F434537" w14:textId="77777777" w:rsidR="00087F2E" w:rsidRPr="008664B9" w:rsidRDefault="00087F2E" w:rsidP="00B543E8">
            <w:pPr>
              <w:pStyle w:val="Heading2"/>
              <w:spacing w:before="0" w:after="0"/>
              <w:jc w:val="center"/>
              <w:rPr>
                <w:rFonts w:ascii="Times New Roman" w:hAnsi="Times New Roman" w:cs="Times New Roman"/>
                <w:i w:val="0"/>
                <w:sz w:val="22"/>
                <w:szCs w:val="22"/>
              </w:rPr>
            </w:pPr>
            <w:r w:rsidRPr="008664B9">
              <w:rPr>
                <w:rFonts w:ascii="Times New Roman" w:hAnsi="Times New Roman" w:cs="Times New Roman"/>
                <w:i w:val="0"/>
                <w:sz w:val="22"/>
                <w:szCs w:val="22"/>
              </w:rPr>
              <w:t>11</w:t>
            </w:r>
          </w:p>
        </w:tc>
        <w:tc>
          <w:tcPr>
            <w:tcW w:w="329" w:type="pct"/>
            <w:tcBorders>
              <w:top w:val="single" w:sz="4" w:space="0" w:color="auto"/>
              <w:left w:val="nil"/>
            </w:tcBorders>
          </w:tcPr>
          <w:p w14:paraId="3F434538" w14:textId="77777777" w:rsidR="00087F2E" w:rsidRPr="008664B9" w:rsidRDefault="00087F2E" w:rsidP="00B543E8">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539" w14:textId="77777777" w:rsidR="00087F2E" w:rsidRPr="008664B9" w:rsidRDefault="00087F2E" w:rsidP="0047340D">
            <w:pPr>
              <w:rPr>
                <w:color w:val="000000" w:themeColor="text1"/>
                <w:sz w:val="22"/>
                <w:szCs w:val="22"/>
              </w:rPr>
            </w:pPr>
            <w:r w:rsidRPr="008664B9">
              <w:rPr>
                <w:sz w:val="22"/>
                <w:szCs w:val="22"/>
              </w:rPr>
              <w:t xml:space="preserve">72 × 1000 (= 72000) or 72 </w:t>
            </w:r>
            <w:r w:rsidRPr="008664B9">
              <w:rPr>
                <w:color w:val="000000" w:themeColor="text1"/>
                <w:sz w:val="22"/>
                <w:szCs w:val="22"/>
              </w:rPr>
              <w:t xml:space="preserve">÷ 60 (= 1.2) or </w:t>
            </w:r>
          </w:p>
          <w:p w14:paraId="3F43453A" w14:textId="77777777" w:rsidR="00087F2E" w:rsidRPr="008664B9" w:rsidRDefault="00087F2E" w:rsidP="00087F2E">
            <w:pPr>
              <w:rPr>
                <w:sz w:val="22"/>
                <w:szCs w:val="22"/>
              </w:rPr>
            </w:pPr>
            <w:r w:rsidRPr="008664B9">
              <w:rPr>
                <w:sz w:val="22"/>
                <w:szCs w:val="22"/>
              </w:rPr>
              <w:t xml:space="preserve">72 </w:t>
            </w:r>
            <w:r w:rsidRPr="008664B9">
              <w:rPr>
                <w:color w:val="000000" w:themeColor="text1"/>
                <w:sz w:val="22"/>
                <w:szCs w:val="22"/>
              </w:rPr>
              <w:t xml:space="preserve">÷ 60 ÷ 60  (= 0.02) </w:t>
            </w:r>
            <w:r w:rsidR="008664B9">
              <w:rPr>
                <w:color w:val="000000" w:themeColor="text1"/>
                <w:sz w:val="22"/>
                <w:szCs w:val="22"/>
              </w:rPr>
              <w:t>or 60 ÷ 60 × 1000 (= 3.6)</w:t>
            </w:r>
          </w:p>
        </w:tc>
        <w:tc>
          <w:tcPr>
            <w:tcW w:w="799" w:type="pct"/>
            <w:tcBorders>
              <w:top w:val="single" w:sz="4" w:space="0" w:color="auto"/>
            </w:tcBorders>
          </w:tcPr>
          <w:p w14:paraId="3F43453B" w14:textId="77777777" w:rsidR="00087F2E" w:rsidRPr="008664B9" w:rsidRDefault="00087F2E" w:rsidP="00B543E8">
            <w:pPr>
              <w:pStyle w:val="Heading1"/>
              <w:rPr>
                <w:sz w:val="22"/>
                <w:szCs w:val="22"/>
              </w:rPr>
            </w:pPr>
            <w:r w:rsidRPr="008664B9">
              <w:rPr>
                <w:sz w:val="22"/>
                <w:szCs w:val="22"/>
              </w:rPr>
              <w:t>20</w:t>
            </w:r>
          </w:p>
        </w:tc>
        <w:tc>
          <w:tcPr>
            <w:tcW w:w="329" w:type="pct"/>
            <w:tcBorders>
              <w:top w:val="single" w:sz="4" w:space="0" w:color="auto"/>
            </w:tcBorders>
          </w:tcPr>
          <w:p w14:paraId="3F43453C" w14:textId="77777777" w:rsidR="00087F2E" w:rsidRPr="008664B9" w:rsidRDefault="006930D5" w:rsidP="00B543E8">
            <w:pPr>
              <w:jc w:val="center"/>
              <w:rPr>
                <w:sz w:val="22"/>
                <w:szCs w:val="22"/>
              </w:rPr>
            </w:pPr>
            <w:r>
              <w:rPr>
                <w:sz w:val="22"/>
                <w:szCs w:val="22"/>
              </w:rPr>
              <w:t>3</w:t>
            </w:r>
          </w:p>
        </w:tc>
        <w:tc>
          <w:tcPr>
            <w:tcW w:w="258" w:type="pct"/>
            <w:tcBorders>
              <w:top w:val="single" w:sz="4" w:space="0" w:color="auto"/>
              <w:right w:val="nil"/>
            </w:tcBorders>
          </w:tcPr>
          <w:p w14:paraId="3F43453D" w14:textId="77777777" w:rsidR="00087F2E" w:rsidRPr="008664B9" w:rsidRDefault="00087F2E" w:rsidP="00B543E8">
            <w:pPr>
              <w:jc w:val="center"/>
              <w:rPr>
                <w:sz w:val="22"/>
                <w:szCs w:val="22"/>
              </w:rPr>
            </w:pPr>
            <w:r w:rsidRPr="008664B9">
              <w:rPr>
                <w:sz w:val="22"/>
                <w:szCs w:val="22"/>
              </w:rPr>
              <w:t>M1</w:t>
            </w:r>
          </w:p>
        </w:tc>
        <w:tc>
          <w:tcPr>
            <w:tcW w:w="1279" w:type="pct"/>
            <w:tcBorders>
              <w:top w:val="single" w:sz="4" w:space="0" w:color="auto"/>
              <w:left w:val="nil"/>
            </w:tcBorders>
          </w:tcPr>
          <w:p w14:paraId="3F43453E" w14:textId="77777777" w:rsidR="00087F2E" w:rsidRPr="008664B9" w:rsidRDefault="00087F2E" w:rsidP="00087F2E">
            <w:pPr>
              <w:rPr>
                <w:sz w:val="22"/>
                <w:szCs w:val="22"/>
              </w:rPr>
            </w:pPr>
            <w:r w:rsidRPr="008664B9">
              <w:rPr>
                <w:color w:val="000000" w:themeColor="text1"/>
                <w:sz w:val="22"/>
                <w:szCs w:val="22"/>
              </w:rPr>
              <w:t>for</w:t>
            </w:r>
            <w:r w:rsidRPr="008664B9">
              <w:rPr>
                <w:b/>
                <w:color w:val="000000" w:themeColor="text1"/>
                <w:sz w:val="22"/>
                <w:szCs w:val="22"/>
              </w:rPr>
              <w:t xml:space="preserve"> </w:t>
            </w:r>
            <w:r w:rsidRPr="008664B9">
              <w:rPr>
                <w:color w:val="000000" w:themeColor="text1"/>
                <w:sz w:val="22"/>
                <w:szCs w:val="22"/>
              </w:rPr>
              <w:t>at least</w:t>
            </w:r>
            <w:r w:rsidRPr="008664B9">
              <w:rPr>
                <w:b/>
                <w:color w:val="000000" w:themeColor="text1"/>
                <w:sz w:val="22"/>
                <w:szCs w:val="22"/>
              </w:rPr>
              <w:t xml:space="preserve"> one </w:t>
            </w:r>
            <w:r w:rsidRPr="008664B9">
              <w:rPr>
                <w:color w:val="000000" w:themeColor="text1"/>
                <w:sz w:val="22"/>
                <w:szCs w:val="22"/>
              </w:rPr>
              <w:t xml:space="preserve"> of × 1000 or ÷ 60 </w:t>
            </w:r>
          </w:p>
        </w:tc>
      </w:tr>
      <w:tr w:rsidR="00087F2E" w:rsidRPr="00B20839" w14:paraId="3F434547" w14:textId="77777777" w:rsidTr="00B543E8">
        <w:trPr>
          <w:cantSplit/>
          <w:trHeight w:val="280"/>
          <w:tblHeader/>
          <w:jc w:val="center"/>
        </w:trPr>
        <w:tc>
          <w:tcPr>
            <w:tcW w:w="303" w:type="pct"/>
            <w:tcBorders>
              <w:right w:val="nil"/>
            </w:tcBorders>
          </w:tcPr>
          <w:p w14:paraId="3F434540" w14:textId="77777777" w:rsidR="00087F2E" w:rsidRPr="008664B9" w:rsidRDefault="00087F2E"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41" w14:textId="77777777" w:rsidR="00087F2E" w:rsidRPr="008664B9" w:rsidRDefault="00087F2E" w:rsidP="00B543E8">
            <w:pPr>
              <w:pStyle w:val="Heading2"/>
              <w:spacing w:before="0" w:after="0"/>
              <w:rPr>
                <w:rFonts w:ascii="Times New Roman" w:hAnsi="Times New Roman" w:cs="Times New Roman"/>
                <w:b w:val="0"/>
                <w:i w:val="0"/>
                <w:sz w:val="22"/>
                <w:szCs w:val="22"/>
              </w:rPr>
            </w:pPr>
          </w:p>
        </w:tc>
        <w:tc>
          <w:tcPr>
            <w:tcW w:w="1703" w:type="pct"/>
          </w:tcPr>
          <w:p w14:paraId="3F434542" w14:textId="77777777" w:rsidR="00087F2E" w:rsidRPr="008664B9" w:rsidRDefault="00087F2E" w:rsidP="0047340D">
            <w:pPr>
              <w:rPr>
                <w:sz w:val="22"/>
                <w:szCs w:val="22"/>
              </w:rPr>
            </w:pPr>
            <w:r w:rsidRPr="008664B9">
              <w:rPr>
                <w:position w:val="-24"/>
                <w:sz w:val="22"/>
                <w:szCs w:val="22"/>
              </w:rPr>
              <w:object w:dxaOrig="1440" w:dyaOrig="620" w14:anchorId="3F4348FF">
                <v:shape id="_x0000_i1027" type="#_x0000_t75" style="width:1in;height:30.75pt" o:ole="">
                  <v:imagedata r:id="rId17" o:title=""/>
                </v:shape>
                <o:OLEObject Type="Embed" ProgID="Equation.3" ShapeID="_x0000_i1027" DrawAspect="Content" ObjectID="_1710596538" r:id="rId18"/>
              </w:object>
            </w:r>
          </w:p>
        </w:tc>
        <w:tc>
          <w:tcPr>
            <w:tcW w:w="799" w:type="pct"/>
          </w:tcPr>
          <w:p w14:paraId="3F434543" w14:textId="77777777" w:rsidR="00087F2E" w:rsidRPr="008664B9" w:rsidRDefault="00087F2E" w:rsidP="00B543E8">
            <w:pPr>
              <w:pStyle w:val="Heading1"/>
              <w:rPr>
                <w:sz w:val="22"/>
                <w:szCs w:val="22"/>
              </w:rPr>
            </w:pPr>
          </w:p>
        </w:tc>
        <w:tc>
          <w:tcPr>
            <w:tcW w:w="329" w:type="pct"/>
          </w:tcPr>
          <w:p w14:paraId="3F434544" w14:textId="77777777" w:rsidR="00087F2E" w:rsidRPr="008664B9" w:rsidRDefault="00087F2E" w:rsidP="00B543E8">
            <w:pPr>
              <w:jc w:val="center"/>
              <w:rPr>
                <w:sz w:val="22"/>
                <w:szCs w:val="22"/>
              </w:rPr>
            </w:pPr>
          </w:p>
        </w:tc>
        <w:tc>
          <w:tcPr>
            <w:tcW w:w="258" w:type="pct"/>
            <w:tcBorders>
              <w:right w:val="nil"/>
            </w:tcBorders>
          </w:tcPr>
          <w:p w14:paraId="3F434545" w14:textId="77777777" w:rsidR="00087F2E" w:rsidRPr="008664B9" w:rsidRDefault="00087F2E" w:rsidP="00B543E8">
            <w:pPr>
              <w:jc w:val="center"/>
              <w:rPr>
                <w:sz w:val="22"/>
                <w:szCs w:val="22"/>
              </w:rPr>
            </w:pPr>
            <w:r w:rsidRPr="008664B9">
              <w:rPr>
                <w:sz w:val="22"/>
                <w:szCs w:val="22"/>
              </w:rPr>
              <w:t xml:space="preserve">M1 </w:t>
            </w:r>
          </w:p>
        </w:tc>
        <w:tc>
          <w:tcPr>
            <w:tcW w:w="1279" w:type="pct"/>
            <w:tcBorders>
              <w:left w:val="nil"/>
            </w:tcBorders>
          </w:tcPr>
          <w:p w14:paraId="3F434546" w14:textId="77777777" w:rsidR="00087F2E" w:rsidRPr="008664B9" w:rsidRDefault="00087F2E" w:rsidP="00B543E8">
            <w:pPr>
              <w:rPr>
                <w:sz w:val="22"/>
                <w:szCs w:val="22"/>
              </w:rPr>
            </w:pPr>
            <w:r w:rsidRPr="008664B9">
              <w:rPr>
                <w:sz w:val="22"/>
                <w:szCs w:val="22"/>
              </w:rPr>
              <w:t>(dep) for a complete method</w:t>
            </w:r>
          </w:p>
        </w:tc>
      </w:tr>
      <w:tr w:rsidR="00087F2E" w:rsidRPr="00B20839" w14:paraId="3F43454F" w14:textId="77777777" w:rsidTr="00B543E8">
        <w:trPr>
          <w:cantSplit/>
          <w:trHeight w:val="280"/>
          <w:tblHeader/>
          <w:jc w:val="center"/>
        </w:trPr>
        <w:tc>
          <w:tcPr>
            <w:tcW w:w="303" w:type="pct"/>
            <w:tcBorders>
              <w:right w:val="nil"/>
            </w:tcBorders>
          </w:tcPr>
          <w:p w14:paraId="3F434548" w14:textId="77777777" w:rsidR="00087F2E" w:rsidRPr="008664B9" w:rsidRDefault="00087F2E"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49" w14:textId="77777777" w:rsidR="00087F2E" w:rsidRPr="008664B9" w:rsidRDefault="00087F2E" w:rsidP="00B543E8">
            <w:pPr>
              <w:pStyle w:val="Heading2"/>
              <w:spacing w:before="0" w:after="0"/>
              <w:rPr>
                <w:rFonts w:ascii="Times New Roman" w:hAnsi="Times New Roman" w:cs="Times New Roman"/>
                <w:b w:val="0"/>
                <w:i w:val="0"/>
                <w:sz w:val="22"/>
                <w:szCs w:val="22"/>
              </w:rPr>
            </w:pPr>
          </w:p>
        </w:tc>
        <w:tc>
          <w:tcPr>
            <w:tcW w:w="1703" w:type="pct"/>
          </w:tcPr>
          <w:p w14:paraId="3F43454A" w14:textId="77777777" w:rsidR="00087F2E" w:rsidRPr="008664B9" w:rsidRDefault="00087F2E" w:rsidP="00B543E8">
            <w:pPr>
              <w:pStyle w:val="Heading1"/>
              <w:jc w:val="left"/>
              <w:rPr>
                <w:sz w:val="22"/>
                <w:szCs w:val="22"/>
              </w:rPr>
            </w:pPr>
          </w:p>
        </w:tc>
        <w:tc>
          <w:tcPr>
            <w:tcW w:w="799" w:type="pct"/>
          </w:tcPr>
          <w:p w14:paraId="3F43454B" w14:textId="77777777" w:rsidR="00087F2E" w:rsidRPr="008664B9" w:rsidRDefault="00087F2E" w:rsidP="00B543E8">
            <w:pPr>
              <w:pStyle w:val="Heading1"/>
              <w:rPr>
                <w:sz w:val="22"/>
                <w:szCs w:val="22"/>
              </w:rPr>
            </w:pPr>
          </w:p>
        </w:tc>
        <w:tc>
          <w:tcPr>
            <w:tcW w:w="329" w:type="pct"/>
          </w:tcPr>
          <w:p w14:paraId="3F43454C" w14:textId="77777777" w:rsidR="00087F2E" w:rsidRPr="008664B9" w:rsidRDefault="00087F2E" w:rsidP="00B543E8">
            <w:pPr>
              <w:jc w:val="center"/>
              <w:rPr>
                <w:sz w:val="22"/>
                <w:szCs w:val="22"/>
              </w:rPr>
            </w:pPr>
          </w:p>
        </w:tc>
        <w:tc>
          <w:tcPr>
            <w:tcW w:w="258" w:type="pct"/>
            <w:tcBorders>
              <w:right w:val="nil"/>
            </w:tcBorders>
          </w:tcPr>
          <w:p w14:paraId="3F43454D" w14:textId="77777777" w:rsidR="00087F2E" w:rsidRPr="008664B9" w:rsidRDefault="00087F2E" w:rsidP="00B543E8">
            <w:pPr>
              <w:jc w:val="center"/>
              <w:rPr>
                <w:sz w:val="22"/>
                <w:szCs w:val="22"/>
              </w:rPr>
            </w:pPr>
            <w:r w:rsidRPr="008664B9">
              <w:rPr>
                <w:sz w:val="22"/>
                <w:szCs w:val="22"/>
              </w:rPr>
              <w:t>A1</w:t>
            </w:r>
          </w:p>
        </w:tc>
        <w:tc>
          <w:tcPr>
            <w:tcW w:w="1279" w:type="pct"/>
            <w:tcBorders>
              <w:left w:val="nil"/>
            </w:tcBorders>
          </w:tcPr>
          <w:p w14:paraId="3F43454E" w14:textId="77777777" w:rsidR="00087F2E" w:rsidRPr="008664B9" w:rsidRDefault="00087F2E" w:rsidP="00B543E8">
            <w:pPr>
              <w:rPr>
                <w:sz w:val="22"/>
                <w:szCs w:val="22"/>
              </w:rPr>
            </w:pPr>
          </w:p>
        </w:tc>
      </w:tr>
      <w:tr w:rsidR="00087F2E" w:rsidRPr="002B29A5" w14:paraId="3F434557" w14:textId="77777777" w:rsidTr="00B543E8">
        <w:trPr>
          <w:cantSplit/>
          <w:trHeight w:val="280"/>
          <w:tblHeader/>
          <w:jc w:val="center"/>
        </w:trPr>
        <w:tc>
          <w:tcPr>
            <w:tcW w:w="303" w:type="pct"/>
            <w:tcBorders>
              <w:bottom w:val="single" w:sz="4" w:space="0" w:color="auto"/>
              <w:right w:val="nil"/>
            </w:tcBorders>
          </w:tcPr>
          <w:p w14:paraId="3F434550" w14:textId="77777777" w:rsidR="00087F2E" w:rsidRPr="008664B9" w:rsidRDefault="00087F2E" w:rsidP="00B543E8">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551" w14:textId="77777777" w:rsidR="00087F2E" w:rsidRPr="008664B9" w:rsidRDefault="00087F2E" w:rsidP="00B543E8">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552" w14:textId="77777777" w:rsidR="00087F2E" w:rsidRPr="008664B9" w:rsidRDefault="00087F2E" w:rsidP="00B543E8">
            <w:pPr>
              <w:pStyle w:val="Heading1"/>
              <w:jc w:val="left"/>
              <w:rPr>
                <w:sz w:val="22"/>
                <w:szCs w:val="22"/>
              </w:rPr>
            </w:pPr>
          </w:p>
        </w:tc>
        <w:tc>
          <w:tcPr>
            <w:tcW w:w="799" w:type="pct"/>
            <w:tcBorders>
              <w:bottom w:val="single" w:sz="4" w:space="0" w:color="auto"/>
            </w:tcBorders>
          </w:tcPr>
          <w:p w14:paraId="3F434553" w14:textId="77777777" w:rsidR="00087F2E" w:rsidRPr="008664B9" w:rsidRDefault="00087F2E" w:rsidP="00B543E8">
            <w:pPr>
              <w:pStyle w:val="Heading1"/>
              <w:rPr>
                <w:sz w:val="22"/>
                <w:szCs w:val="22"/>
              </w:rPr>
            </w:pPr>
          </w:p>
        </w:tc>
        <w:tc>
          <w:tcPr>
            <w:tcW w:w="329" w:type="pct"/>
            <w:tcBorders>
              <w:bottom w:val="single" w:sz="4" w:space="0" w:color="auto"/>
            </w:tcBorders>
          </w:tcPr>
          <w:p w14:paraId="3F434554" w14:textId="77777777" w:rsidR="00087F2E" w:rsidRPr="008664B9" w:rsidRDefault="00087F2E" w:rsidP="00B543E8">
            <w:pPr>
              <w:jc w:val="center"/>
              <w:rPr>
                <w:sz w:val="22"/>
                <w:szCs w:val="22"/>
              </w:rPr>
            </w:pPr>
          </w:p>
        </w:tc>
        <w:tc>
          <w:tcPr>
            <w:tcW w:w="258" w:type="pct"/>
            <w:tcBorders>
              <w:bottom w:val="single" w:sz="4" w:space="0" w:color="auto"/>
              <w:right w:val="nil"/>
            </w:tcBorders>
          </w:tcPr>
          <w:p w14:paraId="3F434555" w14:textId="77777777" w:rsidR="00087F2E" w:rsidRPr="008664B9" w:rsidRDefault="00087F2E" w:rsidP="00B543E8">
            <w:pPr>
              <w:jc w:val="center"/>
              <w:rPr>
                <w:sz w:val="22"/>
                <w:szCs w:val="22"/>
              </w:rPr>
            </w:pPr>
          </w:p>
        </w:tc>
        <w:tc>
          <w:tcPr>
            <w:tcW w:w="1279" w:type="pct"/>
            <w:tcBorders>
              <w:left w:val="nil"/>
              <w:bottom w:val="single" w:sz="4" w:space="0" w:color="auto"/>
            </w:tcBorders>
          </w:tcPr>
          <w:p w14:paraId="3F434556" w14:textId="77777777" w:rsidR="00087F2E" w:rsidRPr="008664B9" w:rsidRDefault="00087F2E" w:rsidP="00AE7030">
            <w:pPr>
              <w:jc w:val="right"/>
              <w:rPr>
                <w:b/>
                <w:sz w:val="22"/>
                <w:szCs w:val="22"/>
              </w:rPr>
            </w:pPr>
            <w:r w:rsidRPr="008664B9">
              <w:rPr>
                <w:b/>
                <w:sz w:val="22"/>
                <w:szCs w:val="22"/>
              </w:rPr>
              <w:t>Total  3 marks</w:t>
            </w:r>
          </w:p>
        </w:tc>
      </w:tr>
    </w:tbl>
    <w:p w14:paraId="3F434558" w14:textId="77777777" w:rsidR="002A788B" w:rsidRDefault="002A788B" w:rsidP="00645ACF"/>
    <w:p w14:paraId="3F434559" w14:textId="77777777" w:rsidR="0047340D" w:rsidRDefault="0047340D"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2A788B" w:rsidRPr="00B20839" w14:paraId="3F434561" w14:textId="77777777" w:rsidTr="00B543E8">
        <w:trPr>
          <w:cantSplit/>
          <w:trHeight w:val="280"/>
          <w:tblHeader/>
          <w:jc w:val="center"/>
        </w:trPr>
        <w:tc>
          <w:tcPr>
            <w:tcW w:w="303" w:type="pct"/>
            <w:tcBorders>
              <w:top w:val="single" w:sz="4" w:space="0" w:color="auto"/>
              <w:right w:val="nil"/>
            </w:tcBorders>
          </w:tcPr>
          <w:p w14:paraId="3F43455A" w14:textId="77777777" w:rsidR="002A788B" w:rsidRPr="005B03E7" w:rsidRDefault="002A788B" w:rsidP="00B543E8">
            <w:pPr>
              <w:pStyle w:val="Heading2"/>
              <w:spacing w:before="0" w:after="0"/>
              <w:jc w:val="center"/>
              <w:rPr>
                <w:rFonts w:ascii="Times New Roman" w:hAnsi="Times New Roman" w:cs="Times New Roman"/>
                <w:i w:val="0"/>
                <w:sz w:val="22"/>
                <w:szCs w:val="22"/>
              </w:rPr>
            </w:pPr>
            <w:r w:rsidRPr="005B03E7">
              <w:rPr>
                <w:rFonts w:ascii="Times New Roman" w:hAnsi="Times New Roman" w:cs="Times New Roman"/>
                <w:i w:val="0"/>
                <w:sz w:val="22"/>
                <w:szCs w:val="22"/>
              </w:rPr>
              <w:t>12</w:t>
            </w:r>
          </w:p>
        </w:tc>
        <w:tc>
          <w:tcPr>
            <w:tcW w:w="329" w:type="pct"/>
            <w:tcBorders>
              <w:top w:val="single" w:sz="4" w:space="0" w:color="auto"/>
              <w:left w:val="nil"/>
            </w:tcBorders>
          </w:tcPr>
          <w:p w14:paraId="3F43455B" w14:textId="77777777" w:rsidR="002A788B" w:rsidRPr="005B03E7" w:rsidRDefault="0047340D" w:rsidP="00B543E8">
            <w:pPr>
              <w:pStyle w:val="Heading2"/>
              <w:spacing w:before="0" w:after="0"/>
              <w:rPr>
                <w:rFonts w:ascii="Times New Roman" w:hAnsi="Times New Roman" w:cs="Times New Roman"/>
                <w:b w:val="0"/>
                <w:i w:val="0"/>
                <w:sz w:val="22"/>
                <w:szCs w:val="22"/>
              </w:rPr>
            </w:pPr>
            <w:r>
              <w:rPr>
                <w:rFonts w:ascii="Times New Roman" w:hAnsi="Times New Roman" w:cs="Times New Roman"/>
                <w:b w:val="0"/>
                <w:i w:val="0"/>
                <w:sz w:val="22"/>
                <w:szCs w:val="22"/>
              </w:rPr>
              <w:t>(a)</w:t>
            </w:r>
          </w:p>
        </w:tc>
        <w:tc>
          <w:tcPr>
            <w:tcW w:w="1703" w:type="pct"/>
            <w:tcBorders>
              <w:top w:val="single" w:sz="4" w:space="0" w:color="auto"/>
            </w:tcBorders>
          </w:tcPr>
          <w:p w14:paraId="3F43455C" w14:textId="77777777" w:rsidR="002A788B" w:rsidRPr="005B03E7" w:rsidRDefault="005B03E7" w:rsidP="005B03E7">
            <w:pPr>
              <w:rPr>
                <w:sz w:val="22"/>
                <w:szCs w:val="22"/>
              </w:rPr>
            </w:pPr>
            <w:r w:rsidRPr="005B03E7">
              <w:rPr>
                <w:sz w:val="22"/>
                <w:szCs w:val="22"/>
              </w:rPr>
              <w:t>6×25 + 6×45 (= 150 + 270 = 420)</w:t>
            </w:r>
          </w:p>
        </w:tc>
        <w:tc>
          <w:tcPr>
            <w:tcW w:w="799" w:type="pct"/>
            <w:tcBorders>
              <w:top w:val="single" w:sz="4" w:space="0" w:color="auto"/>
            </w:tcBorders>
          </w:tcPr>
          <w:p w14:paraId="3F43455D" w14:textId="77777777" w:rsidR="002A788B" w:rsidRPr="005B03E7" w:rsidRDefault="005B03E7" w:rsidP="00B543E8">
            <w:pPr>
              <w:pStyle w:val="Heading1"/>
              <w:rPr>
                <w:sz w:val="22"/>
                <w:szCs w:val="22"/>
              </w:rPr>
            </w:pPr>
            <w:r w:rsidRPr="005B03E7">
              <w:rPr>
                <w:sz w:val="22"/>
                <w:szCs w:val="22"/>
              </w:rPr>
              <w:t>20</w:t>
            </w:r>
          </w:p>
        </w:tc>
        <w:tc>
          <w:tcPr>
            <w:tcW w:w="329" w:type="pct"/>
            <w:tcBorders>
              <w:top w:val="single" w:sz="4" w:space="0" w:color="auto"/>
            </w:tcBorders>
          </w:tcPr>
          <w:p w14:paraId="3F43455E" w14:textId="77777777" w:rsidR="002A788B" w:rsidRPr="005B03E7" w:rsidRDefault="005B03E7" w:rsidP="00B543E8">
            <w:pPr>
              <w:jc w:val="center"/>
              <w:rPr>
                <w:sz w:val="22"/>
                <w:szCs w:val="22"/>
              </w:rPr>
            </w:pPr>
            <w:r w:rsidRPr="005B03E7">
              <w:rPr>
                <w:sz w:val="22"/>
                <w:szCs w:val="22"/>
              </w:rPr>
              <w:t>4</w:t>
            </w:r>
          </w:p>
        </w:tc>
        <w:tc>
          <w:tcPr>
            <w:tcW w:w="258" w:type="pct"/>
            <w:tcBorders>
              <w:top w:val="single" w:sz="4" w:space="0" w:color="auto"/>
              <w:right w:val="nil"/>
            </w:tcBorders>
          </w:tcPr>
          <w:p w14:paraId="3F43455F" w14:textId="77777777" w:rsidR="002A788B" w:rsidRPr="005B03E7" w:rsidRDefault="005B03E7" w:rsidP="00B543E8">
            <w:pPr>
              <w:jc w:val="center"/>
              <w:rPr>
                <w:sz w:val="22"/>
                <w:szCs w:val="22"/>
              </w:rPr>
            </w:pPr>
            <w:r w:rsidRPr="005B03E7">
              <w:rPr>
                <w:sz w:val="22"/>
                <w:szCs w:val="22"/>
              </w:rPr>
              <w:t>M1</w:t>
            </w:r>
          </w:p>
        </w:tc>
        <w:tc>
          <w:tcPr>
            <w:tcW w:w="1279" w:type="pct"/>
            <w:tcBorders>
              <w:top w:val="single" w:sz="4" w:space="0" w:color="auto"/>
              <w:left w:val="nil"/>
            </w:tcBorders>
          </w:tcPr>
          <w:p w14:paraId="3F434560" w14:textId="77777777" w:rsidR="002A788B" w:rsidRPr="005B03E7" w:rsidRDefault="005B03E7" w:rsidP="005B03E7">
            <w:pPr>
              <w:rPr>
                <w:sz w:val="22"/>
                <w:szCs w:val="22"/>
              </w:rPr>
            </w:pPr>
            <w:r w:rsidRPr="005B03E7">
              <w:rPr>
                <w:sz w:val="22"/>
                <w:szCs w:val="22"/>
              </w:rPr>
              <w:t>for 6×25 (=150) or 6×45 (=270)</w:t>
            </w:r>
          </w:p>
        </w:tc>
      </w:tr>
      <w:tr w:rsidR="002A788B" w:rsidRPr="00B20839" w14:paraId="3F434569" w14:textId="77777777" w:rsidTr="00B543E8">
        <w:trPr>
          <w:cantSplit/>
          <w:trHeight w:val="280"/>
          <w:tblHeader/>
          <w:jc w:val="center"/>
        </w:trPr>
        <w:tc>
          <w:tcPr>
            <w:tcW w:w="303" w:type="pct"/>
            <w:tcBorders>
              <w:right w:val="nil"/>
            </w:tcBorders>
          </w:tcPr>
          <w:p w14:paraId="3F434562" w14:textId="77777777" w:rsidR="002A788B" w:rsidRPr="005B03E7" w:rsidRDefault="002A788B"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63" w14:textId="77777777" w:rsidR="002A788B" w:rsidRPr="005B03E7" w:rsidRDefault="002A788B" w:rsidP="00B543E8">
            <w:pPr>
              <w:pStyle w:val="Heading2"/>
              <w:spacing w:before="0" w:after="0"/>
              <w:rPr>
                <w:rFonts w:ascii="Times New Roman" w:hAnsi="Times New Roman" w:cs="Times New Roman"/>
                <w:b w:val="0"/>
                <w:i w:val="0"/>
                <w:sz w:val="22"/>
                <w:szCs w:val="22"/>
              </w:rPr>
            </w:pPr>
          </w:p>
        </w:tc>
        <w:tc>
          <w:tcPr>
            <w:tcW w:w="1703" w:type="pct"/>
          </w:tcPr>
          <w:p w14:paraId="3F434564" w14:textId="77777777" w:rsidR="002A788B" w:rsidRPr="005B03E7" w:rsidRDefault="005B03E7" w:rsidP="009F0998">
            <w:pPr>
              <w:rPr>
                <w:sz w:val="22"/>
                <w:szCs w:val="22"/>
              </w:rPr>
            </w:pPr>
            <w:r w:rsidRPr="005B03E7">
              <w:rPr>
                <w:sz w:val="22"/>
                <w:szCs w:val="22"/>
              </w:rPr>
              <w:t xml:space="preserve">“150” + “270” – 350 (= 70) or “420” – 350 </w:t>
            </w:r>
          </w:p>
        </w:tc>
        <w:tc>
          <w:tcPr>
            <w:tcW w:w="799" w:type="pct"/>
          </w:tcPr>
          <w:p w14:paraId="3F434565" w14:textId="77777777" w:rsidR="002A788B" w:rsidRPr="005B03E7" w:rsidRDefault="002A788B" w:rsidP="00B543E8">
            <w:pPr>
              <w:pStyle w:val="Heading1"/>
              <w:rPr>
                <w:sz w:val="22"/>
                <w:szCs w:val="22"/>
              </w:rPr>
            </w:pPr>
          </w:p>
        </w:tc>
        <w:tc>
          <w:tcPr>
            <w:tcW w:w="329" w:type="pct"/>
          </w:tcPr>
          <w:p w14:paraId="3F434566" w14:textId="77777777" w:rsidR="002A788B" w:rsidRPr="005B03E7" w:rsidRDefault="002A788B" w:rsidP="00B543E8">
            <w:pPr>
              <w:jc w:val="center"/>
              <w:rPr>
                <w:sz w:val="22"/>
                <w:szCs w:val="22"/>
              </w:rPr>
            </w:pPr>
          </w:p>
        </w:tc>
        <w:tc>
          <w:tcPr>
            <w:tcW w:w="258" w:type="pct"/>
            <w:tcBorders>
              <w:right w:val="nil"/>
            </w:tcBorders>
          </w:tcPr>
          <w:p w14:paraId="3F434567" w14:textId="77777777" w:rsidR="002A788B" w:rsidRPr="005B03E7" w:rsidRDefault="005B03E7" w:rsidP="00B543E8">
            <w:pPr>
              <w:jc w:val="center"/>
              <w:rPr>
                <w:sz w:val="22"/>
                <w:szCs w:val="22"/>
              </w:rPr>
            </w:pPr>
            <w:r w:rsidRPr="005B03E7">
              <w:rPr>
                <w:sz w:val="22"/>
                <w:szCs w:val="22"/>
              </w:rPr>
              <w:t>M1</w:t>
            </w:r>
          </w:p>
        </w:tc>
        <w:tc>
          <w:tcPr>
            <w:tcW w:w="1279" w:type="pct"/>
            <w:tcBorders>
              <w:left w:val="nil"/>
            </w:tcBorders>
          </w:tcPr>
          <w:p w14:paraId="3F434568" w14:textId="77777777" w:rsidR="002A788B" w:rsidRPr="005B03E7" w:rsidRDefault="002A788B" w:rsidP="00B543E8">
            <w:pPr>
              <w:rPr>
                <w:sz w:val="22"/>
                <w:szCs w:val="22"/>
              </w:rPr>
            </w:pPr>
          </w:p>
        </w:tc>
      </w:tr>
      <w:tr w:rsidR="002A788B" w:rsidRPr="00B20839" w14:paraId="3F434571" w14:textId="77777777" w:rsidTr="00B543E8">
        <w:trPr>
          <w:cantSplit/>
          <w:trHeight w:val="280"/>
          <w:tblHeader/>
          <w:jc w:val="center"/>
        </w:trPr>
        <w:tc>
          <w:tcPr>
            <w:tcW w:w="303" w:type="pct"/>
            <w:tcBorders>
              <w:right w:val="nil"/>
            </w:tcBorders>
          </w:tcPr>
          <w:p w14:paraId="3F43456A" w14:textId="77777777" w:rsidR="002A788B" w:rsidRPr="005B03E7" w:rsidRDefault="002A788B"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6B" w14:textId="77777777" w:rsidR="002A788B" w:rsidRPr="005B03E7" w:rsidRDefault="002A788B" w:rsidP="00B543E8">
            <w:pPr>
              <w:pStyle w:val="Heading2"/>
              <w:spacing w:before="0" w:after="0"/>
              <w:rPr>
                <w:rFonts w:ascii="Times New Roman" w:hAnsi="Times New Roman" w:cs="Times New Roman"/>
                <w:b w:val="0"/>
                <w:i w:val="0"/>
                <w:sz w:val="22"/>
                <w:szCs w:val="22"/>
              </w:rPr>
            </w:pPr>
          </w:p>
        </w:tc>
        <w:tc>
          <w:tcPr>
            <w:tcW w:w="1703" w:type="pct"/>
          </w:tcPr>
          <w:p w14:paraId="3F43456C" w14:textId="77777777" w:rsidR="002A788B" w:rsidRPr="005B03E7" w:rsidRDefault="00491606" w:rsidP="00B543E8">
            <w:pPr>
              <w:pStyle w:val="Heading1"/>
              <w:jc w:val="left"/>
              <w:rPr>
                <w:sz w:val="22"/>
                <w:szCs w:val="22"/>
              </w:rPr>
            </w:pPr>
            <m:oMath>
              <m:f>
                <m:fPr>
                  <m:ctrlPr>
                    <w:rPr>
                      <w:rFonts w:ascii="Cambria Math" w:hAnsi="Cambria Math"/>
                      <w:i/>
                      <w:sz w:val="22"/>
                      <w:szCs w:val="22"/>
                    </w:rPr>
                  </m:ctrlPr>
                </m:fPr>
                <m:num>
                  <m:r>
                    <w:rPr>
                      <w:rFonts w:ascii="Cambria Math"/>
                      <w:sz w:val="22"/>
                      <w:szCs w:val="22"/>
                    </w:rPr>
                    <m:t>"70"</m:t>
                  </m:r>
                </m:num>
                <m:den>
                  <m:r>
                    <w:rPr>
                      <w:rFonts w:ascii="Cambria Math"/>
                      <w:sz w:val="22"/>
                      <w:szCs w:val="22"/>
                    </w:rPr>
                    <m:t>350</m:t>
                  </m:r>
                </m:den>
              </m:f>
            </m:oMath>
            <w:r w:rsidR="005B03E7" w:rsidRPr="005B03E7">
              <w:rPr>
                <w:sz w:val="22"/>
                <w:szCs w:val="22"/>
              </w:rPr>
              <w:t xml:space="preserve"> × 100</w:t>
            </w:r>
          </w:p>
        </w:tc>
        <w:tc>
          <w:tcPr>
            <w:tcW w:w="799" w:type="pct"/>
          </w:tcPr>
          <w:p w14:paraId="3F43456D" w14:textId="77777777" w:rsidR="002A788B" w:rsidRPr="005B03E7" w:rsidRDefault="002A788B" w:rsidP="00B543E8">
            <w:pPr>
              <w:pStyle w:val="Heading1"/>
              <w:rPr>
                <w:sz w:val="22"/>
                <w:szCs w:val="22"/>
              </w:rPr>
            </w:pPr>
          </w:p>
        </w:tc>
        <w:tc>
          <w:tcPr>
            <w:tcW w:w="329" w:type="pct"/>
          </w:tcPr>
          <w:p w14:paraId="3F43456E" w14:textId="77777777" w:rsidR="002A788B" w:rsidRPr="005B03E7" w:rsidRDefault="002A788B" w:rsidP="00B543E8">
            <w:pPr>
              <w:jc w:val="center"/>
              <w:rPr>
                <w:sz w:val="22"/>
                <w:szCs w:val="22"/>
              </w:rPr>
            </w:pPr>
          </w:p>
        </w:tc>
        <w:tc>
          <w:tcPr>
            <w:tcW w:w="258" w:type="pct"/>
            <w:tcBorders>
              <w:right w:val="nil"/>
            </w:tcBorders>
          </w:tcPr>
          <w:p w14:paraId="3F43456F" w14:textId="77777777" w:rsidR="002A788B" w:rsidRPr="005B03E7" w:rsidRDefault="005B03E7" w:rsidP="00B543E8">
            <w:pPr>
              <w:jc w:val="center"/>
              <w:rPr>
                <w:sz w:val="22"/>
                <w:szCs w:val="22"/>
              </w:rPr>
            </w:pPr>
            <w:r w:rsidRPr="005B03E7">
              <w:rPr>
                <w:sz w:val="22"/>
                <w:szCs w:val="22"/>
              </w:rPr>
              <w:t>M1</w:t>
            </w:r>
          </w:p>
        </w:tc>
        <w:tc>
          <w:tcPr>
            <w:tcW w:w="1279" w:type="pct"/>
            <w:tcBorders>
              <w:left w:val="nil"/>
            </w:tcBorders>
          </w:tcPr>
          <w:p w14:paraId="3F434570" w14:textId="77777777" w:rsidR="002A788B" w:rsidRPr="005B03E7" w:rsidRDefault="005B03E7" w:rsidP="00E17AC9">
            <w:pPr>
              <w:rPr>
                <w:sz w:val="22"/>
                <w:szCs w:val="22"/>
              </w:rPr>
            </w:pPr>
            <w:r w:rsidRPr="005B03E7">
              <w:rPr>
                <w:sz w:val="22"/>
                <w:szCs w:val="22"/>
              </w:rPr>
              <w:t>(dep on M</w:t>
            </w:r>
            <w:r w:rsidR="00E17AC9">
              <w:rPr>
                <w:sz w:val="22"/>
                <w:szCs w:val="22"/>
              </w:rPr>
              <w:t>2</w:t>
            </w:r>
            <w:r w:rsidRPr="005B03E7">
              <w:rPr>
                <w:sz w:val="22"/>
                <w:szCs w:val="22"/>
              </w:rPr>
              <w:t>)</w:t>
            </w:r>
          </w:p>
        </w:tc>
      </w:tr>
      <w:tr w:rsidR="0047340D" w:rsidRPr="00B20839" w14:paraId="3F434579" w14:textId="77777777" w:rsidTr="00B543E8">
        <w:trPr>
          <w:cantSplit/>
          <w:trHeight w:val="280"/>
          <w:tblHeader/>
          <w:jc w:val="center"/>
        </w:trPr>
        <w:tc>
          <w:tcPr>
            <w:tcW w:w="303" w:type="pct"/>
            <w:tcBorders>
              <w:right w:val="nil"/>
            </w:tcBorders>
          </w:tcPr>
          <w:p w14:paraId="3F434572" w14:textId="77777777" w:rsidR="0047340D" w:rsidRPr="005B03E7" w:rsidRDefault="0047340D"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73" w14:textId="77777777" w:rsidR="0047340D" w:rsidRPr="005B03E7" w:rsidRDefault="0047340D" w:rsidP="00B543E8">
            <w:pPr>
              <w:pStyle w:val="Heading2"/>
              <w:spacing w:before="0" w:after="0"/>
              <w:rPr>
                <w:rFonts w:ascii="Times New Roman" w:hAnsi="Times New Roman" w:cs="Times New Roman"/>
                <w:b w:val="0"/>
                <w:i w:val="0"/>
                <w:sz w:val="22"/>
                <w:szCs w:val="22"/>
              </w:rPr>
            </w:pPr>
          </w:p>
        </w:tc>
        <w:tc>
          <w:tcPr>
            <w:tcW w:w="1703" w:type="pct"/>
          </w:tcPr>
          <w:p w14:paraId="3F434574" w14:textId="77777777" w:rsidR="0047340D" w:rsidRPr="005B03E7" w:rsidRDefault="0047340D" w:rsidP="0047340D">
            <w:pPr>
              <w:rPr>
                <w:b/>
                <w:sz w:val="22"/>
                <w:szCs w:val="22"/>
              </w:rPr>
            </w:pPr>
          </w:p>
        </w:tc>
        <w:tc>
          <w:tcPr>
            <w:tcW w:w="799" w:type="pct"/>
          </w:tcPr>
          <w:p w14:paraId="3F434575" w14:textId="77777777" w:rsidR="0047340D" w:rsidRPr="005B03E7" w:rsidRDefault="0047340D" w:rsidP="0047340D">
            <w:pPr>
              <w:pStyle w:val="Heading1"/>
              <w:rPr>
                <w:sz w:val="22"/>
                <w:szCs w:val="22"/>
              </w:rPr>
            </w:pPr>
          </w:p>
        </w:tc>
        <w:tc>
          <w:tcPr>
            <w:tcW w:w="329" w:type="pct"/>
          </w:tcPr>
          <w:p w14:paraId="3F434576" w14:textId="77777777" w:rsidR="0047340D" w:rsidRPr="005B03E7" w:rsidRDefault="0047340D" w:rsidP="0047340D">
            <w:pPr>
              <w:jc w:val="center"/>
              <w:rPr>
                <w:sz w:val="22"/>
                <w:szCs w:val="22"/>
              </w:rPr>
            </w:pPr>
          </w:p>
        </w:tc>
        <w:tc>
          <w:tcPr>
            <w:tcW w:w="258" w:type="pct"/>
            <w:tcBorders>
              <w:right w:val="nil"/>
            </w:tcBorders>
          </w:tcPr>
          <w:p w14:paraId="3F434577" w14:textId="77777777" w:rsidR="0047340D" w:rsidRPr="005B03E7" w:rsidRDefault="00662A8B" w:rsidP="0047340D">
            <w:pPr>
              <w:jc w:val="center"/>
              <w:rPr>
                <w:sz w:val="22"/>
                <w:szCs w:val="22"/>
              </w:rPr>
            </w:pPr>
            <w:r>
              <w:rPr>
                <w:sz w:val="22"/>
                <w:szCs w:val="22"/>
              </w:rPr>
              <w:t>A1</w:t>
            </w:r>
          </w:p>
        </w:tc>
        <w:tc>
          <w:tcPr>
            <w:tcW w:w="1279" w:type="pct"/>
            <w:tcBorders>
              <w:left w:val="nil"/>
            </w:tcBorders>
          </w:tcPr>
          <w:p w14:paraId="3F434578" w14:textId="77777777" w:rsidR="0047340D" w:rsidRPr="005B03E7" w:rsidRDefault="0047340D" w:rsidP="0047340D">
            <w:pPr>
              <w:rPr>
                <w:sz w:val="22"/>
                <w:szCs w:val="22"/>
              </w:rPr>
            </w:pPr>
          </w:p>
        </w:tc>
      </w:tr>
      <w:tr w:rsidR="00662A8B" w:rsidRPr="00B20839" w14:paraId="3F434581" w14:textId="77777777" w:rsidTr="00B543E8">
        <w:trPr>
          <w:cantSplit/>
          <w:trHeight w:val="280"/>
          <w:tblHeader/>
          <w:jc w:val="center"/>
        </w:trPr>
        <w:tc>
          <w:tcPr>
            <w:tcW w:w="303" w:type="pct"/>
            <w:tcBorders>
              <w:right w:val="nil"/>
            </w:tcBorders>
          </w:tcPr>
          <w:p w14:paraId="3F43457A" w14:textId="77777777" w:rsidR="00662A8B" w:rsidRPr="005B03E7" w:rsidRDefault="00662A8B"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7B" w14:textId="77777777" w:rsidR="00662A8B" w:rsidRPr="005B03E7" w:rsidRDefault="00662A8B" w:rsidP="00B543E8">
            <w:pPr>
              <w:pStyle w:val="Heading2"/>
              <w:spacing w:before="0" w:after="0"/>
              <w:rPr>
                <w:rFonts w:ascii="Times New Roman" w:hAnsi="Times New Roman" w:cs="Times New Roman"/>
                <w:b w:val="0"/>
                <w:i w:val="0"/>
                <w:sz w:val="22"/>
                <w:szCs w:val="22"/>
              </w:rPr>
            </w:pPr>
          </w:p>
        </w:tc>
        <w:tc>
          <w:tcPr>
            <w:tcW w:w="1703" w:type="pct"/>
          </w:tcPr>
          <w:p w14:paraId="3F43457C" w14:textId="77777777" w:rsidR="00662A8B" w:rsidRPr="005B03E7" w:rsidRDefault="00662A8B" w:rsidP="00AD66B7">
            <w:pPr>
              <w:rPr>
                <w:b/>
                <w:sz w:val="22"/>
                <w:szCs w:val="22"/>
              </w:rPr>
            </w:pPr>
            <w:r w:rsidRPr="005B03E7">
              <w:rPr>
                <w:b/>
                <w:sz w:val="22"/>
                <w:szCs w:val="22"/>
              </w:rPr>
              <w:t>Alternative scheme</w:t>
            </w:r>
          </w:p>
        </w:tc>
        <w:tc>
          <w:tcPr>
            <w:tcW w:w="799" w:type="pct"/>
          </w:tcPr>
          <w:p w14:paraId="3F43457D" w14:textId="77777777" w:rsidR="00662A8B" w:rsidRPr="005B03E7" w:rsidRDefault="00662A8B" w:rsidP="00AD66B7">
            <w:pPr>
              <w:pStyle w:val="Heading1"/>
              <w:rPr>
                <w:sz w:val="22"/>
                <w:szCs w:val="22"/>
              </w:rPr>
            </w:pPr>
          </w:p>
        </w:tc>
        <w:tc>
          <w:tcPr>
            <w:tcW w:w="329" w:type="pct"/>
          </w:tcPr>
          <w:p w14:paraId="3F43457E" w14:textId="77777777" w:rsidR="00662A8B" w:rsidRPr="005B03E7" w:rsidRDefault="00662A8B" w:rsidP="00AD66B7">
            <w:pPr>
              <w:jc w:val="center"/>
              <w:rPr>
                <w:sz w:val="22"/>
                <w:szCs w:val="22"/>
              </w:rPr>
            </w:pPr>
          </w:p>
        </w:tc>
        <w:tc>
          <w:tcPr>
            <w:tcW w:w="258" w:type="pct"/>
            <w:tcBorders>
              <w:right w:val="nil"/>
            </w:tcBorders>
          </w:tcPr>
          <w:p w14:paraId="3F43457F" w14:textId="77777777" w:rsidR="00662A8B" w:rsidRPr="005B03E7" w:rsidRDefault="00662A8B" w:rsidP="00AD66B7">
            <w:pPr>
              <w:jc w:val="center"/>
              <w:rPr>
                <w:sz w:val="22"/>
                <w:szCs w:val="22"/>
              </w:rPr>
            </w:pPr>
          </w:p>
        </w:tc>
        <w:tc>
          <w:tcPr>
            <w:tcW w:w="1279" w:type="pct"/>
            <w:tcBorders>
              <w:left w:val="nil"/>
            </w:tcBorders>
          </w:tcPr>
          <w:p w14:paraId="3F434580" w14:textId="77777777" w:rsidR="00662A8B" w:rsidRPr="005B03E7" w:rsidRDefault="00662A8B" w:rsidP="00AD66B7">
            <w:pPr>
              <w:rPr>
                <w:sz w:val="22"/>
                <w:szCs w:val="22"/>
              </w:rPr>
            </w:pPr>
          </w:p>
        </w:tc>
      </w:tr>
      <w:tr w:rsidR="00662A8B" w:rsidRPr="002B29A5" w14:paraId="3F434589" w14:textId="77777777" w:rsidTr="0047340D">
        <w:trPr>
          <w:cantSplit/>
          <w:trHeight w:val="280"/>
          <w:tblHeader/>
          <w:jc w:val="center"/>
        </w:trPr>
        <w:tc>
          <w:tcPr>
            <w:tcW w:w="303" w:type="pct"/>
            <w:tcBorders>
              <w:right w:val="nil"/>
            </w:tcBorders>
          </w:tcPr>
          <w:p w14:paraId="3F434582" w14:textId="77777777" w:rsidR="00662A8B" w:rsidRPr="005B03E7" w:rsidRDefault="00662A8B"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83" w14:textId="77777777" w:rsidR="00662A8B" w:rsidRPr="005B03E7" w:rsidRDefault="00662A8B" w:rsidP="00B543E8">
            <w:pPr>
              <w:pStyle w:val="Heading2"/>
              <w:spacing w:before="0" w:after="0"/>
              <w:rPr>
                <w:rFonts w:ascii="Times New Roman" w:hAnsi="Times New Roman" w:cs="Times New Roman"/>
                <w:b w:val="0"/>
                <w:i w:val="0"/>
                <w:sz w:val="22"/>
                <w:szCs w:val="22"/>
              </w:rPr>
            </w:pPr>
          </w:p>
        </w:tc>
        <w:tc>
          <w:tcPr>
            <w:tcW w:w="1703" w:type="pct"/>
          </w:tcPr>
          <w:p w14:paraId="3F434584" w14:textId="77777777" w:rsidR="00662A8B" w:rsidRPr="005B03E7" w:rsidRDefault="00662A8B" w:rsidP="00AD66B7">
            <w:pPr>
              <w:rPr>
                <w:sz w:val="22"/>
                <w:szCs w:val="22"/>
              </w:rPr>
            </w:pPr>
            <w:r w:rsidRPr="005B03E7">
              <w:rPr>
                <w:sz w:val="22"/>
                <w:szCs w:val="22"/>
              </w:rPr>
              <w:t>6×25 + 6×45 (= 150 + 270 = 420)</w:t>
            </w:r>
          </w:p>
        </w:tc>
        <w:tc>
          <w:tcPr>
            <w:tcW w:w="799" w:type="pct"/>
          </w:tcPr>
          <w:p w14:paraId="3F434585" w14:textId="77777777" w:rsidR="00662A8B" w:rsidRPr="005B03E7" w:rsidRDefault="00662A8B" w:rsidP="00AD66B7">
            <w:pPr>
              <w:pStyle w:val="Heading1"/>
              <w:rPr>
                <w:sz w:val="22"/>
                <w:szCs w:val="22"/>
              </w:rPr>
            </w:pPr>
            <w:r w:rsidRPr="005B03E7">
              <w:rPr>
                <w:sz w:val="22"/>
                <w:szCs w:val="22"/>
              </w:rPr>
              <w:t>20</w:t>
            </w:r>
          </w:p>
        </w:tc>
        <w:tc>
          <w:tcPr>
            <w:tcW w:w="329" w:type="pct"/>
          </w:tcPr>
          <w:p w14:paraId="3F434586" w14:textId="77777777" w:rsidR="00662A8B" w:rsidRPr="005B03E7" w:rsidRDefault="00662A8B" w:rsidP="00AD66B7">
            <w:pPr>
              <w:jc w:val="center"/>
              <w:rPr>
                <w:sz w:val="22"/>
                <w:szCs w:val="22"/>
              </w:rPr>
            </w:pPr>
            <w:r w:rsidRPr="005B03E7">
              <w:rPr>
                <w:sz w:val="22"/>
                <w:szCs w:val="22"/>
              </w:rPr>
              <w:t>4</w:t>
            </w:r>
          </w:p>
        </w:tc>
        <w:tc>
          <w:tcPr>
            <w:tcW w:w="258" w:type="pct"/>
            <w:tcBorders>
              <w:right w:val="nil"/>
            </w:tcBorders>
          </w:tcPr>
          <w:p w14:paraId="3F434587" w14:textId="77777777" w:rsidR="00662A8B" w:rsidRPr="005B03E7" w:rsidRDefault="00662A8B" w:rsidP="00AD66B7">
            <w:pPr>
              <w:jc w:val="center"/>
              <w:rPr>
                <w:sz w:val="22"/>
                <w:szCs w:val="22"/>
              </w:rPr>
            </w:pPr>
            <w:r w:rsidRPr="005B03E7">
              <w:rPr>
                <w:sz w:val="22"/>
                <w:szCs w:val="22"/>
              </w:rPr>
              <w:t>M1</w:t>
            </w:r>
          </w:p>
        </w:tc>
        <w:tc>
          <w:tcPr>
            <w:tcW w:w="1279" w:type="pct"/>
            <w:tcBorders>
              <w:left w:val="nil"/>
            </w:tcBorders>
          </w:tcPr>
          <w:p w14:paraId="3F434588" w14:textId="77777777" w:rsidR="00662A8B" w:rsidRPr="005B03E7" w:rsidRDefault="00662A8B" w:rsidP="00AD66B7">
            <w:pPr>
              <w:rPr>
                <w:sz w:val="22"/>
                <w:szCs w:val="22"/>
              </w:rPr>
            </w:pPr>
            <w:r w:rsidRPr="005B03E7">
              <w:rPr>
                <w:sz w:val="22"/>
                <w:szCs w:val="22"/>
              </w:rPr>
              <w:t>for 6×25 (=150) or 6×45 (=270)</w:t>
            </w:r>
          </w:p>
        </w:tc>
      </w:tr>
      <w:tr w:rsidR="00662A8B" w:rsidRPr="002B29A5" w14:paraId="3F434591" w14:textId="77777777" w:rsidTr="0047340D">
        <w:trPr>
          <w:cantSplit/>
          <w:trHeight w:val="280"/>
          <w:tblHeader/>
          <w:jc w:val="center"/>
        </w:trPr>
        <w:tc>
          <w:tcPr>
            <w:tcW w:w="303" w:type="pct"/>
            <w:tcBorders>
              <w:right w:val="nil"/>
            </w:tcBorders>
          </w:tcPr>
          <w:p w14:paraId="3F43458A" w14:textId="77777777" w:rsidR="00662A8B" w:rsidRPr="005B03E7" w:rsidRDefault="00662A8B"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8B" w14:textId="77777777" w:rsidR="00662A8B" w:rsidRPr="005B03E7" w:rsidRDefault="00662A8B" w:rsidP="00B543E8">
            <w:pPr>
              <w:pStyle w:val="Heading2"/>
              <w:spacing w:before="0" w:after="0"/>
              <w:rPr>
                <w:rFonts w:ascii="Times New Roman" w:hAnsi="Times New Roman" w:cs="Times New Roman"/>
                <w:b w:val="0"/>
                <w:i w:val="0"/>
                <w:sz w:val="22"/>
                <w:szCs w:val="22"/>
              </w:rPr>
            </w:pPr>
          </w:p>
        </w:tc>
        <w:tc>
          <w:tcPr>
            <w:tcW w:w="1703" w:type="pct"/>
          </w:tcPr>
          <w:p w14:paraId="3F43458C" w14:textId="77777777" w:rsidR="00662A8B" w:rsidRPr="005B03E7" w:rsidRDefault="00491606" w:rsidP="00AD66B7">
            <w:pPr>
              <w:rPr>
                <w:sz w:val="22"/>
                <w:szCs w:val="22"/>
              </w:rPr>
            </w:pPr>
            <m:oMath>
              <m:f>
                <m:fPr>
                  <m:ctrlPr>
                    <w:rPr>
                      <w:rFonts w:ascii="Cambria Math" w:hAnsi="Cambria Math"/>
                      <w:i/>
                    </w:rPr>
                  </m:ctrlPr>
                </m:fPr>
                <m:num>
                  <m:r>
                    <w:rPr>
                      <w:rFonts w:ascii="Cambria Math" w:hAnsi="Cambria Math"/>
                    </w:rPr>
                    <m:t>"420"</m:t>
                  </m:r>
                </m:num>
                <m:den>
                  <m:r>
                    <w:rPr>
                      <w:rFonts w:ascii="Cambria Math" w:hAnsi="Cambria Math"/>
                    </w:rPr>
                    <m:t>350</m:t>
                  </m:r>
                </m:den>
              </m:f>
            </m:oMath>
            <w:r w:rsidR="00662A8B">
              <w:t xml:space="preserve"> × 100 = 120</w:t>
            </w:r>
          </w:p>
        </w:tc>
        <w:tc>
          <w:tcPr>
            <w:tcW w:w="799" w:type="pct"/>
          </w:tcPr>
          <w:p w14:paraId="3F43458D" w14:textId="77777777" w:rsidR="00662A8B" w:rsidRPr="005B03E7" w:rsidRDefault="00662A8B" w:rsidP="00AD66B7">
            <w:pPr>
              <w:pStyle w:val="Heading1"/>
              <w:rPr>
                <w:sz w:val="22"/>
                <w:szCs w:val="22"/>
              </w:rPr>
            </w:pPr>
          </w:p>
        </w:tc>
        <w:tc>
          <w:tcPr>
            <w:tcW w:w="329" w:type="pct"/>
          </w:tcPr>
          <w:p w14:paraId="3F43458E" w14:textId="77777777" w:rsidR="00662A8B" w:rsidRPr="005B03E7" w:rsidRDefault="00662A8B" w:rsidP="00AD66B7">
            <w:pPr>
              <w:jc w:val="center"/>
              <w:rPr>
                <w:sz w:val="22"/>
                <w:szCs w:val="22"/>
              </w:rPr>
            </w:pPr>
          </w:p>
        </w:tc>
        <w:tc>
          <w:tcPr>
            <w:tcW w:w="258" w:type="pct"/>
            <w:tcBorders>
              <w:right w:val="nil"/>
            </w:tcBorders>
          </w:tcPr>
          <w:p w14:paraId="3F43458F" w14:textId="77777777" w:rsidR="00662A8B" w:rsidRPr="005B03E7" w:rsidRDefault="00662A8B" w:rsidP="00AD66B7">
            <w:pPr>
              <w:jc w:val="center"/>
              <w:rPr>
                <w:sz w:val="22"/>
                <w:szCs w:val="22"/>
              </w:rPr>
            </w:pPr>
            <w:r w:rsidRPr="005B03E7">
              <w:rPr>
                <w:sz w:val="22"/>
                <w:szCs w:val="22"/>
              </w:rPr>
              <w:t>M1</w:t>
            </w:r>
          </w:p>
        </w:tc>
        <w:tc>
          <w:tcPr>
            <w:tcW w:w="1279" w:type="pct"/>
            <w:tcBorders>
              <w:left w:val="nil"/>
            </w:tcBorders>
          </w:tcPr>
          <w:p w14:paraId="3F434590" w14:textId="77777777" w:rsidR="00662A8B" w:rsidRPr="005B03E7" w:rsidRDefault="00662A8B" w:rsidP="00AD66B7">
            <w:pPr>
              <w:rPr>
                <w:sz w:val="22"/>
                <w:szCs w:val="22"/>
              </w:rPr>
            </w:pPr>
          </w:p>
        </w:tc>
      </w:tr>
      <w:tr w:rsidR="00662A8B" w:rsidRPr="002B29A5" w14:paraId="3F434599" w14:textId="77777777" w:rsidTr="0047340D">
        <w:trPr>
          <w:cantSplit/>
          <w:trHeight w:val="280"/>
          <w:tblHeader/>
          <w:jc w:val="center"/>
        </w:trPr>
        <w:tc>
          <w:tcPr>
            <w:tcW w:w="303" w:type="pct"/>
            <w:tcBorders>
              <w:right w:val="nil"/>
            </w:tcBorders>
          </w:tcPr>
          <w:p w14:paraId="3F434592" w14:textId="77777777" w:rsidR="00662A8B" w:rsidRPr="005B03E7" w:rsidRDefault="00662A8B"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93" w14:textId="77777777" w:rsidR="00662A8B" w:rsidRPr="005B03E7" w:rsidRDefault="00662A8B" w:rsidP="00B543E8">
            <w:pPr>
              <w:pStyle w:val="Heading2"/>
              <w:spacing w:before="0" w:after="0"/>
              <w:rPr>
                <w:rFonts w:ascii="Times New Roman" w:hAnsi="Times New Roman" w:cs="Times New Roman"/>
                <w:b w:val="0"/>
                <w:i w:val="0"/>
                <w:sz w:val="22"/>
                <w:szCs w:val="22"/>
              </w:rPr>
            </w:pPr>
          </w:p>
        </w:tc>
        <w:tc>
          <w:tcPr>
            <w:tcW w:w="1703" w:type="pct"/>
          </w:tcPr>
          <w:p w14:paraId="3F434594" w14:textId="77777777" w:rsidR="00662A8B" w:rsidRPr="005B03E7" w:rsidRDefault="00662A8B" w:rsidP="00AD66B7">
            <w:pPr>
              <w:pStyle w:val="Heading1"/>
              <w:jc w:val="left"/>
              <w:rPr>
                <w:sz w:val="22"/>
                <w:szCs w:val="22"/>
              </w:rPr>
            </w:pPr>
            <w:r>
              <w:rPr>
                <w:sz w:val="22"/>
                <w:szCs w:val="22"/>
              </w:rPr>
              <w:t xml:space="preserve">“120” – 100 </w:t>
            </w:r>
          </w:p>
        </w:tc>
        <w:tc>
          <w:tcPr>
            <w:tcW w:w="799" w:type="pct"/>
          </w:tcPr>
          <w:p w14:paraId="3F434595" w14:textId="77777777" w:rsidR="00662A8B" w:rsidRPr="005B03E7" w:rsidRDefault="00662A8B" w:rsidP="00AD66B7">
            <w:pPr>
              <w:pStyle w:val="Heading1"/>
              <w:rPr>
                <w:sz w:val="22"/>
                <w:szCs w:val="22"/>
              </w:rPr>
            </w:pPr>
          </w:p>
        </w:tc>
        <w:tc>
          <w:tcPr>
            <w:tcW w:w="329" w:type="pct"/>
          </w:tcPr>
          <w:p w14:paraId="3F434596" w14:textId="77777777" w:rsidR="00662A8B" w:rsidRPr="005B03E7" w:rsidRDefault="00662A8B" w:rsidP="00AD66B7">
            <w:pPr>
              <w:jc w:val="center"/>
              <w:rPr>
                <w:sz w:val="22"/>
                <w:szCs w:val="22"/>
              </w:rPr>
            </w:pPr>
          </w:p>
        </w:tc>
        <w:tc>
          <w:tcPr>
            <w:tcW w:w="258" w:type="pct"/>
            <w:tcBorders>
              <w:right w:val="nil"/>
            </w:tcBorders>
          </w:tcPr>
          <w:p w14:paraId="3F434597" w14:textId="77777777" w:rsidR="00662A8B" w:rsidRPr="005B03E7" w:rsidRDefault="00662A8B" w:rsidP="00AD66B7">
            <w:pPr>
              <w:jc w:val="center"/>
              <w:rPr>
                <w:sz w:val="22"/>
                <w:szCs w:val="22"/>
              </w:rPr>
            </w:pPr>
            <w:r w:rsidRPr="005B03E7">
              <w:rPr>
                <w:sz w:val="22"/>
                <w:szCs w:val="22"/>
              </w:rPr>
              <w:t>M1</w:t>
            </w:r>
          </w:p>
        </w:tc>
        <w:tc>
          <w:tcPr>
            <w:tcW w:w="1279" w:type="pct"/>
            <w:tcBorders>
              <w:left w:val="nil"/>
            </w:tcBorders>
          </w:tcPr>
          <w:p w14:paraId="3F434598" w14:textId="77777777" w:rsidR="00662A8B" w:rsidRPr="005B03E7" w:rsidRDefault="00662A8B" w:rsidP="00E17AC9">
            <w:pPr>
              <w:rPr>
                <w:sz w:val="22"/>
                <w:szCs w:val="22"/>
              </w:rPr>
            </w:pPr>
            <w:r w:rsidRPr="005B03E7">
              <w:rPr>
                <w:sz w:val="22"/>
                <w:szCs w:val="22"/>
              </w:rPr>
              <w:t>(dep on M</w:t>
            </w:r>
            <w:r w:rsidR="00E17AC9">
              <w:rPr>
                <w:sz w:val="22"/>
                <w:szCs w:val="22"/>
              </w:rPr>
              <w:t>2</w:t>
            </w:r>
            <w:r w:rsidRPr="005B03E7">
              <w:rPr>
                <w:sz w:val="22"/>
                <w:szCs w:val="22"/>
              </w:rPr>
              <w:t>)</w:t>
            </w:r>
          </w:p>
        </w:tc>
      </w:tr>
      <w:tr w:rsidR="00662A8B" w:rsidRPr="002B29A5" w14:paraId="3F4345A1" w14:textId="77777777" w:rsidTr="00B543E8">
        <w:trPr>
          <w:cantSplit/>
          <w:trHeight w:val="280"/>
          <w:tblHeader/>
          <w:jc w:val="center"/>
        </w:trPr>
        <w:tc>
          <w:tcPr>
            <w:tcW w:w="303" w:type="pct"/>
            <w:tcBorders>
              <w:bottom w:val="single" w:sz="4" w:space="0" w:color="auto"/>
              <w:right w:val="nil"/>
            </w:tcBorders>
          </w:tcPr>
          <w:p w14:paraId="3F43459A" w14:textId="77777777" w:rsidR="00662A8B" w:rsidRPr="005B03E7" w:rsidRDefault="00662A8B" w:rsidP="00B543E8">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59B" w14:textId="77777777" w:rsidR="00662A8B" w:rsidRPr="005B03E7" w:rsidRDefault="00662A8B" w:rsidP="00B543E8">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59C" w14:textId="77777777" w:rsidR="00662A8B" w:rsidRPr="005B03E7" w:rsidRDefault="00662A8B" w:rsidP="00AD66B7">
            <w:pPr>
              <w:pStyle w:val="Heading1"/>
              <w:jc w:val="left"/>
              <w:rPr>
                <w:sz w:val="22"/>
                <w:szCs w:val="22"/>
              </w:rPr>
            </w:pPr>
          </w:p>
        </w:tc>
        <w:tc>
          <w:tcPr>
            <w:tcW w:w="799" w:type="pct"/>
            <w:tcBorders>
              <w:bottom w:val="single" w:sz="4" w:space="0" w:color="auto"/>
            </w:tcBorders>
          </w:tcPr>
          <w:p w14:paraId="3F43459D" w14:textId="77777777" w:rsidR="00662A8B" w:rsidRPr="005B03E7" w:rsidRDefault="00662A8B" w:rsidP="00AD66B7">
            <w:pPr>
              <w:pStyle w:val="Heading1"/>
              <w:rPr>
                <w:sz w:val="22"/>
                <w:szCs w:val="22"/>
              </w:rPr>
            </w:pPr>
          </w:p>
        </w:tc>
        <w:tc>
          <w:tcPr>
            <w:tcW w:w="329" w:type="pct"/>
            <w:tcBorders>
              <w:bottom w:val="single" w:sz="4" w:space="0" w:color="auto"/>
            </w:tcBorders>
          </w:tcPr>
          <w:p w14:paraId="3F43459E" w14:textId="77777777" w:rsidR="00662A8B" w:rsidRPr="005B03E7" w:rsidRDefault="00662A8B" w:rsidP="00AD66B7">
            <w:pPr>
              <w:jc w:val="center"/>
              <w:rPr>
                <w:sz w:val="22"/>
                <w:szCs w:val="22"/>
              </w:rPr>
            </w:pPr>
          </w:p>
        </w:tc>
        <w:tc>
          <w:tcPr>
            <w:tcW w:w="258" w:type="pct"/>
            <w:tcBorders>
              <w:bottom w:val="single" w:sz="4" w:space="0" w:color="auto"/>
              <w:right w:val="nil"/>
            </w:tcBorders>
          </w:tcPr>
          <w:p w14:paraId="3F43459F" w14:textId="77777777" w:rsidR="00662A8B" w:rsidRPr="005B03E7" w:rsidRDefault="00662A8B" w:rsidP="00AD66B7">
            <w:pPr>
              <w:jc w:val="center"/>
              <w:rPr>
                <w:sz w:val="22"/>
                <w:szCs w:val="22"/>
              </w:rPr>
            </w:pPr>
            <w:r w:rsidRPr="005B03E7">
              <w:rPr>
                <w:sz w:val="22"/>
                <w:szCs w:val="22"/>
              </w:rPr>
              <w:t>A1</w:t>
            </w:r>
          </w:p>
        </w:tc>
        <w:tc>
          <w:tcPr>
            <w:tcW w:w="1279" w:type="pct"/>
            <w:tcBorders>
              <w:left w:val="nil"/>
              <w:bottom w:val="single" w:sz="4" w:space="0" w:color="auto"/>
            </w:tcBorders>
          </w:tcPr>
          <w:p w14:paraId="3F4345A0" w14:textId="77777777" w:rsidR="00662A8B" w:rsidRPr="005B03E7" w:rsidRDefault="00662A8B" w:rsidP="00AD66B7">
            <w:pPr>
              <w:rPr>
                <w:sz w:val="22"/>
                <w:szCs w:val="22"/>
              </w:rPr>
            </w:pPr>
          </w:p>
        </w:tc>
      </w:tr>
      <w:tr w:rsidR="00662A8B" w:rsidRPr="00B20839" w14:paraId="3F4345A9" w14:textId="77777777" w:rsidTr="0047340D">
        <w:trPr>
          <w:cantSplit/>
          <w:trHeight w:val="280"/>
          <w:tblHeader/>
          <w:jc w:val="center"/>
        </w:trPr>
        <w:tc>
          <w:tcPr>
            <w:tcW w:w="303" w:type="pct"/>
            <w:tcBorders>
              <w:top w:val="single" w:sz="4" w:space="0" w:color="auto"/>
              <w:right w:val="nil"/>
            </w:tcBorders>
          </w:tcPr>
          <w:p w14:paraId="3F4345A2" w14:textId="77777777" w:rsidR="00662A8B" w:rsidRPr="005B03E7" w:rsidRDefault="00662A8B" w:rsidP="0047340D">
            <w:pPr>
              <w:pStyle w:val="Heading2"/>
              <w:spacing w:before="0" w:after="0"/>
              <w:jc w:val="center"/>
              <w:rPr>
                <w:rFonts w:ascii="Times New Roman" w:hAnsi="Times New Roman" w:cs="Times New Roman"/>
                <w:i w:val="0"/>
                <w:sz w:val="22"/>
                <w:szCs w:val="22"/>
              </w:rPr>
            </w:pPr>
          </w:p>
        </w:tc>
        <w:tc>
          <w:tcPr>
            <w:tcW w:w="329" w:type="pct"/>
            <w:tcBorders>
              <w:top w:val="single" w:sz="4" w:space="0" w:color="auto"/>
              <w:left w:val="nil"/>
            </w:tcBorders>
          </w:tcPr>
          <w:p w14:paraId="3F4345A3" w14:textId="77777777" w:rsidR="00662A8B" w:rsidRPr="005B03E7" w:rsidRDefault="00662A8B" w:rsidP="0047340D">
            <w:pPr>
              <w:pStyle w:val="Heading2"/>
              <w:spacing w:before="0" w:after="0"/>
              <w:rPr>
                <w:rFonts w:ascii="Times New Roman" w:hAnsi="Times New Roman" w:cs="Times New Roman"/>
                <w:b w:val="0"/>
                <w:i w:val="0"/>
                <w:sz w:val="22"/>
                <w:szCs w:val="22"/>
              </w:rPr>
            </w:pPr>
            <w:r>
              <w:rPr>
                <w:rFonts w:ascii="Times New Roman" w:hAnsi="Times New Roman" w:cs="Times New Roman"/>
                <w:b w:val="0"/>
                <w:i w:val="0"/>
                <w:sz w:val="22"/>
                <w:szCs w:val="22"/>
              </w:rPr>
              <w:t>(b)</w:t>
            </w:r>
          </w:p>
        </w:tc>
        <w:tc>
          <w:tcPr>
            <w:tcW w:w="1703" w:type="pct"/>
            <w:tcBorders>
              <w:top w:val="single" w:sz="4" w:space="0" w:color="auto"/>
            </w:tcBorders>
          </w:tcPr>
          <w:p w14:paraId="3F4345A4" w14:textId="77777777" w:rsidR="00662A8B" w:rsidRDefault="00662A8B" w:rsidP="0047340D">
            <w:r>
              <w:t>500</w:t>
            </w:r>
            <w:r w:rsidR="00E17AC9">
              <w:t xml:space="preserve"> </w:t>
            </w:r>
            <w:r>
              <w:t>000 ÷ 8 (=62</w:t>
            </w:r>
            <w:r w:rsidR="00E17AC9">
              <w:t xml:space="preserve"> </w:t>
            </w:r>
            <w:r>
              <w:t>500)</w:t>
            </w:r>
          </w:p>
        </w:tc>
        <w:tc>
          <w:tcPr>
            <w:tcW w:w="799" w:type="pct"/>
            <w:tcBorders>
              <w:top w:val="single" w:sz="4" w:space="0" w:color="auto"/>
            </w:tcBorders>
          </w:tcPr>
          <w:p w14:paraId="3F4345A5" w14:textId="77777777" w:rsidR="00662A8B" w:rsidRPr="005B03E7" w:rsidRDefault="00662A8B" w:rsidP="0047340D">
            <w:pPr>
              <w:pStyle w:val="Heading1"/>
              <w:rPr>
                <w:sz w:val="22"/>
                <w:szCs w:val="22"/>
              </w:rPr>
            </w:pPr>
            <w:r>
              <w:rPr>
                <w:sz w:val="22"/>
                <w:szCs w:val="22"/>
              </w:rPr>
              <w:t>6 250 000</w:t>
            </w:r>
          </w:p>
        </w:tc>
        <w:tc>
          <w:tcPr>
            <w:tcW w:w="329" w:type="pct"/>
            <w:tcBorders>
              <w:top w:val="single" w:sz="4" w:space="0" w:color="auto"/>
            </w:tcBorders>
          </w:tcPr>
          <w:p w14:paraId="3F4345A6" w14:textId="77777777" w:rsidR="00662A8B" w:rsidRPr="005B03E7" w:rsidRDefault="00662A8B" w:rsidP="0047340D">
            <w:pPr>
              <w:jc w:val="center"/>
              <w:rPr>
                <w:sz w:val="22"/>
                <w:szCs w:val="22"/>
              </w:rPr>
            </w:pPr>
            <w:r>
              <w:rPr>
                <w:sz w:val="22"/>
                <w:szCs w:val="22"/>
              </w:rPr>
              <w:t>3</w:t>
            </w:r>
          </w:p>
        </w:tc>
        <w:tc>
          <w:tcPr>
            <w:tcW w:w="258" w:type="pct"/>
            <w:tcBorders>
              <w:top w:val="single" w:sz="4" w:space="0" w:color="auto"/>
              <w:right w:val="nil"/>
            </w:tcBorders>
          </w:tcPr>
          <w:p w14:paraId="3F4345A7" w14:textId="77777777" w:rsidR="00662A8B" w:rsidRPr="005B03E7" w:rsidRDefault="00662A8B" w:rsidP="0047340D">
            <w:pPr>
              <w:jc w:val="center"/>
              <w:rPr>
                <w:sz w:val="22"/>
                <w:szCs w:val="22"/>
              </w:rPr>
            </w:pPr>
            <w:r>
              <w:rPr>
                <w:sz w:val="22"/>
                <w:szCs w:val="22"/>
              </w:rPr>
              <w:t>M1</w:t>
            </w:r>
          </w:p>
        </w:tc>
        <w:tc>
          <w:tcPr>
            <w:tcW w:w="1279" w:type="pct"/>
            <w:tcBorders>
              <w:top w:val="single" w:sz="4" w:space="0" w:color="auto"/>
              <w:left w:val="nil"/>
            </w:tcBorders>
          </w:tcPr>
          <w:p w14:paraId="3F4345A8" w14:textId="77777777" w:rsidR="00662A8B" w:rsidRPr="005B03E7" w:rsidRDefault="00662A8B" w:rsidP="0047340D">
            <w:pPr>
              <w:rPr>
                <w:sz w:val="22"/>
                <w:szCs w:val="22"/>
              </w:rPr>
            </w:pPr>
          </w:p>
        </w:tc>
      </w:tr>
      <w:tr w:rsidR="00662A8B" w:rsidRPr="00B20839" w14:paraId="3F4345B1" w14:textId="77777777" w:rsidTr="0047340D">
        <w:trPr>
          <w:cantSplit/>
          <w:trHeight w:val="280"/>
          <w:tblHeader/>
          <w:jc w:val="center"/>
        </w:trPr>
        <w:tc>
          <w:tcPr>
            <w:tcW w:w="303" w:type="pct"/>
            <w:tcBorders>
              <w:top w:val="single" w:sz="4" w:space="0" w:color="auto"/>
              <w:right w:val="nil"/>
            </w:tcBorders>
          </w:tcPr>
          <w:p w14:paraId="3F4345AA" w14:textId="77777777" w:rsidR="00662A8B" w:rsidRPr="005B03E7" w:rsidRDefault="00662A8B" w:rsidP="0047340D">
            <w:pPr>
              <w:pStyle w:val="Heading2"/>
              <w:spacing w:before="0" w:after="0"/>
              <w:jc w:val="center"/>
              <w:rPr>
                <w:rFonts w:ascii="Times New Roman" w:hAnsi="Times New Roman" w:cs="Times New Roman"/>
                <w:i w:val="0"/>
                <w:sz w:val="22"/>
                <w:szCs w:val="22"/>
              </w:rPr>
            </w:pPr>
          </w:p>
        </w:tc>
        <w:tc>
          <w:tcPr>
            <w:tcW w:w="329" w:type="pct"/>
            <w:tcBorders>
              <w:top w:val="single" w:sz="4" w:space="0" w:color="auto"/>
              <w:left w:val="nil"/>
            </w:tcBorders>
          </w:tcPr>
          <w:p w14:paraId="3F4345AB" w14:textId="77777777" w:rsidR="00662A8B" w:rsidRPr="005B03E7" w:rsidRDefault="00662A8B" w:rsidP="0047340D">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5AC" w14:textId="77777777" w:rsidR="00662A8B" w:rsidRDefault="00662A8B" w:rsidP="0047340D">
            <w:r>
              <w:t>500</w:t>
            </w:r>
            <w:r>
              <w:rPr>
                <w:sz w:val="16"/>
                <w:szCs w:val="16"/>
              </w:rPr>
              <w:t xml:space="preserve"> </w:t>
            </w:r>
            <w:r w:rsidRPr="000A17AF">
              <w:t>000</w:t>
            </w:r>
            <w:r>
              <w:t xml:space="preserve"> </w:t>
            </w:r>
            <w:r w:rsidRPr="001C4D5B">
              <w:rPr>
                <w:position w:val="-6"/>
              </w:rPr>
              <w:object w:dxaOrig="880" w:dyaOrig="279" w14:anchorId="3F434900">
                <v:shape id="_x0000_i1028" type="#_x0000_t75" style="width:44.25pt;height:14.25pt" o:ole="">
                  <v:imagedata r:id="rId19" o:title=""/>
                </v:shape>
                <o:OLEObject Type="Embed" ProgID="Equation.3" ShapeID="_x0000_i1028" DrawAspect="Content" ObjectID="_1710596539" r:id="rId20"/>
              </w:object>
            </w:r>
          </w:p>
        </w:tc>
        <w:tc>
          <w:tcPr>
            <w:tcW w:w="799" w:type="pct"/>
            <w:tcBorders>
              <w:top w:val="single" w:sz="4" w:space="0" w:color="auto"/>
            </w:tcBorders>
          </w:tcPr>
          <w:p w14:paraId="3F4345AD" w14:textId="77777777" w:rsidR="00662A8B" w:rsidRPr="005B03E7" w:rsidRDefault="00662A8B" w:rsidP="0047340D">
            <w:pPr>
              <w:pStyle w:val="Heading1"/>
              <w:rPr>
                <w:sz w:val="22"/>
                <w:szCs w:val="22"/>
              </w:rPr>
            </w:pPr>
          </w:p>
        </w:tc>
        <w:tc>
          <w:tcPr>
            <w:tcW w:w="329" w:type="pct"/>
            <w:tcBorders>
              <w:top w:val="single" w:sz="4" w:space="0" w:color="auto"/>
            </w:tcBorders>
          </w:tcPr>
          <w:p w14:paraId="3F4345AE" w14:textId="77777777" w:rsidR="00662A8B" w:rsidRPr="005B03E7" w:rsidRDefault="00662A8B" w:rsidP="0047340D">
            <w:pPr>
              <w:jc w:val="center"/>
              <w:rPr>
                <w:sz w:val="22"/>
                <w:szCs w:val="22"/>
              </w:rPr>
            </w:pPr>
          </w:p>
        </w:tc>
        <w:tc>
          <w:tcPr>
            <w:tcW w:w="258" w:type="pct"/>
            <w:tcBorders>
              <w:top w:val="single" w:sz="4" w:space="0" w:color="auto"/>
              <w:right w:val="nil"/>
            </w:tcBorders>
          </w:tcPr>
          <w:p w14:paraId="3F4345AF" w14:textId="77777777" w:rsidR="00662A8B" w:rsidRPr="005B03E7" w:rsidRDefault="00662A8B" w:rsidP="0047340D">
            <w:pPr>
              <w:jc w:val="center"/>
              <w:rPr>
                <w:sz w:val="22"/>
                <w:szCs w:val="22"/>
              </w:rPr>
            </w:pPr>
            <w:r>
              <w:rPr>
                <w:sz w:val="22"/>
                <w:szCs w:val="22"/>
              </w:rPr>
              <w:t xml:space="preserve">M1 </w:t>
            </w:r>
          </w:p>
        </w:tc>
        <w:tc>
          <w:tcPr>
            <w:tcW w:w="1279" w:type="pct"/>
            <w:tcBorders>
              <w:top w:val="single" w:sz="4" w:space="0" w:color="auto"/>
              <w:left w:val="nil"/>
            </w:tcBorders>
          </w:tcPr>
          <w:p w14:paraId="3F4345B0" w14:textId="77777777" w:rsidR="00662A8B" w:rsidRPr="005B03E7" w:rsidRDefault="00662A8B" w:rsidP="0047340D">
            <w:pPr>
              <w:rPr>
                <w:sz w:val="22"/>
                <w:szCs w:val="22"/>
              </w:rPr>
            </w:pPr>
            <w:r>
              <w:rPr>
                <w:sz w:val="22"/>
                <w:szCs w:val="22"/>
              </w:rPr>
              <w:t>for a complete method</w:t>
            </w:r>
          </w:p>
        </w:tc>
      </w:tr>
      <w:tr w:rsidR="00662A8B" w:rsidRPr="00B20839" w14:paraId="3F4345B9" w14:textId="77777777" w:rsidTr="0047340D">
        <w:trPr>
          <w:cantSplit/>
          <w:trHeight w:val="280"/>
          <w:tblHeader/>
          <w:jc w:val="center"/>
        </w:trPr>
        <w:tc>
          <w:tcPr>
            <w:tcW w:w="303" w:type="pct"/>
            <w:tcBorders>
              <w:right w:val="nil"/>
            </w:tcBorders>
          </w:tcPr>
          <w:p w14:paraId="3F4345B2" w14:textId="77777777" w:rsidR="00662A8B" w:rsidRPr="005B03E7" w:rsidRDefault="00662A8B" w:rsidP="004734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B3" w14:textId="77777777" w:rsidR="00662A8B" w:rsidRPr="005B03E7" w:rsidRDefault="00662A8B" w:rsidP="0047340D">
            <w:pPr>
              <w:pStyle w:val="Heading2"/>
              <w:spacing w:before="0" w:after="0"/>
              <w:rPr>
                <w:rFonts w:ascii="Times New Roman" w:hAnsi="Times New Roman" w:cs="Times New Roman"/>
                <w:b w:val="0"/>
                <w:i w:val="0"/>
                <w:sz w:val="22"/>
                <w:szCs w:val="22"/>
              </w:rPr>
            </w:pPr>
          </w:p>
        </w:tc>
        <w:tc>
          <w:tcPr>
            <w:tcW w:w="1703" w:type="pct"/>
          </w:tcPr>
          <w:p w14:paraId="3F4345B4" w14:textId="77777777" w:rsidR="00662A8B" w:rsidRPr="005B03E7" w:rsidRDefault="00662A8B" w:rsidP="0047340D">
            <w:pPr>
              <w:rPr>
                <w:sz w:val="22"/>
                <w:szCs w:val="22"/>
              </w:rPr>
            </w:pPr>
          </w:p>
        </w:tc>
        <w:tc>
          <w:tcPr>
            <w:tcW w:w="799" w:type="pct"/>
          </w:tcPr>
          <w:p w14:paraId="3F4345B5" w14:textId="77777777" w:rsidR="00662A8B" w:rsidRPr="005B03E7" w:rsidRDefault="00662A8B" w:rsidP="0047340D">
            <w:pPr>
              <w:pStyle w:val="Heading1"/>
              <w:rPr>
                <w:sz w:val="22"/>
                <w:szCs w:val="22"/>
              </w:rPr>
            </w:pPr>
          </w:p>
        </w:tc>
        <w:tc>
          <w:tcPr>
            <w:tcW w:w="329" w:type="pct"/>
          </w:tcPr>
          <w:p w14:paraId="3F4345B6" w14:textId="77777777" w:rsidR="00662A8B" w:rsidRPr="005B03E7" w:rsidRDefault="00662A8B" w:rsidP="0047340D">
            <w:pPr>
              <w:jc w:val="center"/>
              <w:rPr>
                <w:sz w:val="22"/>
                <w:szCs w:val="22"/>
              </w:rPr>
            </w:pPr>
          </w:p>
        </w:tc>
        <w:tc>
          <w:tcPr>
            <w:tcW w:w="258" w:type="pct"/>
            <w:tcBorders>
              <w:right w:val="nil"/>
            </w:tcBorders>
          </w:tcPr>
          <w:p w14:paraId="3F4345B7" w14:textId="77777777" w:rsidR="00662A8B" w:rsidRPr="005B03E7" w:rsidRDefault="00662A8B" w:rsidP="0047340D">
            <w:pPr>
              <w:jc w:val="center"/>
              <w:rPr>
                <w:sz w:val="22"/>
                <w:szCs w:val="22"/>
              </w:rPr>
            </w:pPr>
            <w:r>
              <w:rPr>
                <w:sz w:val="22"/>
                <w:szCs w:val="22"/>
              </w:rPr>
              <w:t>A1</w:t>
            </w:r>
          </w:p>
        </w:tc>
        <w:tc>
          <w:tcPr>
            <w:tcW w:w="1279" w:type="pct"/>
            <w:tcBorders>
              <w:left w:val="nil"/>
            </w:tcBorders>
          </w:tcPr>
          <w:p w14:paraId="3F4345B8" w14:textId="77777777" w:rsidR="00662A8B" w:rsidRPr="005B03E7" w:rsidRDefault="00662A8B" w:rsidP="0047340D">
            <w:pPr>
              <w:rPr>
                <w:sz w:val="22"/>
                <w:szCs w:val="22"/>
              </w:rPr>
            </w:pPr>
          </w:p>
        </w:tc>
      </w:tr>
      <w:tr w:rsidR="00662A8B" w:rsidRPr="002B29A5" w14:paraId="3F4345C1" w14:textId="77777777" w:rsidTr="0047340D">
        <w:trPr>
          <w:cantSplit/>
          <w:trHeight w:val="280"/>
          <w:tblHeader/>
          <w:jc w:val="center"/>
        </w:trPr>
        <w:tc>
          <w:tcPr>
            <w:tcW w:w="303" w:type="pct"/>
            <w:tcBorders>
              <w:bottom w:val="single" w:sz="4" w:space="0" w:color="auto"/>
              <w:right w:val="nil"/>
            </w:tcBorders>
          </w:tcPr>
          <w:p w14:paraId="3F4345BA" w14:textId="77777777" w:rsidR="00662A8B" w:rsidRPr="005B03E7" w:rsidRDefault="00662A8B" w:rsidP="0047340D">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5BB" w14:textId="77777777" w:rsidR="00662A8B" w:rsidRPr="005B03E7" w:rsidRDefault="00662A8B" w:rsidP="0047340D">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5BC" w14:textId="77777777" w:rsidR="00662A8B" w:rsidRPr="005B03E7" w:rsidRDefault="00662A8B" w:rsidP="0047340D">
            <w:pPr>
              <w:pStyle w:val="Heading1"/>
              <w:jc w:val="left"/>
              <w:rPr>
                <w:sz w:val="22"/>
                <w:szCs w:val="22"/>
              </w:rPr>
            </w:pPr>
          </w:p>
        </w:tc>
        <w:tc>
          <w:tcPr>
            <w:tcW w:w="799" w:type="pct"/>
            <w:tcBorders>
              <w:bottom w:val="single" w:sz="4" w:space="0" w:color="auto"/>
            </w:tcBorders>
          </w:tcPr>
          <w:p w14:paraId="3F4345BD" w14:textId="77777777" w:rsidR="00662A8B" w:rsidRPr="005B03E7" w:rsidRDefault="00662A8B" w:rsidP="0047340D">
            <w:pPr>
              <w:pStyle w:val="Heading1"/>
              <w:rPr>
                <w:sz w:val="22"/>
                <w:szCs w:val="22"/>
              </w:rPr>
            </w:pPr>
          </w:p>
        </w:tc>
        <w:tc>
          <w:tcPr>
            <w:tcW w:w="329" w:type="pct"/>
            <w:tcBorders>
              <w:bottom w:val="single" w:sz="4" w:space="0" w:color="auto"/>
            </w:tcBorders>
          </w:tcPr>
          <w:p w14:paraId="3F4345BE" w14:textId="77777777" w:rsidR="00662A8B" w:rsidRPr="005B03E7" w:rsidRDefault="00662A8B" w:rsidP="0047340D">
            <w:pPr>
              <w:jc w:val="center"/>
              <w:rPr>
                <w:sz w:val="22"/>
                <w:szCs w:val="22"/>
              </w:rPr>
            </w:pPr>
          </w:p>
        </w:tc>
        <w:tc>
          <w:tcPr>
            <w:tcW w:w="258" w:type="pct"/>
            <w:tcBorders>
              <w:bottom w:val="single" w:sz="4" w:space="0" w:color="auto"/>
              <w:right w:val="nil"/>
            </w:tcBorders>
          </w:tcPr>
          <w:p w14:paraId="3F4345BF" w14:textId="77777777" w:rsidR="00662A8B" w:rsidRPr="005B03E7" w:rsidRDefault="00662A8B" w:rsidP="0047340D">
            <w:pPr>
              <w:jc w:val="center"/>
              <w:rPr>
                <w:sz w:val="22"/>
                <w:szCs w:val="22"/>
              </w:rPr>
            </w:pPr>
          </w:p>
        </w:tc>
        <w:tc>
          <w:tcPr>
            <w:tcW w:w="1279" w:type="pct"/>
            <w:tcBorders>
              <w:left w:val="nil"/>
              <w:bottom w:val="single" w:sz="4" w:space="0" w:color="auto"/>
            </w:tcBorders>
          </w:tcPr>
          <w:p w14:paraId="3F4345C0" w14:textId="77777777" w:rsidR="00662A8B" w:rsidRPr="005B03E7" w:rsidRDefault="00662A8B" w:rsidP="0047340D">
            <w:pPr>
              <w:jc w:val="right"/>
              <w:rPr>
                <w:b/>
                <w:sz w:val="22"/>
                <w:szCs w:val="22"/>
              </w:rPr>
            </w:pPr>
            <w:r w:rsidRPr="005B03E7">
              <w:rPr>
                <w:b/>
                <w:sz w:val="22"/>
                <w:szCs w:val="22"/>
              </w:rPr>
              <w:t xml:space="preserve">Total  </w:t>
            </w:r>
            <w:r>
              <w:rPr>
                <w:b/>
                <w:sz w:val="22"/>
                <w:szCs w:val="22"/>
              </w:rPr>
              <w:t xml:space="preserve">7 </w:t>
            </w:r>
            <w:r w:rsidRPr="005B03E7">
              <w:rPr>
                <w:b/>
                <w:sz w:val="22"/>
                <w:szCs w:val="22"/>
              </w:rPr>
              <w:t>marks</w:t>
            </w:r>
          </w:p>
        </w:tc>
      </w:tr>
    </w:tbl>
    <w:p w14:paraId="3F4345C2" w14:textId="77777777" w:rsidR="005B03E7" w:rsidRDefault="005B03E7" w:rsidP="00645ACF"/>
    <w:p w14:paraId="3F4345C3" w14:textId="77777777" w:rsidR="005B03E7" w:rsidRDefault="005B03E7"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E9573F" w:rsidRPr="00B20839" w14:paraId="3F4345CB" w14:textId="77777777" w:rsidTr="00B543E8">
        <w:trPr>
          <w:cantSplit/>
          <w:trHeight w:val="280"/>
          <w:tblHeader/>
          <w:jc w:val="center"/>
        </w:trPr>
        <w:tc>
          <w:tcPr>
            <w:tcW w:w="303" w:type="pct"/>
            <w:tcBorders>
              <w:top w:val="single" w:sz="4" w:space="0" w:color="auto"/>
              <w:right w:val="nil"/>
            </w:tcBorders>
          </w:tcPr>
          <w:p w14:paraId="3F4345C4" w14:textId="77777777" w:rsidR="00E9573F" w:rsidRPr="00657ED1" w:rsidRDefault="00E9573F" w:rsidP="00980FF9">
            <w:pPr>
              <w:pStyle w:val="Heading2"/>
              <w:spacing w:before="0" w:after="0"/>
              <w:jc w:val="center"/>
              <w:rPr>
                <w:rFonts w:ascii="Times New Roman" w:hAnsi="Times New Roman" w:cs="Times New Roman"/>
                <w:i w:val="0"/>
                <w:sz w:val="22"/>
                <w:szCs w:val="22"/>
              </w:rPr>
            </w:pPr>
            <w:r w:rsidRPr="00657ED1">
              <w:rPr>
                <w:rFonts w:ascii="Times New Roman" w:hAnsi="Times New Roman" w:cs="Times New Roman"/>
                <w:i w:val="0"/>
                <w:sz w:val="22"/>
                <w:szCs w:val="22"/>
              </w:rPr>
              <w:t>13</w:t>
            </w:r>
          </w:p>
        </w:tc>
        <w:tc>
          <w:tcPr>
            <w:tcW w:w="329" w:type="pct"/>
            <w:tcBorders>
              <w:top w:val="single" w:sz="4" w:space="0" w:color="auto"/>
              <w:left w:val="nil"/>
            </w:tcBorders>
          </w:tcPr>
          <w:p w14:paraId="3F4345C5" w14:textId="77777777" w:rsidR="00E9573F" w:rsidRPr="00657ED1" w:rsidRDefault="00E9573F" w:rsidP="00980FF9">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5C6" w14:textId="77777777" w:rsidR="00E9573F" w:rsidRPr="00657ED1" w:rsidRDefault="00491606" w:rsidP="004F44E1">
            <w:pPr>
              <w:rPr>
                <w:sz w:val="22"/>
                <w:szCs w:val="22"/>
              </w:rPr>
            </w:pP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3</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5</m:t>
                  </m:r>
                </m:den>
              </m:f>
            </m:oMath>
            <w:r w:rsidR="00E9573F" w:rsidRPr="00657ED1">
              <w:rPr>
                <w:sz w:val="22"/>
                <w:szCs w:val="22"/>
              </w:rPr>
              <w:t xml:space="preserve"> (= </w:t>
            </w:r>
            <m:oMath>
              <m:f>
                <m:fPr>
                  <m:ctrlPr>
                    <w:rPr>
                      <w:rFonts w:ascii="Cambria Math" w:hAnsi="Cambria Math"/>
                      <w:i/>
                      <w:sz w:val="22"/>
                      <w:szCs w:val="22"/>
                    </w:rPr>
                  </m:ctrlPr>
                </m:fPr>
                <m:num>
                  <m:r>
                    <w:rPr>
                      <w:rFonts w:ascii="Cambria Math" w:hAnsi="Cambria Math"/>
                      <w:sz w:val="22"/>
                      <w:szCs w:val="22"/>
                    </w:rPr>
                    <m:t>8</m:t>
                  </m:r>
                </m:num>
                <m:den>
                  <m:r>
                    <w:rPr>
                      <w:rFonts w:ascii="Cambria Math" w:hAnsi="Cambria Math"/>
                      <w:sz w:val="22"/>
                      <w:szCs w:val="22"/>
                    </w:rPr>
                    <m:t>15</m:t>
                  </m:r>
                </m:den>
              </m:f>
            </m:oMath>
            <w:r w:rsidR="00E9573F" w:rsidRPr="00657ED1">
              <w:rPr>
                <w:sz w:val="22"/>
                <w:szCs w:val="22"/>
              </w:rPr>
              <w:t>)</w:t>
            </w:r>
            <w:r w:rsidR="00E17AC9">
              <w:rPr>
                <w:sz w:val="22"/>
                <w:szCs w:val="22"/>
              </w:rPr>
              <w:t xml:space="preserve"> or 0.53... or 53.3.....% or 53%</w:t>
            </w:r>
          </w:p>
        </w:tc>
        <w:tc>
          <w:tcPr>
            <w:tcW w:w="799" w:type="pct"/>
            <w:tcBorders>
              <w:top w:val="single" w:sz="4" w:space="0" w:color="auto"/>
            </w:tcBorders>
          </w:tcPr>
          <w:p w14:paraId="3F4345C7" w14:textId="77777777" w:rsidR="00E9573F" w:rsidRPr="00657ED1" w:rsidRDefault="00E9573F" w:rsidP="00E9573F">
            <w:pPr>
              <w:jc w:val="center"/>
              <w:rPr>
                <w:sz w:val="22"/>
                <w:szCs w:val="22"/>
              </w:rPr>
            </w:pPr>
            <w:r w:rsidRPr="00657ED1">
              <w:rPr>
                <w:sz w:val="22"/>
                <w:szCs w:val="22"/>
              </w:rPr>
              <w:t>900</w:t>
            </w:r>
          </w:p>
        </w:tc>
        <w:tc>
          <w:tcPr>
            <w:tcW w:w="329" w:type="pct"/>
            <w:tcBorders>
              <w:top w:val="single" w:sz="4" w:space="0" w:color="auto"/>
            </w:tcBorders>
          </w:tcPr>
          <w:p w14:paraId="3F4345C8" w14:textId="77777777" w:rsidR="00E9573F" w:rsidRPr="00657ED1" w:rsidRDefault="00E9573F" w:rsidP="004F44E1">
            <w:pPr>
              <w:jc w:val="center"/>
              <w:rPr>
                <w:sz w:val="22"/>
                <w:szCs w:val="22"/>
              </w:rPr>
            </w:pPr>
            <w:r w:rsidRPr="00657ED1">
              <w:rPr>
                <w:sz w:val="22"/>
                <w:szCs w:val="22"/>
              </w:rPr>
              <w:t>4</w:t>
            </w:r>
          </w:p>
        </w:tc>
        <w:tc>
          <w:tcPr>
            <w:tcW w:w="258" w:type="pct"/>
            <w:tcBorders>
              <w:top w:val="single" w:sz="4" w:space="0" w:color="auto"/>
              <w:right w:val="nil"/>
            </w:tcBorders>
          </w:tcPr>
          <w:p w14:paraId="3F4345C9" w14:textId="77777777" w:rsidR="00E9573F" w:rsidRPr="00657ED1" w:rsidRDefault="00E9573F" w:rsidP="00E9573F">
            <w:pPr>
              <w:rPr>
                <w:sz w:val="22"/>
                <w:szCs w:val="22"/>
              </w:rPr>
            </w:pPr>
            <w:r w:rsidRPr="00657ED1">
              <w:rPr>
                <w:sz w:val="22"/>
                <w:szCs w:val="22"/>
              </w:rPr>
              <w:t>M1</w:t>
            </w:r>
          </w:p>
        </w:tc>
        <w:tc>
          <w:tcPr>
            <w:tcW w:w="1279" w:type="pct"/>
            <w:tcBorders>
              <w:top w:val="single" w:sz="4" w:space="0" w:color="auto"/>
              <w:left w:val="nil"/>
            </w:tcBorders>
          </w:tcPr>
          <w:p w14:paraId="3F4345CA" w14:textId="77777777" w:rsidR="00E9573F" w:rsidRPr="00657ED1" w:rsidRDefault="00E9573F" w:rsidP="00980FF9">
            <w:pPr>
              <w:rPr>
                <w:bCs/>
                <w:sz w:val="22"/>
                <w:szCs w:val="22"/>
              </w:rPr>
            </w:pPr>
          </w:p>
        </w:tc>
      </w:tr>
      <w:tr w:rsidR="00E9573F" w:rsidRPr="00B20839" w14:paraId="3F4345D3" w14:textId="77777777" w:rsidTr="00B543E8">
        <w:trPr>
          <w:cantSplit/>
          <w:trHeight w:val="280"/>
          <w:tblHeader/>
          <w:jc w:val="center"/>
        </w:trPr>
        <w:tc>
          <w:tcPr>
            <w:tcW w:w="303" w:type="pct"/>
            <w:tcBorders>
              <w:top w:val="single" w:sz="4" w:space="0" w:color="auto"/>
              <w:right w:val="nil"/>
            </w:tcBorders>
          </w:tcPr>
          <w:p w14:paraId="3F4345CC" w14:textId="77777777" w:rsidR="00E9573F" w:rsidRPr="00657ED1" w:rsidRDefault="00E9573F" w:rsidP="00980FF9">
            <w:pPr>
              <w:pStyle w:val="Heading2"/>
              <w:spacing w:before="0" w:after="0"/>
              <w:jc w:val="center"/>
              <w:rPr>
                <w:rFonts w:ascii="Times New Roman" w:hAnsi="Times New Roman" w:cs="Times New Roman"/>
                <w:i w:val="0"/>
                <w:sz w:val="22"/>
                <w:szCs w:val="22"/>
              </w:rPr>
            </w:pPr>
          </w:p>
        </w:tc>
        <w:tc>
          <w:tcPr>
            <w:tcW w:w="329" w:type="pct"/>
            <w:tcBorders>
              <w:top w:val="single" w:sz="4" w:space="0" w:color="auto"/>
              <w:left w:val="nil"/>
            </w:tcBorders>
          </w:tcPr>
          <w:p w14:paraId="3F4345CD" w14:textId="77777777" w:rsidR="00E9573F" w:rsidRPr="00657ED1" w:rsidRDefault="00E9573F" w:rsidP="00980FF9">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5CE" w14:textId="77777777" w:rsidR="00E9573F" w:rsidRPr="00657ED1" w:rsidRDefault="00E9573F" w:rsidP="00E17AC9">
            <w:pPr>
              <w:rPr>
                <w:sz w:val="22"/>
                <w:szCs w:val="22"/>
              </w:rPr>
            </w:pPr>
            <w:r w:rsidRPr="00657ED1">
              <w:rPr>
                <w:sz w:val="22"/>
                <w:szCs w:val="22"/>
              </w:rPr>
              <w:t xml:space="preserve">1− </w:t>
            </w:r>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8</m:t>
                  </m:r>
                </m:num>
                <m:den>
                  <m:r>
                    <w:rPr>
                      <w:rFonts w:ascii="Cambria Math" w:hAnsi="Cambria Math"/>
                      <w:sz w:val="22"/>
                      <w:szCs w:val="22"/>
                    </w:rPr>
                    <m:t>15</m:t>
                  </m:r>
                </m:den>
              </m:f>
              <m:r>
                <w:rPr>
                  <w:rFonts w:ascii="Cambria Math" w:hAnsi="Cambria Math"/>
                  <w:sz w:val="22"/>
                  <w:szCs w:val="22"/>
                </w:rPr>
                <m:t>"</m:t>
              </m:r>
            </m:oMath>
            <w:r w:rsidRPr="00657ED1">
              <w:rPr>
                <w:sz w:val="22"/>
                <w:szCs w:val="22"/>
              </w:rPr>
              <w:t xml:space="preserve"> (= </w:t>
            </w:r>
            <m:oMath>
              <m:f>
                <m:fPr>
                  <m:ctrlPr>
                    <w:rPr>
                      <w:rFonts w:ascii="Cambria Math" w:hAnsi="Cambria Math"/>
                      <w:i/>
                      <w:sz w:val="22"/>
                      <w:szCs w:val="22"/>
                    </w:rPr>
                  </m:ctrlPr>
                </m:fPr>
                <m:num>
                  <m:r>
                    <w:rPr>
                      <w:rFonts w:ascii="Cambria Math" w:hAnsi="Cambria Math"/>
                      <w:sz w:val="22"/>
                      <w:szCs w:val="22"/>
                    </w:rPr>
                    <m:t>7</m:t>
                  </m:r>
                </m:num>
                <m:den>
                  <m:r>
                    <w:rPr>
                      <w:rFonts w:ascii="Cambria Math" w:hAnsi="Cambria Math"/>
                      <w:sz w:val="22"/>
                      <w:szCs w:val="22"/>
                    </w:rPr>
                    <m:t>15</m:t>
                  </m:r>
                </m:den>
              </m:f>
            </m:oMath>
            <w:r w:rsidRPr="00657ED1">
              <w:rPr>
                <w:sz w:val="22"/>
                <w:szCs w:val="22"/>
              </w:rPr>
              <w:t>)</w:t>
            </w:r>
            <w:r w:rsidR="00E17AC9">
              <w:rPr>
                <w:sz w:val="22"/>
                <w:szCs w:val="22"/>
              </w:rPr>
              <w:t xml:space="preserve"> or 0.46..... or 0.47 or 46.6...% or 47%</w:t>
            </w:r>
          </w:p>
        </w:tc>
        <w:tc>
          <w:tcPr>
            <w:tcW w:w="799" w:type="pct"/>
            <w:tcBorders>
              <w:top w:val="single" w:sz="4" w:space="0" w:color="auto"/>
            </w:tcBorders>
          </w:tcPr>
          <w:p w14:paraId="3F4345CF" w14:textId="77777777" w:rsidR="00E9573F" w:rsidRPr="00657ED1" w:rsidRDefault="00E9573F" w:rsidP="004F44E1">
            <w:pPr>
              <w:jc w:val="center"/>
              <w:rPr>
                <w:sz w:val="22"/>
                <w:szCs w:val="22"/>
              </w:rPr>
            </w:pPr>
          </w:p>
        </w:tc>
        <w:tc>
          <w:tcPr>
            <w:tcW w:w="329" w:type="pct"/>
            <w:tcBorders>
              <w:top w:val="single" w:sz="4" w:space="0" w:color="auto"/>
            </w:tcBorders>
          </w:tcPr>
          <w:p w14:paraId="3F4345D0" w14:textId="77777777" w:rsidR="00E9573F" w:rsidRPr="00657ED1" w:rsidRDefault="00E9573F" w:rsidP="004F44E1">
            <w:pPr>
              <w:rPr>
                <w:sz w:val="22"/>
                <w:szCs w:val="22"/>
              </w:rPr>
            </w:pPr>
          </w:p>
        </w:tc>
        <w:tc>
          <w:tcPr>
            <w:tcW w:w="258" w:type="pct"/>
            <w:tcBorders>
              <w:top w:val="single" w:sz="4" w:space="0" w:color="auto"/>
              <w:right w:val="nil"/>
            </w:tcBorders>
          </w:tcPr>
          <w:p w14:paraId="3F4345D1" w14:textId="77777777" w:rsidR="00E9573F" w:rsidRPr="00657ED1" w:rsidRDefault="00E9573F" w:rsidP="004F44E1">
            <w:pPr>
              <w:rPr>
                <w:sz w:val="22"/>
                <w:szCs w:val="22"/>
              </w:rPr>
            </w:pPr>
            <w:r w:rsidRPr="00657ED1">
              <w:rPr>
                <w:sz w:val="22"/>
                <w:szCs w:val="22"/>
              </w:rPr>
              <w:t>M1</w:t>
            </w:r>
          </w:p>
        </w:tc>
        <w:tc>
          <w:tcPr>
            <w:tcW w:w="1279" w:type="pct"/>
            <w:tcBorders>
              <w:top w:val="single" w:sz="4" w:space="0" w:color="auto"/>
              <w:left w:val="nil"/>
            </w:tcBorders>
          </w:tcPr>
          <w:p w14:paraId="3F4345D2" w14:textId="77777777" w:rsidR="00E9573F" w:rsidRPr="00657ED1" w:rsidRDefault="00E9573F" w:rsidP="00980FF9">
            <w:pPr>
              <w:rPr>
                <w:sz w:val="22"/>
                <w:szCs w:val="22"/>
              </w:rPr>
            </w:pPr>
          </w:p>
        </w:tc>
      </w:tr>
      <w:tr w:rsidR="00E9573F" w:rsidRPr="00B20839" w14:paraId="3F4345DC" w14:textId="77777777" w:rsidTr="00B543E8">
        <w:trPr>
          <w:cantSplit/>
          <w:trHeight w:val="280"/>
          <w:tblHeader/>
          <w:jc w:val="center"/>
        </w:trPr>
        <w:tc>
          <w:tcPr>
            <w:tcW w:w="303" w:type="pct"/>
            <w:tcBorders>
              <w:top w:val="single" w:sz="4" w:space="0" w:color="auto"/>
              <w:right w:val="nil"/>
            </w:tcBorders>
          </w:tcPr>
          <w:p w14:paraId="3F4345D4" w14:textId="77777777" w:rsidR="00E9573F" w:rsidRPr="00657ED1" w:rsidRDefault="00E9573F" w:rsidP="00980FF9">
            <w:pPr>
              <w:pStyle w:val="Heading2"/>
              <w:spacing w:before="0" w:after="0"/>
              <w:jc w:val="center"/>
              <w:rPr>
                <w:rFonts w:ascii="Times New Roman" w:hAnsi="Times New Roman" w:cs="Times New Roman"/>
                <w:i w:val="0"/>
                <w:sz w:val="22"/>
                <w:szCs w:val="22"/>
              </w:rPr>
            </w:pPr>
          </w:p>
        </w:tc>
        <w:tc>
          <w:tcPr>
            <w:tcW w:w="329" w:type="pct"/>
            <w:tcBorders>
              <w:top w:val="single" w:sz="4" w:space="0" w:color="auto"/>
              <w:left w:val="nil"/>
            </w:tcBorders>
          </w:tcPr>
          <w:p w14:paraId="3F4345D5" w14:textId="77777777" w:rsidR="00E9573F" w:rsidRPr="00657ED1" w:rsidRDefault="00E9573F" w:rsidP="00980FF9">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5D6" w14:textId="77777777" w:rsidR="00E9573F" w:rsidRPr="00657ED1" w:rsidRDefault="00E9573F" w:rsidP="00E9573F">
            <w:pPr>
              <w:rPr>
                <w:sz w:val="22"/>
                <w:szCs w:val="22"/>
              </w:rPr>
            </w:pPr>
            <w:r w:rsidRPr="00657ED1">
              <w:rPr>
                <w:sz w:val="22"/>
                <w:szCs w:val="22"/>
              </w:rPr>
              <w:t xml:space="preserve">420 ÷ </w:t>
            </w:r>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7</m:t>
                  </m:r>
                </m:num>
                <m:den>
                  <m:r>
                    <w:rPr>
                      <w:rFonts w:ascii="Cambria Math" w:hAnsi="Cambria Math"/>
                      <w:sz w:val="22"/>
                      <w:szCs w:val="22"/>
                    </w:rPr>
                    <m:t>15</m:t>
                  </m:r>
                </m:den>
              </m:f>
              <m:r>
                <w:rPr>
                  <w:rFonts w:ascii="Cambria Math" w:hAnsi="Cambria Math"/>
                  <w:sz w:val="22"/>
                  <w:szCs w:val="22"/>
                </w:rPr>
                <m:t>"</m:t>
              </m:r>
            </m:oMath>
            <w:r w:rsidRPr="00657ED1">
              <w:rPr>
                <w:sz w:val="22"/>
                <w:szCs w:val="22"/>
              </w:rPr>
              <w:t xml:space="preserve"> (= 900)</w:t>
            </w:r>
            <w:r w:rsidR="00E17AC9">
              <w:rPr>
                <w:sz w:val="22"/>
                <w:szCs w:val="22"/>
              </w:rPr>
              <w:t xml:space="preserve"> oe</w:t>
            </w:r>
          </w:p>
        </w:tc>
        <w:tc>
          <w:tcPr>
            <w:tcW w:w="799" w:type="pct"/>
            <w:tcBorders>
              <w:top w:val="single" w:sz="4" w:space="0" w:color="auto"/>
            </w:tcBorders>
          </w:tcPr>
          <w:p w14:paraId="3F4345D7" w14:textId="77777777" w:rsidR="00E9573F" w:rsidRPr="00657ED1" w:rsidRDefault="00E9573F" w:rsidP="004F44E1">
            <w:pPr>
              <w:jc w:val="center"/>
              <w:rPr>
                <w:sz w:val="22"/>
                <w:szCs w:val="22"/>
              </w:rPr>
            </w:pPr>
          </w:p>
        </w:tc>
        <w:tc>
          <w:tcPr>
            <w:tcW w:w="329" w:type="pct"/>
            <w:tcBorders>
              <w:top w:val="single" w:sz="4" w:space="0" w:color="auto"/>
            </w:tcBorders>
          </w:tcPr>
          <w:p w14:paraId="3F4345D8" w14:textId="77777777" w:rsidR="00E9573F" w:rsidRPr="00657ED1" w:rsidRDefault="00E9573F" w:rsidP="004F44E1">
            <w:pPr>
              <w:rPr>
                <w:sz w:val="22"/>
                <w:szCs w:val="22"/>
              </w:rPr>
            </w:pPr>
          </w:p>
        </w:tc>
        <w:tc>
          <w:tcPr>
            <w:tcW w:w="258" w:type="pct"/>
            <w:tcBorders>
              <w:top w:val="single" w:sz="4" w:space="0" w:color="auto"/>
              <w:right w:val="nil"/>
            </w:tcBorders>
          </w:tcPr>
          <w:p w14:paraId="3F4345D9" w14:textId="77777777" w:rsidR="00E9573F" w:rsidRPr="00657ED1" w:rsidRDefault="00E9573F" w:rsidP="004F44E1">
            <w:pPr>
              <w:rPr>
                <w:sz w:val="22"/>
                <w:szCs w:val="22"/>
              </w:rPr>
            </w:pPr>
            <w:r w:rsidRPr="00657ED1">
              <w:rPr>
                <w:sz w:val="22"/>
                <w:szCs w:val="22"/>
              </w:rPr>
              <w:t>M1</w:t>
            </w:r>
          </w:p>
          <w:p w14:paraId="3F4345DA" w14:textId="77777777" w:rsidR="00E9573F" w:rsidRPr="00657ED1" w:rsidRDefault="00E9573F" w:rsidP="004F44E1">
            <w:pPr>
              <w:rPr>
                <w:sz w:val="22"/>
                <w:szCs w:val="22"/>
              </w:rPr>
            </w:pPr>
          </w:p>
        </w:tc>
        <w:tc>
          <w:tcPr>
            <w:tcW w:w="1279" w:type="pct"/>
            <w:tcBorders>
              <w:top w:val="single" w:sz="4" w:space="0" w:color="auto"/>
              <w:left w:val="nil"/>
            </w:tcBorders>
          </w:tcPr>
          <w:p w14:paraId="3F4345DB" w14:textId="77777777" w:rsidR="00E9573F" w:rsidRPr="00657ED1" w:rsidRDefault="00E9573F" w:rsidP="00980FF9">
            <w:pPr>
              <w:rPr>
                <w:sz w:val="22"/>
                <w:szCs w:val="22"/>
              </w:rPr>
            </w:pPr>
          </w:p>
        </w:tc>
      </w:tr>
      <w:tr w:rsidR="00E9573F" w:rsidRPr="00B20839" w14:paraId="3F4345E4" w14:textId="77777777" w:rsidTr="00B543E8">
        <w:trPr>
          <w:cantSplit/>
          <w:trHeight w:val="280"/>
          <w:tblHeader/>
          <w:jc w:val="center"/>
        </w:trPr>
        <w:tc>
          <w:tcPr>
            <w:tcW w:w="303" w:type="pct"/>
            <w:tcBorders>
              <w:right w:val="nil"/>
            </w:tcBorders>
          </w:tcPr>
          <w:p w14:paraId="3F4345DD" w14:textId="77777777" w:rsidR="00E9573F" w:rsidRPr="00657ED1" w:rsidRDefault="00E9573F" w:rsidP="00980FF9">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DE" w14:textId="77777777" w:rsidR="00E9573F" w:rsidRPr="00657ED1" w:rsidRDefault="00E9573F" w:rsidP="00980FF9">
            <w:pPr>
              <w:pStyle w:val="Heading2"/>
              <w:spacing w:before="0" w:after="0"/>
              <w:rPr>
                <w:rFonts w:ascii="Times New Roman" w:hAnsi="Times New Roman" w:cs="Times New Roman"/>
                <w:b w:val="0"/>
                <w:i w:val="0"/>
                <w:sz w:val="22"/>
                <w:szCs w:val="22"/>
              </w:rPr>
            </w:pPr>
          </w:p>
        </w:tc>
        <w:tc>
          <w:tcPr>
            <w:tcW w:w="1703" w:type="pct"/>
          </w:tcPr>
          <w:p w14:paraId="3F4345DF" w14:textId="77777777" w:rsidR="00E9573F" w:rsidRPr="00657ED1" w:rsidRDefault="00E9573F" w:rsidP="004F44E1">
            <w:pPr>
              <w:rPr>
                <w:sz w:val="22"/>
                <w:szCs w:val="22"/>
              </w:rPr>
            </w:pPr>
          </w:p>
        </w:tc>
        <w:tc>
          <w:tcPr>
            <w:tcW w:w="799" w:type="pct"/>
          </w:tcPr>
          <w:p w14:paraId="3F4345E0" w14:textId="77777777" w:rsidR="00E9573F" w:rsidRPr="00657ED1" w:rsidRDefault="00E9573F" w:rsidP="004F44E1">
            <w:pPr>
              <w:jc w:val="center"/>
              <w:rPr>
                <w:sz w:val="22"/>
                <w:szCs w:val="22"/>
              </w:rPr>
            </w:pPr>
          </w:p>
        </w:tc>
        <w:tc>
          <w:tcPr>
            <w:tcW w:w="329" w:type="pct"/>
          </w:tcPr>
          <w:p w14:paraId="3F4345E1" w14:textId="77777777" w:rsidR="00E9573F" w:rsidRPr="00657ED1" w:rsidRDefault="00E9573F" w:rsidP="004F44E1">
            <w:pPr>
              <w:rPr>
                <w:sz w:val="22"/>
                <w:szCs w:val="22"/>
              </w:rPr>
            </w:pPr>
          </w:p>
        </w:tc>
        <w:tc>
          <w:tcPr>
            <w:tcW w:w="258" w:type="pct"/>
            <w:tcBorders>
              <w:right w:val="nil"/>
            </w:tcBorders>
          </w:tcPr>
          <w:p w14:paraId="3F4345E2" w14:textId="77777777" w:rsidR="00E9573F" w:rsidRPr="00657ED1" w:rsidRDefault="00E9573F" w:rsidP="004F44E1">
            <w:pPr>
              <w:rPr>
                <w:sz w:val="22"/>
                <w:szCs w:val="22"/>
              </w:rPr>
            </w:pPr>
            <w:r w:rsidRPr="00657ED1">
              <w:rPr>
                <w:sz w:val="22"/>
                <w:szCs w:val="22"/>
              </w:rPr>
              <w:t>A1</w:t>
            </w:r>
          </w:p>
        </w:tc>
        <w:tc>
          <w:tcPr>
            <w:tcW w:w="1279" w:type="pct"/>
            <w:tcBorders>
              <w:left w:val="nil"/>
            </w:tcBorders>
          </w:tcPr>
          <w:p w14:paraId="3F4345E3" w14:textId="77777777" w:rsidR="00E9573F" w:rsidRPr="00657ED1" w:rsidRDefault="00E9573F" w:rsidP="00980FF9">
            <w:pPr>
              <w:rPr>
                <w:bCs/>
                <w:sz w:val="22"/>
                <w:szCs w:val="22"/>
              </w:rPr>
            </w:pPr>
          </w:p>
        </w:tc>
      </w:tr>
      <w:tr w:rsidR="00E9573F" w:rsidRPr="002B29A5" w14:paraId="3F4345EC" w14:textId="77777777" w:rsidTr="00B543E8">
        <w:trPr>
          <w:cantSplit/>
          <w:trHeight w:val="280"/>
          <w:tblHeader/>
          <w:jc w:val="center"/>
        </w:trPr>
        <w:tc>
          <w:tcPr>
            <w:tcW w:w="303" w:type="pct"/>
            <w:tcBorders>
              <w:bottom w:val="single" w:sz="4" w:space="0" w:color="auto"/>
              <w:right w:val="nil"/>
            </w:tcBorders>
          </w:tcPr>
          <w:p w14:paraId="3F4345E5" w14:textId="77777777" w:rsidR="00E9573F" w:rsidRPr="00657ED1" w:rsidRDefault="00E9573F" w:rsidP="00980FF9">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5E6" w14:textId="77777777" w:rsidR="00E9573F" w:rsidRPr="00657ED1" w:rsidRDefault="00E9573F" w:rsidP="00980FF9">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5E7" w14:textId="77777777" w:rsidR="00E9573F" w:rsidRPr="00657ED1" w:rsidRDefault="00E9573F" w:rsidP="00980FF9">
            <w:pPr>
              <w:pStyle w:val="Heading1"/>
              <w:jc w:val="left"/>
              <w:rPr>
                <w:sz w:val="22"/>
                <w:szCs w:val="22"/>
              </w:rPr>
            </w:pPr>
          </w:p>
        </w:tc>
        <w:tc>
          <w:tcPr>
            <w:tcW w:w="799" w:type="pct"/>
            <w:tcBorders>
              <w:bottom w:val="single" w:sz="4" w:space="0" w:color="auto"/>
            </w:tcBorders>
          </w:tcPr>
          <w:p w14:paraId="3F4345E8" w14:textId="77777777" w:rsidR="00E9573F" w:rsidRPr="00657ED1" w:rsidRDefault="00E9573F" w:rsidP="00980FF9">
            <w:pPr>
              <w:pStyle w:val="Heading1"/>
              <w:rPr>
                <w:sz w:val="22"/>
                <w:szCs w:val="22"/>
              </w:rPr>
            </w:pPr>
          </w:p>
        </w:tc>
        <w:tc>
          <w:tcPr>
            <w:tcW w:w="329" w:type="pct"/>
            <w:tcBorders>
              <w:bottom w:val="single" w:sz="4" w:space="0" w:color="auto"/>
            </w:tcBorders>
          </w:tcPr>
          <w:p w14:paraId="3F4345E9" w14:textId="77777777" w:rsidR="00E9573F" w:rsidRPr="00657ED1" w:rsidRDefault="00E9573F" w:rsidP="00980FF9">
            <w:pPr>
              <w:jc w:val="center"/>
              <w:rPr>
                <w:sz w:val="22"/>
                <w:szCs w:val="22"/>
              </w:rPr>
            </w:pPr>
          </w:p>
        </w:tc>
        <w:tc>
          <w:tcPr>
            <w:tcW w:w="258" w:type="pct"/>
            <w:tcBorders>
              <w:bottom w:val="single" w:sz="4" w:space="0" w:color="auto"/>
              <w:right w:val="nil"/>
            </w:tcBorders>
          </w:tcPr>
          <w:p w14:paraId="3F4345EA" w14:textId="77777777" w:rsidR="00E9573F" w:rsidRPr="00657ED1" w:rsidRDefault="00E9573F" w:rsidP="00980FF9">
            <w:pPr>
              <w:jc w:val="center"/>
              <w:rPr>
                <w:sz w:val="22"/>
                <w:szCs w:val="22"/>
              </w:rPr>
            </w:pPr>
          </w:p>
        </w:tc>
        <w:tc>
          <w:tcPr>
            <w:tcW w:w="1279" w:type="pct"/>
            <w:tcBorders>
              <w:left w:val="nil"/>
              <w:bottom w:val="single" w:sz="4" w:space="0" w:color="auto"/>
            </w:tcBorders>
          </w:tcPr>
          <w:p w14:paraId="3F4345EB" w14:textId="77777777" w:rsidR="00E9573F" w:rsidRPr="00657ED1" w:rsidRDefault="00E9573F" w:rsidP="00AE7030">
            <w:pPr>
              <w:jc w:val="right"/>
              <w:rPr>
                <w:b/>
                <w:sz w:val="22"/>
                <w:szCs w:val="22"/>
              </w:rPr>
            </w:pPr>
            <w:r w:rsidRPr="00657ED1">
              <w:rPr>
                <w:b/>
                <w:sz w:val="22"/>
                <w:szCs w:val="22"/>
              </w:rPr>
              <w:t>Total  4 marks</w:t>
            </w:r>
          </w:p>
        </w:tc>
      </w:tr>
    </w:tbl>
    <w:p w14:paraId="3F4345ED" w14:textId="77777777" w:rsidR="002A788B" w:rsidRDefault="002A788B" w:rsidP="00645ACF"/>
    <w:p w14:paraId="3F4345EE"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2A788B" w:rsidRPr="00B20839" w14:paraId="3F4345F8" w14:textId="77777777" w:rsidTr="00B543E8">
        <w:trPr>
          <w:cantSplit/>
          <w:trHeight w:val="280"/>
          <w:tblHeader/>
          <w:jc w:val="center"/>
        </w:trPr>
        <w:tc>
          <w:tcPr>
            <w:tcW w:w="303" w:type="pct"/>
            <w:tcBorders>
              <w:top w:val="single" w:sz="4" w:space="0" w:color="auto"/>
              <w:right w:val="nil"/>
            </w:tcBorders>
          </w:tcPr>
          <w:p w14:paraId="3F4345EF" w14:textId="77777777" w:rsidR="002A788B" w:rsidRPr="00B911C2" w:rsidRDefault="002A788B" w:rsidP="00B543E8">
            <w:pPr>
              <w:pStyle w:val="Heading2"/>
              <w:spacing w:before="0" w:after="0"/>
              <w:jc w:val="center"/>
              <w:rPr>
                <w:rFonts w:ascii="Times New Roman" w:hAnsi="Times New Roman" w:cs="Times New Roman"/>
                <w:i w:val="0"/>
                <w:sz w:val="22"/>
                <w:szCs w:val="22"/>
              </w:rPr>
            </w:pPr>
            <w:r w:rsidRPr="00B911C2">
              <w:rPr>
                <w:rFonts w:ascii="Times New Roman" w:hAnsi="Times New Roman" w:cs="Times New Roman"/>
                <w:i w:val="0"/>
                <w:sz w:val="22"/>
                <w:szCs w:val="22"/>
              </w:rPr>
              <w:t>14</w:t>
            </w:r>
          </w:p>
        </w:tc>
        <w:tc>
          <w:tcPr>
            <w:tcW w:w="329" w:type="pct"/>
            <w:tcBorders>
              <w:top w:val="single" w:sz="4" w:space="0" w:color="auto"/>
              <w:left w:val="nil"/>
            </w:tcBorders>
          </w:tcPr>
          <w:p w14:paraId="3F4345F0" w14:textId="77777777" w:rsidR="002A788B" w:rsidRPr="00B911C2" w:rsidRDefault="00EA009E" w:rsidP="00B543E8">
            <w:pPr>
              <w:pStyle w:val="Heading2"/>
              <w:spacing w:before="0" w:after="0"/>
              <w:rPr>
                <w:rFonts w:ascii="Times New Roman" w:hAnsi="Times New Roman" w:cs="Times New Roman"/>
                <w:b w:val="0"/>
                <w:i w:val="0"/>
                <w:sz w:val="22"/>
                <w:szCs w:val="22"/>
              </w:rPr>
            </w:pPr>
            <w:r w:rsidRPr="00B911C2">
              <w:rPr>
                <w:rFonts w:ascii="Times New Roman" w:hAnsi="Times New Roman" w:cs="Times New Roman"/>
                <w:b w:val="0"/>
                <w:i w:val="0"/>
                <w:sz w:val="22"/>
                <w:szCs w:val="22"/>
              </w:rPr>
              <w:t>(a)</w:t>
            </w:r>
          </w:p>
        </w:tc>
        <w:tc>
          <w:tcPr>
            <w:tcW w:w="1703" w:type="pct"/>
            <w:tcBorders>
              <w:top w:val="single" w:sz="4" w:space="0" w:color="auto"/>
            </w:tcBorders>
          </w:tcPr>
          <w:p w14:paraId="3F4345F1" w14:textId="77777777" w:rsidR="002A788B" w:rsidRPr="00B911C2" w:rsidRDefault="002A788B" w:rsidP="00B543E8">
            <w:pPr>
              <w:pStyle w:val="Heading1"/>
              <w:jc w:val="left"/>
              <w:rPr>
                <w:sz w:val="22"/>
                <w:szCs w:val="22"/>
              </w:rPr>
            </w:pPr>
          </w:p>
        </w:tc>
        <w:tc>
          <w:tcPr>
            <w:tcW w:w="799" w:type="pct"/>
            <w:tcBorders>
              <w:top w:val="single" w:sz="4" w:space="0" w:color="auto"/>
            </w:tcBorders>
          </w:tcPr>
          <w:p w14:paraId="3F4345F2" w14:textId="77777777" w:rsidR="002A788B" w:rsidRPr="00B911C2" w:rsidRDefault="00657ED1" w:rsidP="00B543E8">
            <w:pPr>
              <w:pStyle w:val="Heading1"/>
              <w:rPr>
                <w:sz w:val="22"/>
                <w:szCs w:val="22"/>
              </w:rPr>
            </w:pPr>
            <w:r w:rsidRPr="00B911C2">
              <w:rPr>
                <w:sz w:val="22"/>
                <w:szCs w:val="22"/>
              </w:rPr>
              <w:t>8</w:t>
            </w:r>
            <w:r w:rsidRPr="00B911C2">
              <w:rPr>
                <w:i/>
                <w:sz w:val="22"/>
                <w:szCs w:val="22"/>
              </w:rPr>
              <w:t>e</w:t>
            </w:r>
            <w:r w:rsidRPr="00B911C2">
              <w:rPr>
                <w:sz w:val="22"/>
                <w:szCs w:val="22"/>
                <w:vertAlign w:val="superscript"/>
              </w:rPr>
              <w:t xml:space="preserve">6 </w:t>
            </w:r>
            <w:r w:rsidRPr="00B911C2">
              <w:rPr>
                <w:i/>
                <w:sz w:val="22"/>
                <w:szCs w:val="22"/>
              </w:rPr>
              <w:t xml:space="preserve">f </w:t>
            </w:r>
            <w:r w:rsidRPr="00B911C2">
              <w:rPr>
                <w:sz w:val="22"/>
                <w:szCs w:val="22"/>
                <w:vertAlign w:val="superscript"/>
              </w:rPr>
              <w:t>9</w:t>
            </w:r>
          </w:p>
        </w:tc>
        <w:tc>
          <w:tcPr>
            <w:tcW w:w="329" w:type="pct"/>
            <w:tcBorders>
              <w:top w:val="single" w:sz="4" w:space="0" w:color="auto"/>
            </w:tcBorders>
          </w:tcPr>
          <w:p w14:paraId="3F4345F3" w14:textId="77777777" w:rsidR="002A788B" w:rsidRPr="00B911C2" w:rsidRDefault="00657ED1" w:rsidP="00B543E8">
            <w:pPr>
              <w:jc w:val="center"/>
              <w:rPr>
                <w:sz w:val="22"/>
                <w:szCs w:val="22"/>
              </w:rPr>
            </w:pPr>
            <w:r w:rsidRPr="00B911C2">
              <w:rPr>
                <w:sz w:val="22"/>
                <w:szCs w:val="22"/>
              </w:rPr>
              <w:t>2</w:t>
            </w:r>
          </w:p>
        </w:tc>
        <w:tc>
          <w:tcPr>
            <w:tcW w:w="258" w:type="pct"/>
            <w:tcBorders>
              <w:top w:val="single" w:sz="4" w:space="0" w:color="auto"/>
              <w:right w:val="nil"/>
            </w:tcBorders>
          </w:tcPr>
          <w:p w14:paraId="3F4345F4" w14:textId="77777777" w:rsidR="002A788B" w:rsidRPr="00B911C2" w:rsidRDefault="00657ED1" w:rsidP="00B543E8">
            <w:pPr>
              <w:jc w:val="center"/>
              <w:rPr>
                <w:sz w:val="22"/>
                <w:szCs w:val="22"/>
              </w:rPr>
            </w:pPr>
            <w:r w:rsidRPr="00B911C2">
              <w:rPr>
                <w:sz w:val="22"/>
                <w:szCs w:val="22"/>
              </w:rPr>
              <w:t>B2</w:t>
            </w:r>
          </w:p>
          <w:p w14:paraId="3F4345F5" w14:textId="77777777" w:rsidR="00657ED1" w:rsidRPr="00B911C2" w:rsidRDefault="00657ED1" w:rsidP="00B543E8">
            <w:pPr>
              <w:jc w:val="center"/>
              <w:rPr>
                <w:sz w:val="22"/>
                <w:szCs w:val="22"/>
              </w:rPr>
            </w:pPr>
            <w:r w:rsidRPr="00B911C2">
              <w:rPr>
                <w:sz w:val="22"/>
                <w:szCs w:val="22"/>
              </w:rPr>
              <w:t>B1</w:t>
            </w:r>
          </w:p>
        </w:tc>
        <w:tc>
          <w:tcPr>
            <w:tcW w:w="1279" w:type="pct"/>
            <w:tcBorders>
              <w:top w:val="single" w:sz="4" w:space="0" w:color="auto"/>
              <w:left w:val="nil"/>
            </w:tcBorders>
          </w:tcPr>
          <w:p w14:paraId="3F4345F6" w14:textId="77777777" w:rsidR="002A788B" w:rsidRPr="00B911C2" w:rsidRDefault="002A788B" w:rsidP="00B543E8">
            <w:pPr>
              <w:rPr>
                <w:sz w:val="22"/>
                <w:szCs w:val="22"/>
              </w:rPr>
            </w:pPr>
          </w:p>
          <w:p w14:paraId="3F4345F7" w14:textId="77777777" w:rsidR="00657ED1" w:rsidRPr="00B911C2" w:rsidRDefault="00657ED1" w:rsidP="00B543E8">
            <w:pPr>
              <w:rPr>
                <w:sz w:val="22"/>
                <w:szCs w:val="22"/>
              </w:rPr>
            </w:pPr>
            <w:r w:rsidRPr="00B911C2">
              <w:rPr>
                <w:sz w:val="22"/>
                <w:szCs w:val="22"/>
              </w:rPr>
              <w:t>for 2 correct terms in a product of 3 terms</w:t>
            </w:r>
          </w:p>
        </w:tc>
      </w:tr>
      <w:tr w:rsidR="002A788B" w:rsidRPr="00B20839" w14:paraId="3F434603" w14:textId="77777777" w:rsidTr="00B543E8">
        <w:trPr>
          <w:cantSplit/>
          <w:trHeight w:val="280"/>
          <w:tblHeader/>
          <w:jc w:val="center"/>
        </w:trPr>
        <w:tc>
          <w:tcPr>
            <w:tcW w:w="303" w:type="pct"/>
            <w:tcBorders>
              <w:right w:val="nil"/>
            </w:tcBorders>
          </w:tcPr>
          <w:p w14:paraId="3F4345F9" w14:textId="77777777" w:rsidR="002A788B" w:rsidRPr="00B911C2" w:rsidRDefault="002A788B"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5FA" w14:textId="77777777" w:rsidR="002A788B" w:rsidRPr="00B911C2" w:rsidRDefault="00657ED1" w:rsidP="00B543E8">
            <w:pPr>
              <w:pStyle w:val="Heading2"/>
              <w:spacing w:before="0" w:after="0"/>
              <w:rPr>
                <w:rFonts w:ascii="Times New Roman" w:hAnsi="Times New Roman" w:cs="Times New Roman"/>
                <w:b w:val="0"/>
                <w:i w:val="0"/>
                <w:sz w:val="22"/>
                <w:szCs w:val="22"/>
              </w:rPr>
            </w:pPr>
            <w:r w:rsidRPr="00B911C2">
              <w:rPr>
                <w:rFonts w:ascii="Times New Roman" w:hAnsi="Times New Roman" w:cs="Times New Roman"/>
                <w:b w:val="0"/>
                <w:i w:val="0"/>
                <w:sz w:val="22"/>
                <w:szCs w:val="22"/>
              </w:rPr>
              <w:t>(b)</w:t>
            </w:r>
          </w:p>
        </w:tc>
        <w:tc>
          <w:tcPr>
            <w:tcW w:w="1703" w:type="pct"/>
          </w:tcPr>
          <w:p w14:paraId="3F4345FB" w14:textId="77777777" w:rsidR="002A788B" w:rsidRPr="00B911C2" w:rsidRDefault="00657ED1" w:rsidP="00B543E8">
            <w:pPr>
              <w:pStyle w:val="Heading1"/>
              <w:jc w:val="left"/>
              <w:rPr>
                <w:sz w:val="22"/>
                <w:szCs w:val="22"/>
              </w:rPr>
            </w:pPr>
            <w:r w:rsidRPr="00B911C2">
              <w:rPr>
                <w:position w:val="-10"/>
                <w:sz w:val="22"/>
                <w:szCs w:val="22"/>
              </w:rPr>
              <w:object w:dxaOrig="2220" w:dyaOrig="360" w14:anchorId="3F434901">
                <v:shape id="_x0000_i1029" type="#_x0000_t75" style="width:111pt;height:18pt" o:ole="">
                  <v:imagedata r:id="rId21" o:title=""/>
                </v:shape>
                <o:OLEObject Type="Embed" ProgID="Equation.3" ShapeID="_x0000_i1029" DrawAspect="Content" ObjectID="_1710596540" r:id="rId22"/>
              </w:object>
            </w:r>
          </w:p>
        </w:tc>
        <w:tc>
          <w:tcPr>
            <w:tcW w:w="799" w:type="pct"/>
          </w:tcPr>
          <w:p w14:paraId="3F4345FC" w14:textId="77777777" w:rsidR="002A788B" w:rsidRPr="00B911C2" w:rsidRDefault="00657ED1" w:rsidP="00B543E8">
            <w:pPr>
              <w:pStyle w:val="Heading1"/>
              <w:rPr>
                <w:sz w:val="22"/>
                <w:szCs w:val="22"/>
              </w:rPr>
            </w:pPr>
            <w:r w:rsidRPr="00B911C2">
              <w:rPr>
                <w:position w:val="-10"/>
                <w:sz w:val="22"/>
                <w:szCs w:val="22"/>
              </w:rPr>
              <w:object w:dxaOrig="1640" w:dyaOrig="360" w14:anchorId="3F434902">
                <v:shape id="_x0000_i1030" type="#_x0000_t75" style="width:82.5pt;height:18pt" o:ole="">
                  <v:imagedata r:id="rId23" o:title=""/>
                </v:shape>
                <o:OLEObject Type="Embed" ProgID="Equation.3" ShapeID="_x0000_i1030" DrawAspect="Content" ObjectID="_1710596541" r:id="rId24"/>
              </w:object>
            </w:r>
          </w:p>
        </w:tc>
        <w:tc>
          <w:tcPr>
            <w:tcW w:w="329" w:type="pct"/>
          </w:tcPr>
          <w:p w14:paraId="3F4345FD" w14:textId="77777777" w:rsidR="002A788B" w:rsidRPr="00B911C2" w:rsidRDefault="00657ED1" w:rsidP="00B543E8">
            <w:pPr>
              <w:jc w:val="center"/>
              <w:rPr>
                <w:sz w:val="22"/>
                <w:szCs w:val="22"/>
              </w:rPr>
            </w:pPr>
            <w:r w:rsidRPr="00B911C2">
              <w:rPr>
                <w:sz w:val="22"/>
                <w:szCs w:val="22"/>
              </w:rPr>
              <w:t>2</w:t>
            </w:r>
          </w:p>
        </w:tc>
        <w:tc>
          <w:tcPr>
            <w:tcW w:w="258" w:type="pct"/>
            <w:tcBorders>
              <w:right w:val="nil"/>
            </w:tcBorders>
          </w:tcPr>
          <w:p w14:paraId="3F4345FE" w14:textId="77777777" w:rsidR="002A788B" w:rsidRPr="00B911C2" w:rsidRDefault="00657ED1" w:rsidP="00B543E8">
            <w:pPr>
              <w:jc w:val="center"/>
              <w:rPr>
                <w:sz w:val="22"/>
                <w:szCs w:val="22"/>
              </w:rPr>
            </w:pPr>
            <w:r w:rsidRPr="00B911C2">
              <w:rPr>
                <w:sz w:val="22"/>
                <w:szCs w:val="22"/>
              </w:rPr>
              <w:t>M1</w:t>
            </w:r>
          </w:p>
        </w:tc>
        <w:tc>
          <w:tcPr>
            <w:tcW w:w="1279" w:type="pct"/>
            <w:tcBorders>
              <w:left w:val="nil"/>
            </w:tcBorders>
          </w:tcPr>
          <w:p w14:paraId="3F4345FF" w14:textId="77777777" w:rsidR="00657ED1" w:rsidRPr="00B911C2" w:rsidRDefault="00657ED1" w:rsidP="00657ED1">
            <w:pPr>
              <w:rPr>
                <w:sz w:val="22"/>
                <w:szCs w:val="22"/>
              </w:rPr>
            </w:pPr>
            <w:r w:rsidRPr="00B911C2">
              <w:rPr>
                <w:sz w:val="22"/>
                <w:szCs w:val="22"/>
              </w:rPr>
              <w:t xml:space="preserve">M1 for 3 correct terms out of 4 </w:t>
            </w:r>
          </w:p>
          <w:p w14:paraId="3F434600" w14:textId="77777777" w:rsidR="00657ED1" w:rsidRPr="00B911C2" w:rsidRDefault="00657ED1" w:rsidP="00657ED1">
            <w:pPr>
              <w:rPr>
                <w:sz w:val="22"/>
                <w:szCs w:val="22"/>
              </w:rPr>
            </w:pPr>
            <w:r w:rsidRPr="00B911C2">
              <w:rPr>
                <w:b/>
                <w:sz w:val="22"/>
                <w:szCs w:val="22"/>
              </w:rPr>
              <w:t>or</w:t>
            </w:r>
            <w:r w:rsidRPr="00B911C2">
              <w:rPr>
                <w:sz w:val="22"/>
                <w:szCs w:val="22"/>
              </w:rPr>
              <w:t xml:space="preserve"> for 4 correct terms ignoring signs </w:t>
            </w:r>
          </w:p>
          <w:p w14:paraId="3F434601" w14:textId="77777777" w:rsidR="00657ED1" w:rsidRPr="00B911C2" w:rsidRDefault="00657ED1" w:rsidP="00657ED1">
            <w:pPr>
              <w:rPr>
                <w:sz w:val="22"/>
                <w:szCs w:val="22"/>
              </w:rPr>
            </w:pPr>
            <w:r w:rsidRPr="00B911C2">
              <w:rPr>
                <w:b/>
                <w:sz w:val="22"/>
                <w:szCs w:val="22"/>
              </w:rPr>
              <w:t>or</w:t>
            </w:r>
            <w:r w:rsidRPr="00B911C2">
              <w:rPr>
                <w:sz w:val="22"/>
                <w:szCs w:val="22"/>
              </w:rPr>
              <w:t xml:space="preserve"> for </w:t>
            </w:r>
            <w:r w:rsidRPr="00B911C2">
              <w:rPr>
                <w:position w:val="-10"/>
                <w:sz w:val="22"/>
                <w:szCs w:val="22"/>
              </w:rPr>
              <w:object w:dxaOrig="1320" w:dyaOrig="360" w14:anchorId="3F434903">
                <v:shape id="_x0000_i1031" type="#_x0000_t75" style="width:66.75pt;height:18pt" o:ole="">
                  <v:imagedata r:id="rId25" o:title=""/>
                </v:shape>
                <o:OLEObject Type="Embed" ProgID="Equation.3" ShapeID="_x0000_i1031" DrawAspect="Content" ObjectID="_1710596542" r:id="rId26"/>
              </w:object>
            </w:r>
            <w:r w:rsidRPr="00B911C2">
              <w:rPr>
                <w:sz w:val="22"/>
                <w:szCs w:val="22"/>
              </w:rPr>
              <w:t xml:space="preserve"> for any non zero value of </w:t>
            </w:r>
            <w:r w:rsidRPr="00B911C2">
              <w:rPr>
                <w:i/>
                <w:sz w:val="22"/>
                <w:szCs w:val="22"/>
              </w:rPr>
              <w:t>c</w:t>
            </w:r>
            <w:r w:rsidRPr="00B911C2">
              <w:rPr>
                <w:sz w:val="22"/>
                <w:szCs w:val="22"/>
              </w:rPr>
              <w:t xml:space="preserve"> </w:t>
            </w:r>
          </w:p>
          <w:p w14:paraId="3F434602" w14:textId="77777777" w:rsidR="002A788B" w:rsidRPr="00B911C2" w:rsidRDefault="00657ED1" w:rsidP="00657ED1">
            <w:pPr>
              <w:rPr>
                <w:sz w:val="22"/>
                <w:szCs w:val="22"/>
              </w:rPr>
            </w:pPr>
            <w:r w:rsidRPr="00B911C2">
              <w:rPr>
                <w:b/>
                <w:sz w:val="22"/>
                <w:szCs w:val="22"/>
              </w:rPr>
              <w:t>or</w:t>
            </w:r>
            <w:r w:rsidRPr="00B911C2">
              <w:rPr>
                <w:sz w:val="22"/>
                <w:szCs w:val="22"/>
              </w:rPr>
              <w:t xml:space="preserve"> for </w:t>
            </w:r>
            <w:r w:rsidRPr="00B911C2">
              <w:rPr>
                <w:i/>
                <w:sz w:val="22"/>
                <w:szCs w:val="22"/>
              </w:rPr>
              <w:t>d</w:t>
            </w:r>
            <w:r w:rsidRPr="00B911C2">
              <w:rPr>
                <w:sz w:val="22"/>
                <w:szCs w:val="22"/>
              </w:rPr>
              <w:t xml:space="preserve"> + </w:t>
            </w:r>
            <w:r w:rsidRPr="00B911C2">
              <w:rPr>
                <w:position w:val="-10"/>
                <w:sz w:val="22"/>
                <w:szCs w:val="22"/>
              </w:rPr>
              <w:object w:dxaOrig="1080" w:dyaOrig="360" w14:anchorId="3F434904">
                <v:shape id="_x0000_i1032" type="#_x0000_t75" style="width:54.75pt;height:18pt" o:ole="">
                  <v:imagedata r:id="rId27" o:title=""/>
                </v:shape>
                <o:OLEObject Type="Embed" ProgID="Equation.3" ShapeID="_x0000_i1032" DrawAspect="Content" ObjectID="_1710596543" r:id="rId28"/>
              </w:object>
            </w:r>
            <w:r w:rsidRPr="00B911C2">
              <w:rPr>
                <w:sz w:val="22"/>
                <w:szCs w:val="22"/>
              </w:rPr>
              <w:t xml:space="preserve"> for any non zero value of </w:t>
            </w:r>
            <w:r w:rsidRPr="00B911C2">
              <w:rPr>
                <w:i/>
                <w:sz w:val="22"/>
                <w:szCs w:val="22"/>
              </w:rPr>
              <w:t>d</w:t>
            </w:r>
          </w:p>
        </w:tc>
      </w:tr>
      <w:tr w:rsidR="002A788B" w:rsidRPr="00B20839" w14:paraId="3F43460B" w14:textId="77777777" w:rsidTr="00B543E8">
        <w:trPr>
          <w:cantSplit/>
          <w:trHeight w:val="280"/>
          <w:tblHeader/>
          <w:jc w:val="center"/>
        </w:trPr>
        <w:tc>
          <w:tcPr>
            <w:tcW w:w="303" w:type="pct"/>
            <w:tcBorders>
              <w:right w:val="nil"/>
            </w:tcBorders>
          </w:tcPr>
          <w:p w14:paraId="3F434604" w14:textId="77777777" w:rsidR="002A788B" w:rsidRPr="00B911C2" w:rsidRDefault="002A788B"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05" w14:textId="77777777" w:rsidR="002A788B" w:rsidRPr="00B911C2" w:rsidRDefault="002A788B" w:rsidP="00B543E8">
            <w:pPr>
              <w:pStyle w:val="Heading2"/>
              <w:spacing w:before="0" w:after="0"/>
              <w:rPr>
                <w:rFonts w:ascii="Times New Roman" w:hAnsi="Times New Roman" w:cs="Times New Roman"/>
                <w:b w:val="0"/>
                <w:i w:val="0"/>
                <w:sz w:val="22"/>
                <w:szCs w:val="22"/>
              </w:rPr>
            </w:pPr>
          </w:p>
        </w:tc>
        <w:tc>
          <w:tcPr>
            <w:tcW w:w="1703" w:type="pct"/>
          </w:tcPr>
          <w:p w14:paraId="3F434606" w14:textId="77777777" w:rsidR="002A788B" w:rsidRPr="00B911C2" w:rsidRDefault="002A788B" w:rsidP="00B543E8">
            <w:pPr>
              <w:pStyle w:val="Heading1"/>
              <w:jc w:val="left"/>
              <w:rPr>
                <w:sz w:val="22"/>
                <w:szCs w:val="22"/>
              </w:rPr>
            </w:pPr>
          </w:p>
        </w:tc>
        <w:tc>
          <w:tcPr>
            <w:tcW w:w="799" w:type="pct"/>
          </w:tcPr>
          <w:p w14:paraId="3F434607" w14:textId="77777777" w:rsidR="002A788B" w:rsidRPr="00B911C2" w:rsidRDefault="002A788B" w:rsidP="00B543E8">
            <w:pPr>
              <w:pStyle w:val="Heading1"/>
              <w:rPr>
                <w:sz w:val="22"/>
                <w:szCs w:val="22"/>
              </w:rPr>
            </w:pPr>
          </w:p>
        </w:tc>
        <w:tc>
          <w:tcPr>
            <w:tcW w:w="329" w:type="pct"/>
          </w:tcPr>
          <w:p w14:paraId="3F434608" w14:textId="77777777" w:rsidR="002A788B" w:rsidRPr="00B911C2" w:rsidRDefault="002A788B" w:rsidP="00B543E8">
            <w:pPr>
              <w:jc w:val="center"/>
              <w:rPr>
                <w:sz w:val="22"/>
                <w:szCs w:val="22"/>
              </w:rPr>
            </w:pPr>
          </w:p>
        </w:tc>
        <w:tc>
          <w:tcPr>
            <w:tcW w:w="258" w:type="pct"/>
            <w:tcBorders>
              <w:right w:val="nil"/>
            </w:tcBorders>
          </w:tcPr>
          <w:p w14:paraId="3F434609" w14:textId="77777777" w:rsidR="002A788B" w:rsidRPr="00B911C2" w:rsidRDefault="00657ED1" w:rsidP="00B543E8">
            <w:pPr>
              <w:jc w:val="center"/>
              <w:rPr>
                <w:sz w:val="22"/>
                <w:szCs w:val="22"/>
              </w:rPr>
            </w:pPr>
            <w:r w:rsidRPr="00B911C2">
              <w:rPr>
                <w:sz w:val="22"/>
                <w:szCs w:val="22"/>
              </w:rPr>
              <w:t>A1</w:t>
            </w:r>
          </w:p>
        </w:tc>
        <w:tc>
          <w:tcPr>
            <w:tcW w:w="1279" w:type="pct"/>
            <w:tcBorders>
              <w:left w:val="nil"/>
            </w:tcBorders>
          </w:tcPr>
          <w:p w14:paraId="3F43460A" w14:textId="77777777" w:rsidR="002A788B" w:rsidRPr="00B911C2" w:rsidRDefault="002A788B" w:rsidP="00B543E8">
            <w:pPr>
              <w:rPr>
                <w:sz w:val="22"/>
                <w:szCs w:val="22"/>
              </w:rPr>
            </w:pPr>
          </w:p>
        </w:tc>
      </w:tr>
      <w:tr w:rsidR="002A788B" w:rsidRPr="002B29A5" w14:paraId="3F434614" w14:textId="77777777" w:rsidTr="00657ED1">
        <w:trPr>
          <w:cantSplit/>
          <w:trHeight w:val="280"/>
          <w:tblHeader/>
          <w:jc w:val="center"/>
        </w:trPr>
        <w:tc>
          <w:tcPr>
            <w:tcW w:w="303" w:type="pct"/>
            <w:tcBorders>
              <w:right w:val="nil"/>
            </w:tcBorders>
          </w:tcPr>
          <w:p w14:paraId="3F43460C" w14:textId="77777777" w:rsidR="002A788B" w:rsidRPr="00B911C2" w:rsidRDefault="002A788B"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0D" w14:textId="77777777" w:rsidR="002A788B" w:rsidRPr="00B911C2" w:rsidRDefault="00657ED1" w:rsidP="00B543E8">
            <w:pPr>
              <w:pStyle w:val="Heading2"/>
              <w:spacing w:before="0" w:after="0"/>
              <w:rPr>
                <w:rFonts w:ascii="Times New Roman" w:hAnsi="Times New Roman" w:cs="Times New Roman"/>
                <w:b w:val="0"/>
                <w:i w:val="0"/>
                <w:sz w:val="22"/>
                <w:szCs w:val="22"/>
              </w:rPr>
            </w:pPr>
            <w:r w:rsidRPr="00B911C2">
              <w:rPr>
                <w:rFonts w:ascii="Times New Roman" w:hAnsi="Times New Roman" w:cs="Times New Roman"/>
                <w:b w:val="0"/>
                <w:i w:val="0"/>
                <w:sz w:val="22"/>
                <w:szCs w:val="22"/>
              </w:rPr>
              <w:t>(c)</w:t>
            </w:r>
          </w:p>
        </w:tc>
        <w:tc>
          <w:tcPr>
            <w:tcW w:w="1703" w:type="pct"/>
          </w:tcPr>
          <w:p w14:paraId="3F43460E" w14:textId="77777777" w:rsidR="00657ED1" w:rsidRPr="00B911C2" w:rsidRDefault="00657ED1" w:rsidP="00657ED1">
            <w:pPr>
              <w:rPr>
                <w:sz w:val="22"/>
                <w:szCs w:val="22"/>
              </w:rPr>
            </w:pPr>
            <w:r w:rsidRPr="00B911C2">
              <w:rPr>
                <w:position w:val="-6"/>
                <w:sz w:val="22"/>
                <w:szCs w:val="22"/>
              </w:rPr>
              <w:object w:dxaOrig="1140" w:dyaOrig="499" w14:anchorId="3F434905">
                <v:shape id="_x0000_i1033" type="#_x0000_t75" style="width:57pt;height:24.75pt" o:ole="">
                  <v:imagedata r:id="rId29" o:title=""/>
                </v:shape>
                <o:OLEObject Type="Embed" ProgID="Equation.3" ShapeID="_x0000_i1033" DrawAspect="Content" ObjectID="_1710596544" r:id="rId30"/>
              </w:object>
            </w:r>
            <w:r w:rsidRPr="00B911C2">
              <w:rPr>
                <w:sz w:val="22"/>
                <w:szCs w:val="22"/>
              </w:rPr>
              <w:t xml:space="preserve"> or </w:t>
            </w:r>
            <w:r w:rsidRPr="00B911C2">
              <w:rPr>
                <w:position w:val="-24"/>
                <w:sz w:val="22"/>
                <w:szCs w:val="22"/>
              </w:rPr>
              <w:object w:dxaOrig="900" w:dyaOrig="620" w14:anchorId="3F434906">
                <v:shape id="_x0000_i1034" type="#_x0000_t75" style="width:45pt;height:31.5pt" o:ole="">
                  <v:imagedata r:id="rId31" o:title=""/>
                </v:shape>
                <o:OLEObject Type="Embed" ProgID="Equation.3" ShapeID="_x0000_i1034" DrawAspect="Content" ObjectID="_1710596545" r:id="rId32"/>
              </w:object>
            </w:r>
          </w:p>
          <w:p w14:paraId="3F43460F" w14:textId="77777777" w:rsidR="002A788B" w:rsidRPr="00B911C2" w:rsidRDefault="00657ED1" w:rsidP="00657ED1">
            <w:pPr>
              <w:pStyle w:val="Heading1"/>
              <w:jc w:val="left"/>
              <w:rPr>
                <w:sz w:val="22"/>
                <w:szCs w:val="22"/>
              </w:rPr>
            </w:pPr>
            <w:r w:rsidRPr="00B911C2">
              <w:rPr>
                <w:sz w:val="22"/>
                <w:szCs w:val="22"/>
              </w:rPr>
              <w:t xml:space="preserve">or </w:t>
            </w:r>
            <w:r w:rsidRPr="00B911C2">
              <w:rPr>
                <w:position w:val="-24"/>
                <w:sz w:val="22"/>
                <w:szCs w:val="22"/>
              </w:rPr>
              <w:object w:dxaOrig="920" w:dyaOrig="840" w14:anchorId="3F434907">
                <v:shape id="_x0000_i1035" type="#_x0000_t75" style="width:46.5pt;height:42pt" o:ole="">
                  <v:imagedata r:id="rId33" o:title=""/>
                </v:shape>
                <o:OLEObject Type="Embed" ProgID="Equation.3" ShapeID="_x0000_i1035" DrawAspect="Content" ObjectID="_1710596546" r:id="rId34"/>
              </w:object>
            </w:r>
          </w:p>
        </w:tc>
        <w:tc>
          <w:tcPr>
            <w:tcW w:w="799" w:type="pct"/>
          </w:tcPr>
          <w:p w14:paraId="3F434610" w14:textId="77777777" w:rsidR="002A788B" w:rsidRPr="00B911C2" w:rsidRDefault="00657ED1" w:rsidP="00B543E8">
            <w:pPr>
              <w:pStyle w:val="Heading1"/>
              <w:rPr>
                <w:sz w:val="22"/>
                <w:szCs w:val="22"/>
              </w:rPr>
            </w:pPr>
            <w:r w:rsidRPr="00B911C2">
              <w:rPr>
                <w:position w:val="-24"/>
                <w:sz w:val="22"/>
                <w:szCs w:val="22"/>
              </w:rPr>
              <w:object w:dxaOrig="240" w:dyaOrig="620" w14:anchorId="3F434908">
                <v:shape id="_x0000_i1036" type="#_x0000_t75" style="width:12pt;height:31.5pt" o:ole="">
                  <v:imagedata r:id="rId35" o:title=""/>
                </v:shape>
                <o:OLEObject Type="Embed" ProgID="Equation.3" ShapeID="_x0000_i1036" DrawAspect="Content" ObjectID="_1710596547" r:id="rId36"/>
              </w:object>
            </w:r>
          </w:p>
        </w:tc>
        <w:tc>
          <w:tcPr>
            <w:tcW w:w="329" w:type="pct"/>
          </w:tcPr>
          <w:p w14:paraId="3F434611" w14:textId="77777777" w:rsidR="002A788B" w:rsidRPr="00B911C2" w:rsidRDefault="00657ED1" w:rsidP="00B543E8">
            <w:pPr>
              <w:jc w:val="center"/>
              <w:rPr>
                <w:sz w:val="22"/>
                <w:szCs w:val="22"/>
              </w:rPr>
            </w:pPr>
            <w:r w:rsidRPr="00B911C2">
              <w:rPr>
                <w:sz w:val="22"/>
                <w:szCs w:val="22"/>
              </w:rPr>
              <w:t>2</w:t>
            </w:r>
          </w:p>
        </w:tc>
        <w:tc>
          <w:tcPr>
            <w:tcW w:w="258" w:type="pct"/>
            <w:tcBorders>
              <w:right w:val="nil"/>
            </w:tcBorders>
          </w:tcPr>
          <w:p w14:paraId="3F434612" w14:textId="77777777" w:rsidR="002A788B" w:rsidRPr="00B911C2" w:rsidRDefault="00657ED1" w:rsidP="00B543E8">
            <w:pPr>
              <w:jc w:val="center"/>
              <w:rPr>
                <w:sz w:val="22"/>
                <w:szCs w:val="22"/>
              </w:rPr>
            </w:pPr>
            <w:r w:rsidRPr="00B911C2">
              <w:rPr>
                <w:sz w:val="22"/>
                <w:szCs w:val="22"/>
              </w:rPr>
              <w:t>M1</w:t>
            </w:r>
          </w:p>
        </w:tc>
        <w:tc>
          <w:tcPr>
            <w:tcW w:w="1279" w:type="pct"/>
            <w:tcBorders>
              <w:left w:val="nil"/>
            </w:tcBorders>
          </w:tcPr>
          <w:p w14:paraId="3F434613" w14:textId="77777777" w:rsidR="002A788B" w:rsidRPr="00B911C2" w:rsidRDefault="00657ED1" w:rsidP="00657ED1">
            <w:pPr>
              <w:rPr>
                <w:sz w:val="22"/>
                <w:szCs w:val="22"/>
              </w:rPr>
            </w:pPr>
            <w:r w:rsidRPr="00B911C2">
              <w:rPr>
                <w:sz w:val="22"/>
                <w:szCs w:val="22"/>
              </w:rPr>
              <w:t>for one correct step</w:t>
            </w:r>
          </w:p>
        </w:tc>
      </w:tr>
      <w:tr w:rsidR="00657ED1" w:rsidRPr="002B29A5" w14:paraId="3F43461C" w14:textId="77777777" w:rsidTr="00657ED1">
        <w:trPr>
          <w:cantSplit/>
          <w:trHeight w:val="280"/>
          <w:tblHeader/>
          <w:jc w:val="center"/>
        </w:trPr>
        <w:tc>
          <w:tcPr>
            <w:tcW w:w="303" w:type="pct"/>
            <w:tcBorders>
              <w:right w:val="nil"/>
            </w:tcBorders>
          </w:tcPr>
          <w:p w14:paraId="3F434615" w14:textId="77777777" w:rsidR="00657ED1" w:rsidRPr="00B911C2" w:rsidRDefault="00657ED1"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16" w14:textId="77777777" w:rsidR="00657ED1" w:rsidRPr="00B911C2" w:rsidRDefault="00657ED1" w:rsidP="00B543E8">
            <w:pPr>
              <w:pStyle w:val="Heading2"/>
              <w:spacing w:before="0" w:after="0"/>
              <w:rPr>
                <w:rFonts w:ascii="Times New Roman" w:hAnsi="Times New Roman" w:cs="Times New Roman"/>
                <w:b w:val="0"/>
                <w:i w:val="0"/>
                <w:sz w:val="22"/>
                <w:szCs w:val="22"/>
              </w:rPr>
            </w:pPr>
          </w:p>
        </w:tc>
        <w:tc>
          <w:tcPr>
            <w:tcW w:w="1703" w:type="pct"/>
          </w:tcPr>
          <w:p w14:paraId="3F434617" w14:textId="77777777" w:rsidR="00657ED1" w:rsidRPr="00B911C2" w:rsidRDefault="00657ED1" w:rsidP="00B543E8">
            <w:pPr>
              <w:pStyle w:val="Heading1"/>
              <w:jc w:val="left"/>
              <w:rPr>
                <w:sz w:val="22"/>
                <w:szCs w:val="22"/>
              </w:rPr>
            </w:pPr>
          </w:p>
        </w:tc>
        <w:tc>
          <w:tcPr>
            <w:tcW w:w="799" w:type="pct"/>
          </w:tcPr>
          <w:p w14:paraId="3F434618" w14:textId="77777777" w:rsidR="00657ED1" w:rsidRPr="00B911C2" w:rsidRDefault="00657ED1" w:rsidP="00B543E8">
            <w:pPr>
              <w:pStyle w:val="Heading1"/>
              <w:rPr>
                <w:sz w:val="22"/>
                <w:szCs w:val="22"/>
              </w:rPr>
            </w:pPr>
          </w:p>
        </w:tc>
        <w:tc>
          <w:tcPr>
            <w:tcW w:w="329" w:type="pct"/>
          </w:tcPr>
          <w:p w14:paraId="3F434619" w14:textId="77777777" w:rsidR="00657ED1" w:rsidRPr="00B911C2" w:rsidRDefault="00657ED1" w:rsidP="00B543E8">
            <w:pPr>
              <w:jc w:val="center"/>
              <w:rPr>
                <w:sz w:val="22"/>
                <w:szCs w:val="22"/>
              </w:rPr>
            </w:pPr>
          </w:p>
        </w:tc>
        <w:tc>
          <w:tcPr>
            <w:tcW w:w="258" w:type="pct"/>
            <w:tcBorders>
              <w:right w:val="nil"/>
            </w:tcBorders>
          </w:tcPr>
          <w:p w14:paraId="3F43461A" w14:textId="77777777" w:rsidR="00657ED1" w:rsidRPr="00B911C2" w:rsidRDefault="00657ED1" w:rsidP="00657ED1">
            <w:pPr>
              <w:jc w:val="center"/>
              <w:rPr>
                <w:sz w:val="22"/>
                <w:szCs w:val="22"/>
              </w:rPr>
            </w:pPr>
            <w:r w:rsidRPr="00B911C2">
              <w:rPr>
                <w:sz w:val="22"/>
                <w:szCs w:val="22"/>
              </w:rPr>
              <w:t xml:space="preserve">A1 </w:t>
            </w:r>
          </w:p>
        </w:tc>
        <w:tc>
          <w:tcPr>
            <w:tcW w:w="1279" w:type="pct"/>
            <w:tcBorders>
              <w:left w:val="nil"/>
            </w:tcBorders>
          </w:tcPr>
          <w:p w14:paraId="3F43461B" w14:textId="77777777" w:rsidR="00657ED1" w:rsidRPr="00B911C2" w:rsidRDefault="00657ED1" w:rsidP="00657ED1">
            <w:pPr>
              <w:rPr>
                <w:sz w:val="22"/>
                <w:szCs w:val="22"/>
              </w:rPr>
            </w:pPr>
            <w:r w:rsidRPr="00B911C2">
              <w:rPr>
                <w:sz w:val="22"/>
                <w:szCs w:val="22"/>
              </w:rPr>
              <w:t>oe</w:t>
            </w:r>
          </w:p>
        </w:tc>
      </w:tr>
      <w:tr w:rsidR="00657ED1" w:rsidRPr="002B29A5" w14:paraId="3F434625" w14:textId="77777777" w:rsidTr="00657ED1">
        <w:trPr>
          <w:cantSplit/>
          <w:trHeight w:val="280"/>
          <w:tblHeader/>
          <w:jc w:val="center"/>
        </w:trPr>
        <w:tc>
          <w:tcPr>
            <w:tcW w:w="303" w:type="pct"/>
            <w:tcBorders>
              <w:right w:val="nil"/>
            </w:tcBorders>
          </w:tcPr>
          <w:p w14:paraId="3F43461D" w14:textId="77777777" w:rsidR="00657ED1" w:rsidRPr="00B911C2" w:rsidRDefault="00657ED1"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1E" w14:textId="77777777" w:rsidR="00657ED1" w:rsidRPr="00B911C2" w:rsidRDefault="003E7B0A" w:rsidP="00B543E8">
            <w:pPr>
              <w:pStyle w:val="Heading2"/>
              <w:spacing w:before="0" w:after="0"/>
              <w:rPr>
                <w:rFonts w:ascii="Times New Roman" w:hAnsi="Times New Roman" w:cs="Times New Roman"/>
                <w:b w:val="0"/>
                <w:i w:val="0"/>
                <w:sz w:val="22"/>
                <w:szCs w:val="22"/>
              </w:rPr>
            </w:pPr>
            <w:r w:rsidRPr="00B911C2">
              <w:rPr>
                <w:rFonts w:ascii="Times New Roman" w:hAnsi="Times New Roman" w:cs="Times New Roman"/>
                <w:b w:val="0"/>
                <w:i w:val="0"/>
                <w:sz w:val="22"/>
                <w:szCs w:val="22"/>
              </w:rPr>
              <w:t>(d)</w:t>
            </w:r>
          </w:p>
        </w:tc>
        <w:tc>
          <w:tcPr>
            <w:tcW w:w="1703" w:type="pct"/>
          </w:tcPr>
          <w:p w14:paraId="3F43461F" w14:textId="77777777" w:rsidR="00657ED1" w:rsidRPr="00B911C2" w:rsidRDefault="00657ED1" w:rsidP="004F44E1">
            <w:pPr>
              <w:rPr>
                <w:sz w:val="22"/>
                <w:szCs w:val="22"/>
              </w:rPr>
            </w:pPr>
            <w:r w:rsidRPr="00B911C2">
              <w:rPr>
                <w:position w:val="-30"/>
                <w:sz w:val="22"/>
                <w:szCs w:val="22"/>
              </w:rPr>
              <w:object w:dxaOrig="1540" w:dyaOrig="720" w14:anchorId="3F434909">
                <v:shape id="_x0000_i1037" type="#_x0000_t75" style="width:77.25pt;height:35.25pt" o:ole="">
                  <v:imagedata r:id="rId37" o:title=""/>
                </v:shape>
                <o:OLEObject Type="Embed" ProgID="Equation.3" ShapeID="_x0000_i1037" DrawAspect="Content" ObjectID="_1710596548" r:id="rId38"/>
              </w:object>
            </w:r>
          </w:p>
        </w:tc>
        <w:tc>
          <w:tcPr>
            <w:tcW w:w="799" w:type="pct"/>
          </w:tcPr>
          <w:p w14:paraId="3F434620" w14:textId="77777777" w:rsidR="00657ED1" w:rsidRPr="00B911C2" w:rsidRDefault="00657ED1" w:rsidP="004F44E1">
            <w:pPr>
              <w:jc w:val="center"/>
              <w:rPr>
                <w:sz w:val="22"/>
                <w:szCs w:val="22"/>
              </w:rPr>
            </w:pPr>
            <w:r w:rsidRPr="00B911C2">
              <w:rPr>
                <w:position w:val="-24"/>
                <w:sz w:val="22"/>
                <w:szCs w:val="22"/>
              </w:rPr>
              <w:object w:dxaOrig="660" w:dyaOrig="620" w14:anchorId="3F43490A">
                <v:shape id="_x0000_i1038" type="#_x0000_t75" style="width:34.5pt;height:30.75pt" o:ole="">
                  <v:imagedata r:id="rId39" o:title=""/>
                </v:shape>
                <o:OLEObject Type="Embed" ProgID="Equation.3" ShapeID="_x0000_i1038" DrawAspect="Content" ObjectID="_1710596549" r:id="rId40"/>
              </w:object>
            </w:r>
          </w:p>
        </w:tc>
        <w:tc>
          <w:tcPr>
            <w:tcW w:w="329" w:type="pct"/>
          </w:tcPr>
          <w:p w14:paraId="3F434621" w14:textId="77777777" w:rsidR="00657ED1" w:rsidRPr="00B911C2" w:rsidRDefault="00657ED1" w:rsidP="004F44E1">
            <w:pPr>
              <w:jc w:val="center"/>
              <w:rPr>
                <w:sz w:val="22"/>
                <w:szCs w:val="22"/>
              </w:rPr>
            </w:pPr>
            <w:r w:rsidRPr="00B911C2">
              <w:rPr>
                <w:sz w:val="22"/>
                <w:szCs w:val="22"/>
              </w:rPr>
              <w:t>2</w:t>
            </w:r>
          </w:p>
        </w:tc>
        <w:tc>
          <w:tcPr>
            <w:tcW w:w="258" w:type="pct"/>
            <w:tcBorders>
              <w:right w:val="nil"/>
            </w:tcBorders>
          </w:tcPr>
          <w:p w14:paraId="3F434622" w14:textId="77777777" w:rsidR="00657ED1" w:rsidRPr="00B911C2" w:rsidRDefault="00657ED1" w:rsidP="00657ED1">
            <w:pPr>
              <w:jc w:val="center"/>
              <w:rPr>
                <w:sz w:val="22"/>
                <w:szCs w:val="22"/>
              </w:rPr>
            </w:pPr>
            <w:r w:rsidRPr="00B911C2">
              <w:rPr>
                <w:sz w:val="22"/>
                <w:szCs w:val="22"/>
              </w:rPr>
              <w:t>M1</w:t>
            </w:r>
          </w:p>
          <w:p w14:paraId="3F434623" w14:textId="77777777" w:rsidR="00657ED1" w:rsidRPr="00B911C2" w:rsidRDefault="00657ED1" w:rsidP="00657ED1">
            <w:pPr>
              <w:jc w:val="center"/>
              <w:rPr>
                <w:sz w:val="22"/>
                <w:szCs w:val="22"/>
              </w:rPr>
            </w:pPr>
          </w:p>
        </w:tc>
        <w:tc>
          <w:tcPr>
            <w:tcW w:w="1279" w:type="pct"/>
            <w:tcBorders>
              <w:left w:val="nil"/>
            </w:tcBorders>
          </w:tcPr>
          <w:p w14:paraId="3F434624" w14:textId="77777777" w:rsidR="00657ED1" w:rsidRPr="00B911C2" w:rsidRDefault="00657ED1" w:rsidP="00657ED1">
            <w:pPr>
              <w:rPr>
                <w:sz w:val="22"/>
                <w:szCs w:val="22"/>
              </w:rPr>
            </w:pPr>
            <w:r w:rsidRPr="00B911C2">
              <w:rPr>
                <w:sz w:val="22"/>
                <w:szCs w:val="22"/>
              </w:rPr>
              <w:t>for (2</w:t>
            </w:r>
            <w:r w:rsidRPr="00B911C2">
              <w:rPr>
                <w:i/>
                <w:sz w:val="22"/>
                <w:szCs w:val="22"/>
                <w:vertAlign w:val="superscript"/>
              </w:rPr>
              <w:t>n</w:t>
            </w:r>
            <w:r w:rsidRPr="00B911C2">
              <w:rPr>
                <w:sz w:val="22"/>
                <w:szCs w:val="22"/>
              </w:rPr>
              <w:t xml:space="preserve"> – 1)(2</w:t>
            </w:r>
            <w:r w:rsidRPr="00B911C2">
              <w:rPr>
                <w:i/>
                <w:sz w:val="22"/>
                <w:szCs w:val="22"/>
                <w:vertAlign w:val="superscript"/>
              </w:rPr>
              <w:t>n</w:t>
            </w:r>
            <w:r w:rsidRPr="00B911C2">
              <w:rPr>
                <w:sz w:val="22"/>
                <w:szCs w:val="22"/>
              </w:rPr>
              <w:t xml:space="preserve"> + 1)</w:t>
            </w:r>
          </w:p>
        </w:tc>
      </w:tr>
      <w:tr w:rsidR="00657ED1" w:rsidRPr="002B29A5" w14:paraId="3F43462D" w14:textId="77777777" w:rsidTr="00657ED1">
        <w:trPr>
          <w:cantSplit/>
          <w:trHeight w:val="280"/>
          <w:tblHeader/>
          <w:jc w:val="center"/>
        </w:trPr>
        <w:tc>
          <w:tcPr>
            <w:tcW w:w="303" w:type="pct"/>
            <w:tcBorders>
              <w:right w:val="nil"/>
            </w:tcBorders>
          </w:tcPr>
          <w:p w14:paraId="3F434626" w14:textId="77777777" w:rsidR="00657ED1" w:rsidRPr="00B911C2" w:rsidRDefault="00657ED1" w:rsidP="00B543E8">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27" w14:textId="77777777" w:rsidR="00657ED1" w:rsidRPr="00B911C2" w:rsidRDefault="00657ED1" w:rsidP="00B543E8">
            <w:pPr>
              <w:pStyle w:val="Heading2"/>
              <w:spacing w:before="0" w:after="0"/>
              <w:rPr>
                <w:rFonts w:ascii="Times New Roman" w:hAnsi="Times New Roman" w:cs="Times New Roman"/>
                <w:b w:val="0"/>
                <w:i w:val="0"/>
                <w:sz w:val="22"/>
                <w:szCs w:val="22"/>
              </w:rPr>
            </w:pPr>
          </w:p>
        </w:tc>
        <w:tc>
          <w:tcPr>
            <w:tcW w:w="1703" w:type="pct"/>
          </w:tcPr>
          <w:p w14:paraId="3F434628" w14:textId="77777777" w:rsidR="00657ED1" w:rsidRPr="00B911C2" w:rsidRDefault="00657ED1" w:rsidP="004F44E1">
            <w:pPr>
              <w:rPr>
                <w:sz w:val="22"/>
                <w:szCs w:val="22"/>
              </w:rPr>
            </w:pPr>
          </w:p>
        </w:tc>
        <w:tc>
          <w:tcPr>
            <w:tcW w:w="799" w:type="pct"/>
          </w:tcPr>
          <w:p w14:paraId="3F434629" w14:textId="77777777" w:rsidR="00657ED1" w:rsidRPr="00B911C2" w:rsidRDefault="00657ED1" w:rsidP="004F44E1">
            <w:pPr>
              <w:jc w:val="center"/>
              <w:rPr>
                <w:sz w:val="22"/>
                <w:szCs w:val="22"/>
              </w:rPr>
            </w:pPr>
          </w:p>
        </w:tc>
        <w:tc>
          <w:tcPr>
            <w:tcW w:w="329" w:type="pct"/>
          </w:tcPr>
          <w:p w14:paraId="3F43462A" w14:textId="77777777" w:rsidR="00657ED1" w:rsidRPr="00B911C2" w:rsidRDefault="00657ED1" w:rsidP="004F44E1">
            <w:pPr>
              <w:jc w:val="center"/>
              <w:rPr>
                <w:sz w:val="22"/>
                <w:szCs w:val="22"/>
              </w:rPr>
            </w:pPr>
          </w:p>
        </w:tc>
        <w:tc>
          <w:tcPr>
            <w:tcW w:w="258" w:type="pct"/>
            <w:tcBorders>
              <w:right w:val="nil"/>
            </w:tcBorders>
          </w:tcPr>
          <w:p w14:paraId="3F43462B" w14:textId="77777777" w:rsidR="00657ED1" w:rsidRPr="00B911C2" w:rsidRDefault="00657ED1" w:rsidP="00657ED1">
            <w:pPr>
              <w:jc w:val="center"/>
              <w:rPr>
                <w:sz w:val="22"/>
                <w:szCs w:val="22"/>
              </w:rPr>
            </w:pPr>
            <w:r w:rsidRPr="00B911C2">
              <w:rPr>
                <w:sz w:val="22"/>
                <w:szCs w:val="22"/>
              </w:rPr>
              <w:t>A1</w:t>
            </w:r>
          </w:p>
        </w:tc>
        <w:tc>
          <w:tcPr>
            <w:tcW w:w="1279" w:type="pct"/>
            <w:tcBorders>
              <w:left w:val="nil"/>
            </w:tcBorders>
          </w:tcPr>
          <w:p w14:paraId="3F43462C" w14:textId="77777777" w:rsidR="00657ED1" w:rsidRPr="00B911C2" w:rsidRDefault="00657ED1" w:rsidP="00657ED1">
            <w:pPr>
              <w:rPr>
                <w:sz w:val="22"/>
                <w:szCs w:val="22"/>
              </w:rPr>
            </w:pPr>
          </w:p>
        </w:tc>
      </w:tr>
      <w:tr w:rsidR="00657ED1" w:rsidRPr="002B29A5" w14:paraId="3F434635" w14:textId="77777777" w:rsidTr="00B543E8">
        <w:trPr>
          <w:cantSplit/>
          <w:trHeight w:val="280"/>
          <w:tblHeader/>
          <w:jc w:val="center"/>
        </w:trPr>
        <w:tc>
          <w:tcPr>
            <w:tcW w:w="303" w:type="pct"/>
            <w:tcBorders>
              <w:bottom w:val="single" w:sz="4" w:space="0" w:color="auto"/>
              <w:right w:val="nil"/>
            </w:tcBorders>
          </w:tcPr>
          <w:p w14:paraId="3F43462E" w14:textId="77777777" w:rsidR="00657ED1" w:rsidRPr="00B911C2" w:rsidRDefault="00657ED1" w:rsidP="00B543E8">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62F" w14:textId="77777777" w:rsidR="00657ED1" w:rsidRPr="00B911C2" w:rsidRDefault="00657ED1" w:rsidP="00B543E8">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630" w14:textId="77777777" w:rsidR="00657ED1" w:rsidRPr="00B911C2" w:rsidRDefault="00657ED1" w:rsidP="004F44E1">
            <w:pPr>
              <w:rPr>
                <w:sz w:val="22"/>
                <w:szCs w:val="22"/>
              </w:rPr>
            </w:pPr>
          </w:p>
        </w:tc>
        <w:tc>
          <w:tcPr>
            <w:tcW w:w="799" w:type="pct"/>
            <w:tcBorders>
              <w:bottom w:val="single" w:sz="4" w:space="0" w:color="auto"/>
            </w:tcBorders>
          </w:tcPr>
          <w:p w14:paraId="3F434631" w14:textId="77777777" w:rsidR="00657ED1" w:rsidRPr="00B911C2" w:rsidRDefault="00657ED1" w:rsidP="004F44E1">
            <w:pPr>
              <w:jc w:val="center"/>
              <w:rPr>
                <w:sz w:val="22"/>
                <w:szCs w:val="22"/>
              </w:rPr>
            </w:pPr>
          </w:p>
        </w:tc>
        <w:tc>
          <w:tcPr>
            <w:tcW w:w="329" w:type="pct"/>
            <w:tcBorders>
              <w:bottom w:val="single" w:sz="4" w:space="0" w:color="auto"/>
            </w:tcBorders>
          </w:tcPr>
          <w:p w14:paraId="3F434632" w14:textId="77777777" w:rsidR="00657ED1" w:rsidRPr="00B911C2" w:rsidRDefault="00657ED1" w:rsidP="004F44E1">
            <w:pPr>
              <w:jc w:val="center"/>
              <w:rPr>
                <w:sz w:val="22"/>
                <w:szCs w:val="22"/>
              </w:rPr>
            </w:pPr>
          </w:p>
        </w:tc>
        <w:tc>
          <w:tcPr>
            <w:tcW w:w="258" w:type="pct"/>
            <w:tcBorders>
              <w:bottom w:val="single" w:sz="4" w:space="0" w:color="auto"/>
              <w:right w:val="nil"/>
            </w:tcBorders>
          </w:tcPr>
          <w:p w14:paraId="3F434633" w14:textId="77777777" w:rsidR="00657ED1" w:rsidRPr="00B911C2" w:rsidRDefault="00657ED1" w:rsidP="00657ED1">
            <w:pPr>
              <w:jc w:val="center"/>
              <w:rPr>
                <w:sz w:val="22"/>
                <w:szCs w:val="22"/>
              </w:rPr>
            </w:pPr>
          </w:p>
        </w:tc>
        <w:tc>
          <w:tcPr>
            <w:tcW w:w="1279" w:type="pct"/>
            <w:tcBorders>
              <w:left w:val="nil"/>
              <w:bottom w:val="single" w:sz="4" w:space="0" w:color="auto"/>
            </w:tcBorders>
          </w:tcPr>
          <w:p w14:paraId="3F434634" w14:textId="77777777" w:rsidR="00657ED1" w:rsidRPr="00B911C2" w:rsidRDefault="00657ED1" w:rsidP="00657ED1">
            <w:pPr>
              <w:jc w:val="right"/>
              <w:rPr>
                <w:sz w:val="22"/>
                <w:szCs w:val="22"/>
              </w:rPr>
            </w:pPr>
            <w:r w:rsidRPr="00B911C2">
              <w:rPr>
                <w:b/>
                <w:sz w:val="22"/>
                <w:szCs w:val="22"/>
              </w:rPr>
              <w:t xml:space="preserve">Total  </w:t>
            </w:r>
            <w:r w:rsidR="003E7B0A" w:rsidRPr="00B911C2">
              <w:rPr>
                <w:b/>
                <w:sz w:val="22"/>
                <w:szCs w:val="22"/>
              </w:rPr>
              <w:t xml:space="preserve">8 </w:t>
            </w:r>
            <w:r w:rsidRPr="00B911C2">
              <w:rPr>
                <w:b/>
                <w:sz w:val="22"/>
                <w:szCs w:val="22"/>
              </w:rPr>
              <w:t>marks</w:t>
            </w:r>
          </w:p>
        </w:tc>
      </w:tr>
    </w:tbl>
    <w:p w14:paraId="3F434636" w14:textId="77777777" w:rsidR="002A788B" w:rsidRDefault="002A788B" w:rsidP="00645ACF"/>
    <w:p w14:paraId="3F434637"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B911C2" w:rsidRPr="00B20839" w14:paraId="3F434642" w14:textId="77777777" w:rsidTr="0067730D">
        <w:trPr>
          <w:cantSplit/>
          <w:trHeight w:val="280"/>
          <w:tblHeader/>
          <w:jc w:val="center"/>
        </w:trPr>
        <w:tc>
          <w:tcPr>
            <w:tcW w:w="303" w:type="pct"/>
            <w:tcBorders>
              <w:top w:val="single" w:sz="4" w:space="0" w:color="auto"/>
              <w:right w:val="nil"/>
            </w:tcBorders>
          </w:tcPr>
          <w:p w14:paraId="3F434638" w14:textId="77777777" w:rsidR="00B911C2" w:rsidRPr="00170734" w:rsidRDefault="00B911C2" w:rsidP="0067730D">
            <w:pPr>
              <w:pStyle w:val="Heading2"/>
              <w:spacing w:before="0" w:after="0"/>
              <w:jc w:val="center"/>
              <w:rPr>
                <w:rFonts w:ascii="Times New Roman" w:hAnsi="Times New Roman" w:cs="Times New Roman"/>
                <w:i w:val="0"/>
                <w:sz w:val="22"/>
                <w:szCs w:val="22"/>
              </w:rPr>
            </w:pPr>
            <w:r w:rsidRPr="00170734">
              <w:rPr>
                <w:rFonts w:ascii="Times New Roman" w:hAnsi="Times New Roman" w:cs="Times New Roman"/>
                <w:i w:val="0"/>
                <w:sz w:val="22"/>
                <w:szCs w:val="22"/>
              </w:rPr>
              <w:lastRenderedPageBreak/>
              <w:t>15</w:t>
            </w:r>
          </w:p>
        </w:tc>
        <w:tc>
          <w:tcPr>
            <w:tcW w:w="329" w:type="pct"/>
            <w:tcBorders>
              <w:top w:val="single" w:sz="4" w:space="0" w:color="auto"/>
              <w:left w:val="nil"/>
            </w:tcBorders>
          </w:tcPr>
          <w:p w14:paraId="3F434639" w14:textId="77777777" w:rsidR="00B911C2" w:rsidRPr="00170734" w:rsidRDefault="00B911C2" w:rsidP="0067730D">
            <w:pPr>
              <w:pStyle w:val="Heading2"/>
              <w:spacing w:before="0" w:after="0"/>
              <w:rPr>
                <w:rFonts w:ascii="Times New Roman" w:hAnsi="Times New Roman" w:cs="Times New Roman"/>
                <w:b w:val="0"/>
                <w:i w:val="0"/>
                <w:sz w:val="22"/>
                <w:szCs w:val="22"/>
              </w:rPr>
            </w:pPr>
            <w:r w:rsidRPr="00170734">
              <w:rPr>
                <w:rFonts w:ascii="Times New Roman" w:hAnsi="Times New Roman" w:cs="Times New Roman"/>
                <w:b w:val="0"/>
                <w:i w:val="0"/>
                <w:sz w:val="22"/>
                <w:szCs w:val="22"/>
              </w:rPr>
              <w:t>(a)</w:t>
            </w:r>
          </w:p>
        </w:tc>
        <w:tc>
          <w:tcPr>
            <w:tcW w:w="1703" w:type="pct"/>
            <w:tcBorders>
              <w:top w:val="single" w:sz="4" w:space="0" w:color="auto"/>
            </w:tcBorders>
          </w:tcPr>
          <w:p w14:paraId="3F43463A" w14:textId="77777777" w:rsidR="00B911C2" w:rsidRPr="00170734" w:rsidRDefault="00B911C2" w:rsidP="009B1B05">
            <w:pPr>
              <w:rPr>
                <w:sz w:val="22"/>
                <w:szCs w:val="22"/>
              </w:rPr>
            </w:pPr>
          </w:p>
        </w:tc>
        <w:tc>
          <w:tcPr>
            <w:tcW w:w="799" w:type="pct"/>
            <w:tcBorders>
              <w:top w:val="single" w:sz="4" w:space="0" w:color="auto"/>
            </w:tcBorders>
          </w:tcPr>
          <w:p w14:paraId="3F43463B" w14:textId="77777777" w:rsidR="00B911C2" w:rsidRPr="00170734" w:rsidRDefault="00B911C2" w:rsidP="004F44E1">
            <w:pPr>
              <w:jc w:val="center"/>
              <w:rPr>
                <w:sz w:val="22"/>
                <w:szCs w:val="22"/>
              </w:rPr>
            </w:pPr>
            <w:r w:rsidRPr="00170734">
              <w:rPr>
                <w:position w:val="-24"/>
                <w:sz w:val="22"/>
                <w:szCs w:val="22"/>
              </w:rPr>
              <w:object w:dxaOrig="360" w:dyaOrig="620" w14:anchorId="3F43490B">
                <v:shape id="_x0000_i1039" type="#_x0000_t75" style="width:18pt;height:31.5pt" o:ole="">
                  <v:imagedata r:id="rId41" o:title=""/>
                </v:shape>
                <o:OLEObject Type="Embed" ProgID="Equation.3" ShapeID="_x0000_i1039" DrawAspect="Content" ObjectID="_1710596550" r:id="rId42"/>
              </w:object>
            </w:r>
            <w:r w:rsidRPr="00170734">
              <w:rPr>
                <w:sz w:val="22"/>
                <w:szCs w:val="22"/>
              </w:rPr>
              <w:t>on first red branch</w:t>
            </w:r>
          </w:p>
          <w:p w14:paraId="3F43463C" w14:textId="77777777" w:rsidR="00B911C2" w:rsidRPr="00170734" w:rsidRDefault="00B911C2" w:rsidP="004F44E1">
            <w:pPr>
              <w:jc w:val="center"/>
              <w:rPr>
                <w:sz w:val="22"/>
                <w:szCs w:val="22"/>
              </w:rPr>
            </w:pPr>
          </w:p>
        </w:tc>
        <w:tc>
          <w:tcPr>
            <w:tcW w:w="329" w:type="pct"/>
            <w:tcBorders>
              <w:top w:val="single" w:sz="4" w:space="0" w:color="auto"/>
            </w:tcBorders>
          </w:tcPr>
          <w:p w14:paraId="3F43463D" w14:textId="77777777" w:rsidR="00B911C2" w:rsidRPr="00170734" w:rsidRDefault="00B911C2" w:rsidP="004F44E1">
            <w:pPr>
              <w:jc w:val="center"/>
              <w:rPr>
                <w:sz w:val="22"/>
                <w:szCs w:val="22"/>
              </w:rPr>
            </w:pPr>
            <w:r w:rsidRPr="00170734">
              <w:rPr>
                <w:sz w:val="22"/>
                <w:szCs w:val="22"/>
              </w:rPr>
              <w:t>3</w:t>
            </w:r>
          </w:p>
        </w:tc>
        <w:tc>
          <w:tcPr>
            <w:tcW w:w="258" w:type="pct"/>
            <w:tcBorders>
              <w:top w:val="single" w:sz="4" w:space="0" w:color="auto"/>
              <w:right w:val="nil"/>
            </w:tcBorders>
          </w:tcPr>
          <w:p w14:paraId="3F43463E" w14:textId="77777777" w:rsidR="00B911C2" w:rsidRPr="00170734" w:rsidRDefault="00B911C2" w:rsidP="004F44E1">
            <w:pPr>
              <w:rPr>
                <w:sz w:val="22"/>
                <w:szCs w:val="22"/>
              </w:rPr>
            </w:pPr>
            <w:r w:rsidRPr="00170734">
              <w:rPr>
                <w:sz w:val="22"/>
                <w:szCs w:val="22"/>
              </w:rPr>
              <w:t>B1</w:t>
            </w:r>
          </w:p>
          <w:p w14:paraId="3F43463F" w14:textId="77777777" w:rsidR="00B911C2" w:rsidRPr="00170734" w:rsidRDefault="00B911C2" w:rsidP="004F44E1">
            <w:pPr>
              <w:rPr>
                <w:sz w:val="22"/>
                <w:szCs w:val="22"/>
              </w:rPr>
            </w:pPr>
          </w:p>
          <w:p w14:paraId="3F434640" w14:textId="77777777" w:rsidR="00B911C2" w:rsidRPr="00170734" w:rsidRDefault="00B911C2" w:rsidP="004F44E1">
            <w:pPr>
              <w:rPr>
                <w:sz w:val="22"/>
                <w:szCs w:val="22"/>
              </w:rPr>
            </w:pPr>
          </w:p>
        </w:tc>
        <w:tc>
          <w:tcPr>
            <w:tcW w:w="1279" w:type="pct"/>
            <w:tcBorders>
              <w:top w:val="single" w:sz="4" w:space="0" w:color="auto"/>
              <w:left w:val="nil"/>
            </w:tcBorders>
          </w:tcPr>
          <w:p w14:paraId="3F434641" w14:textId="77777777" w:rsidR="00B911C2" w:rsidRPr="00170734" w:rsidRDefault="00B911C2" w:rsidP="0067730D">
            <w:pPr>
              <w:rPr>
                <w:sz w:val="22"/>
                <w:szCs w:val="22"/>
              </w:rPr>
            </w:pPr>
          </w:p>
        </w:tc>
      </w:tr>
      <w:tr w:rsidR="00B911C2" w:rsidRPr="00B20839" w14:paraId="3F43464C" w14:textId="77777777" w:rsidTr="0067730D">
        <w:trPr>
          <w:cantSplit/>
          <w:trHeight w:val="280"/>
          <w:tblHeader/>
          <w:jc w:val="center"/>
        </w:trPr>
        <w:tc>
          <w:tcPr>
            <w:tcW w:w="303" w:type="pct"/>
            <w:tcBorders>
              <w:right w:val="nil"/>
            </w:tcBorders>
          </w:tcPr>
          <w:p w14:paraId="3F434643" w14:textId="77777777" w:rsidR="00B911C2" w:rsidRPr="00170734" w:rsidRDefault="00B911C2" w:rsidP="006773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44" w14:textId="77777777" w:rsidR="00B911C2" w:rsidRPr="00170734" w:rsidRDefault="00B911C2" w:rsidP="0067730D">
            <w:pPr>
              <w:pStyle w:val="Heading2"/>
              <w:spacing w:before="0" w:after="0"/>
              <w:rPr>
                <w:rFonts w:ascii="Times New Roman" w:hAnsi="Times New Roman" w:cs="Times New Roman"/>
                <w:b w:val="0"/>
                <w:i w:val="0"/>
                <w:sz w:val="22"/>
                <w:szCs w:val="22"/>
              </w:rPr>
            </w:pPr>
          </w:p>
        </w:tc>
        <w:tc>
          <w:tcPr>
            <w:tcW w:w="1703" w:type="pct"/>
          </w:tcPr>
          <w:p w14:paraId="3F434645" w14:textId="77777777" w:rsidR="00B911C2" w:rsidRPr="00170734" w:rsidRDefault="00B911C2" w:rsidP="0067730D">
            <w:pPr>
              <w:pStyle w:val="Heading1"/>
              <w:jc w:val="left"/>
              <w:rPr>
                <w:sz w:val="22"/>
                <w:szCs w:val="22"/>
              </w:rPr>
            </w:pPr>
          </w:p>
        </w:tc>
        <w:tc>
          <w:tcPr>
            <w:tcW w:w="799" w:type="pct"/>
          </w:tcPr>
          <w:p w14:paraId="3F434646" w14:textId="77777777" w:rsidR="00B911C2" w:rsidRPr="00170734" w:rsidRDefault="00B911C2" w:rsidP="004F44E1">
            <w:pPr>
              <w:jc w:val="center"/>
              <w:rPr>
                <w:sz w:val="22"/>
                <w:szCs w:val="22"/>
              </w:rPr>
            </w:pPr>
            <w:r w:rsidRPr="00170734">
              <w:rPr>
                <w:sz w:val="22"/>
                <w:szCs w:val="22"/>
              </w:rPr>
              <w:t>Correct binary structure</w:t>
            </w:r>
          </w:p>
          <w:p w14:paraId="3F434647" w14:textId="77777777" w:rsidR="00B911C2" w:rsidRPr="00170734" w:rsidRDefault="00B911C2" w:rsidP="004F44E1">
            <w:pPr>
              <w:jc w:val="center"/>
              <w:rPr>
                <w:sz w:val="22"/>
                <w:szCs w:val="22"/>
              </w:rPr>
            </w:pPr>
          </w:p>
        </w:tc>
        <w:tc>
          <w:tcPr>
            <w:tcW w:w="329" w:type="pct"/>
          </w:tcPr>
          <w:p w14:paraId="3F434648" w14:textId="77777777" w:rsidR="00B911C2" w:rsidRPr="00170734" w:rsidRDefault="00B911C2" w:rsidP="004F44E1">
            <w:pPr>
              <w:jc w:val="center"/>
              <w:rPr>
                <w:sz w:val="22"/>
                <w:szCs w:val="22"/>
              </w:rPr>
            </w:pPr>
          </w:p>
        </w:tc>
        <w:tc>
          <w:tcPr>
            <w:tcW w:w="258" w:type="pct"/>
            <w:tcBorders>
              <w:right w:val="nil"/>
            </w:tcBorders>
          </w:tcPr>
          <w:p w14:paraId="3F434649" w14:textId="77777777" w:rsidR="00B911C2" w:rsidRPr="00170734" w:rsidRDefault="00B911C2" w:rsidP="004F44E1">
            <w:pPr>
              <w:rPr>
                <w:sz w:val="22"/>
                <w:szCs w:val="22"/>
              </w:rPr>
            </w:pPr>
            <w:r w:rsidRPr="00170734">
              <w:rPr>
                <w:sz w:val="22"/>
                <w:szCs w:val="22"/>
              </w:rPr>
              <w:t>B1</w:t>
            </w:r>
          </w:p>
          <w:p w14:paraId="3F43464A" w14:textId="77777777" w:rsidR="00B911C2" w:rsidRPr="00170734" w:rsidRDefault="00B911C2" w:rsidP="004F44E1">
            <w:pPr>
              <w:rPr>
                <w:sz w:val="22"/>
                <w:szCs w:val="22"/>
              </w:rPr>
            </w:pPr>
          </w:p>
        </w:tc>
        <w:tc>
          <w:tcPr>
            <w:tcW w:w="1279" w:type="pct"/>
            <w:tcBorders>
              <w:left w:val="nil"/>
            </w:tcBorders>
          </w:tcPr>
          <w:p w14:paraId="3F43464B" w14:textId="77777777" w:rsidR="00B911C2" w:rsidRPr="00170734" w:rsidRDefault="00B911C2" w:rsidP="0067730D">
            <w:pPr>
              <w:rPr>
                <w:sz w:val="22"/>
                <w:szCs w:val="22"/>
              </w:rPr>
            </w:pPr>
          </w:p>
        </w:tc>
      </w:tr>
      <w:tr w:rsidR="00B911C2" w:rsidRPr="00B20839" w14:paraId="3F434655" w14:textId="77777777" w:rsidTr="0067730D">
        <w:trPr>
          <w:cantSplit/>
          <w:trHeight w:val="280"/>
          <w:tblHeader/>
          <w:jc w:val="center"/>
        </w:trPr>
        <w:tc>
          <w:tcPr>
            <w:tcW w:w="303" w:type="pct"/>
            <w:tcBorders>
              <w:right w:val="nil"/>
            </w:tcBorders>
          </w:tcPr>
          <w:p w14:paraId="3F43464D" w14:textId="77777777" w:rsidR="00B911C2" w:rsidRPr="00170734" w:rsidRDefault="00B911C2" w:rsidP="006773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4E" w14:textId="77777777" w:rsidR="00B911C2" w:rsidRPr="00170734" w:rsidRDefault="00B911C2" w:rsidP="0067730D">
            <w:pPr>
              <w:pStyle w:val="Heading2"/>
              <w:spacing w:before="0" w:after="0"/>
              <w:rPr>
                <w:rFonts w:ascii="Times New Roman" w:hAnsi="Times New Roman" w:cs="Times New Roman"/>
                <w:b w:val="0"/>
                <w:i w:val="0"/>
                <w:sz w:val="22"/>
                <w:szCs w:val="22"/>
              </w:rPr>
            </w:pPr>
          </w:p>
        </w:tc>
        <w:tc>
          <w:tcPr>
            <w:tcW w:w="1703" w:type="pct"/>
          </w:tcPr>
          <w:p w14:paraId="3F43464F" w14:textId="77777777" w:rsidR="00B911C2" w:rsidRPr="00170734" w:rsidRDefault="00491606" w:rsidP="00F4743D">
            <w:pPr>
              <w:pStyle w:val="Heading1"/>
              <w:jc w:val="left"/>
              <w:rPr>
                <w:sz w:val="22"/>
                <w:szCs w:val="22"/>
              </w:rPr>
            </w:pPr>
            <m:oMath>
              <m:f>
                <m:fPr>
                  <m:ctrlPr>
                    <w:rPr>
                      <w:rFonts w:ascii="Cambria Math" w:hAnsi="Cambria Math"/>
                      <w:i/>
                      <w:sz w:val="22"/>
                      <w:szCs w:val="22"/>
                    </w:rPr>
                  </m:ctrlPr>
                </m:fPr>
                <m:num>
                  <m:r>
                    <w:rPr>
                      <w:rFonts w:ascii="Cambria Math" w:hAnsi="Cambria Math"/>
                      <w:sz w:val="22"/>
                      <w:szCs w:val="22"/>
                    </w:rPr>
                    <m:t>9</m:t>
                  </m:r>
                </m:num>
                <m:den>
                  <m:r>
                    <w:rPr>
                      <w:rFonts w:ascii="Cambria Math" w:hAnsi="Cambria Math"/>
                      <w:sz w:val="22"/>
                      <w:szCs w:val="22"/>
                    </w:rPr>
                    <m:t>20</m:t>
                  </m:r>
                </m:den>
              </m:f>
            </m:oMath>
            <w:r w:rsidR="00F4743D">
              <w:rPr>
                <w:sz w:val="22"/>
                <w:szCs w:val="22"/>
              </w:rPr>
              <w:t xml:space="preserve"> , </w:t>
            </w:r>
            <m:oMath>
              <m:f>
                <m:fPr>
                  <m:ctrlPr>
                    <w:rPr>
                      <w:rFonts w:ascii="Cambria Math" w:hAnsi="Cambria Math"/>
                      <w:i/>
                      <w:sz w:val="22"/>
                      <w:szCs w:val="22"/>
                    </w:rPr>
                  </m:ctrlPr>
                </m:fPr>
                <m:num>
                  <m:r>
                    <w:rPr>
                      <w:rFonts w:ascii="Cambria Math" w:hAnsi="Cambria Math"/>
                      <w:sz w:val="22"/>
                      <w:szCs w:val="22"/>
                    </w:rPr>
                    <m:t>7</m:t>
                  </m:r>
                </m:num>
                <m:den>
                  <m:r>
                    <w:rPr>
                      <w:rFonts w:ascii="Cambria Math" w:hAnsi="Cambria Math"/>
                      <w:sz w:val="22"/>
                      <w:szCs w:val="22"/>
                    </w:rPr>
                    <m:t>16</m:t>
                  </m:r>
                </m:den>
              </m:f>
            </m:oMath>
            <w:r w:rsidR="00F4743D">
              <w:rPr>
                <w:sz w:val="22"/>
                <w:szCs w:val="22"/>
              </w:rPr>
              <w:t xml:space="preserve"> , </w:t>
            </w:r>
            <m:oMath>
              <m:f>
                <m:fPr>
                  <m:ctrlPr>
                    <w:rPr>
                      <w:rFonts w:ascii="Cambria Math" w:hAnsi="Cambria Math"/>
                      <w:i/>
                      <w:sz w:val="22"/>
                      <w:szCs w:val="22"/>
                    </w:rPr>
                  </m:ctrlPr>
                </m:fPr>
                <m:num>
                  <m:r>
                    <w:rPr>
                      <w:rFonts w:ascii="Cambria Math" w:hAnsi="Cambria Math"/>
                      <w:sz w:val="22"/>
                      <w:szCs w:val="22"/>
                    </w:rPr>
                    <m:t>9</m:t>
                  </m:r>
                </m:num>
                <m:den>
                  <m:r>
                    <w:rPr>
                      <w:rFonts w:ascii="Cambria Math" w:hAnsi="Cambria Math"/>
                      <w:sz w:val="22"/>
                      <w:szCs w:val="22"/>
                    </w:rPr>
                    <m:t>20</m:t>
                  </m:r>
                </m:den>
              </m:f>
            </m:oMath>
            <w:r w:rsidR="00F4743D">
              <w:rPr>
                <w:sz w:val="22"/>
                <w:szCs w:val="22"/>
              </w:rPr>
              <w:t xml:space="preserve"> , </w:t>
            </w:r>
            <m:oMath>
              <m:f>
                <m:fPr>
                  <m:ctrlPr>
                    <w:rPr>
                      <w:rFonts w:ascii="Cambria Math" w:hAnsi="Cambria Math"/>
                      <w:i/>
                      <w:sz w:val="22"/>
                      <w:szCs w:val="22"/>
                    </w:rPr>
                  </m:ctrlPr>
                </m:fPr>
                <m:num>
                  <m:r>
                    <w:rPr>
                      <w:rFonts w:ascii="Cambria Math" w:hAnsi="Cambria Math"/>
                      <w:sz w:val="22"/>
                      <w:szCs w:val="22"/>
                    </w:rPr>
                    <m:t>7</m:t>
                  </m:r>
                </m:num>
                <m:den>
                  <m:r>
                    <w:rPr>
                      <w:rFonts w:ascii="Cambria Math" w:hAnsi="Cambria Math"/>
                      <w:sz w:val="22"/>
                      <w:szCs w:val="22"/>
                    </w:rPr>
                    <m:t>16</m:t>
                  </m:r>
                </m:den>
              </m:f>
            </m:oMath>
            <w:r w:rsidR="00F4743D">
              <w:rPr>
                <w:sz w:val="22"/>
                <w:szCs w:val="22"/>
              </w:rPr>
              <w:t xml:space="preserve"> </w:t>
            </w:r>
          </w:p>
        </w:tc>
        <w:tc>
          <w:tcPr>
            <w:tcW w:w="799" w:type="pct"/>
          </w:tcPr>
          <w:p w14:paraId="3F434650" w14:textId="77777777" w:rsidR="00B911C2" w:rsidRPr="00170734" w:rsidRDefault="00B911C2" w:rsidP="004F44E1">
            <w:pPr>
              <w:jc w:val="center"/>
              <w:rPr>
                <w:sz w:val="22"/>
                <w:szCs w:val="22"/>
              </w:rPr>
            </w:pPr>
            <w:r w:rsidRPr="00170734">
              <w:rPr>
                <w:sz w:val="22"/>
                <w:szCs w:val="22"/>
              </w:rPr>
              <w:t>Labels and correct probabilities on all second branches</w:t>
            </w:r>
          </w:p>
        </w:tc>
        <w:tc>
          <w:tcPr>
            <w:tcW w:w="329" w:type="pct"/>
          </w:tcPr>
          <w:p w14:paraId="3F434651" w14:textId="77777777" w:rsidR="00B911C2" w:rsidRPr="00170734" w:rsidRDefault="00B911C2" w:rsidP="004F44E1">
            <w:pPr>
              <w:jc w:val="center"/>
              <w:rPr>
                <w:sz w:val="22"/>
                <w:szCs w:val="22"/>
              </w:rPr>
            </w:pPr>
          </w:p>
        </w:tc>
        <w:tc>
          <w:tcPr>
            <w:tcW w:w="258" w:type="pct"/>
            <w:tcBorders>
              <w:right w:val="nil"/>
            </w:tcBorders>
          </w:tcPr>
          <w:p w14:paraId="3F434652" w14:textId="77777777" w:rsidR="00B911C2" w:rsidRPr="00170734" w:rsidRDefault="00B911C2" w:rsidP="004F44E1">
            <w:pPr>
              <w:rPr>
                <w:sz w:val="22"/>
                <w:szCs w:val="22"/>
              </w:rPr>
            </w:pPr>
            <w:r w:rsidRPr="00170734">
              <w:rPr>
                <w:sz w:val="22"/>
                <w:szCs w:val="22"/>
              </w:rPr>
              <w:t>B1</w:t>
            </w:r>
          </w:p>
          <w:p w14:paraId="3F434653" w14:textId="77777777" w:rsidR="00B911C2" w:rsidRPr="00170734" w:rsidRDefault="00B911C2" w:rsidP="004F44E1">
            <w:pPr>
              <w:rPr>
                <w:sz w:val="22"/>
                <w:szCs w:val="22"/>
              </w:rPr>
            </w:pPr>
          </w:p>
        </w:tc>
        <w:tc>
          <w:tcPr>
            <w:tcW w:w="1279" w:type="pct"/>
            <w:tcBorders>
              <w:left w:val="nil"/>
            </w:tcBorders>
          </w:tcPr>
          <w:p w14:paraId="3F434654" w14:textId="77777777" w:rsidR="00B911C2" w:rsidRPr="00170734" w:rsidRDefault="00B911C2" w:rsidP="0067730D">
            <w:pPr>
              <w:rPr>
                <w:sz w:val="22"/>
                <w:szCs w:val="22"/>
              </w:rPr>
            </w:pPr>
          </w:p>
        </w:tc>
      </w:tr>
      <w:tr w:rsidR="00B911C2" w:rsidRPr="002B29A5" w14:paraId="3F43465D" w14:textId="77777777" w:rsidTr="00B911C2">
        <w:trPr>
          <w:cantSplit/>
          <w:trHeight w:val="280"/>
          <w:tblHeader/>
          <w:jc w:val="center"/>
        </w:trPr>
        <w:tc>
          <w:tcPr>
            <w:tcW w:w="303" w:type="pct"/>
            <w:tcBorders>
              <w:right w:val="nil"/>
            </w:tcBorders>
          </w:tcPr>
          <w:p w14:paraId="3F434656" w14:textId="77777777" w:rsidR="00B911C2" w:rsidRPr="00170734" w:rsidRDefault="00B911C2" w:rsidP="006773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57" w14:textId="77777777" w:rsidR="00B911C2" w:rsidRPr="00170734" w:rsidRDefault="00B911C2" w:rsidP="0067730D">
            <w:pPr>
              <w:pStyle w:val="Heading2"/>
              <w:spacing w:before="0" w:after="0"/>
              <w:rPr>
                <w:rFonts w:ascii="Times New Roman" w:hAnsi="Times New Roman" w:cs="Times New Roman"/>
                <w:b w:val="0"/>
                <w:i w:val="0"/>
                <w:sz w:val="22"/>
                <w:szCs w:val="22"/>
              </w:rPr>
            </w:pPr>
            <w:r w:rsidRPr="00170734">
              <w:rPr>
                <w:rFonts w:ascii="Times New Roman" w:hAnsi="Times New Roman" w:cs="Times New Roman"/>
                <w:b w:val="0"/>
                <w:i w:val="0"/>
                <w:sz w:val="22"/>
                <w:szCs w:val="22"/>
              </w:rPr>
              <w:t>(b)</w:t>
            </w:r>
          </w:p>
        </w:tc>
        <w:tc>
          <w:tcPr>
            <w:tcW w:w="1703" w:type="pct"/>
          </w:tcPr>
          <w:p w14:paraId="3F434658" w14:textId="77777777" w:rsidR="00B911C2" w:rsidRPr="00170734" w:rsidRDefault="00B911C2" w:rsidP="0067730D">
            <w:pPr>
              <w:pStyle w:val="Heading1"/>
              <w:jc w:val="left"/>
              <w:rPr>
                <w:sz w:val="22"/>
                <w:szCs w:val="22"/>
              </w:rPr>
            </w:pPr>
            <w:r w:rsidRPr="00170734">
              <w:rPr>
                <w:position w:val="-24"/>
                <w:sz w:val="22"/>
                <w:szCs w:val="22"/>
              </w:rPr>
              <w:object w:dxaOrig="800" w:dyaOrig="620" w14:anchorId="3F43490C">
                <v:shape id="_x0000_i1040" type="#_x0000_t75" style="width:39.75pt;height:31.5pt" o:ole="">
                  <v:imagedata r:id="rId43" o:title=""/>
                </v:shape>
                <o:OLEObject Type="Embed" ProgID="Equation.3" ShapeID="_x0000_i1040" DrawAspect="Content" ObjectID="_1710596551" r:id="rId44"/>
              </w:object>
            </w:r>
          </w:p>
        </w:tc>
        <w:tc>
          <w:tcPr>
            <w:tcW w:w="799" w:type="pct"/>
          </w:tcPr>
          <w:p w14:paraId="3F434659" w14:textId="77777777" w:rsidR="00B911C2" w:rsidRPr="00170734" w:rsidRDefault="00B911C2" w:rsidP="0067730D">
            <w:pPr>
              <w:pStyle w:val="Heading1"/>
              <w:rPr>
                <w:sz w:val="22"/>
                <w:szCs w:val="22"/>
              </w:rPr>
            </w:pPr>
            <w:r w:rsidRPr="00170734">
              <w:rPr>
                <w:position w:val="-24"/>
                <w:sz w:val="22"/>
                <w:szCs w:val="22"/>
              </w:rPr>
              <w:object w:dxaOrig="460" w:dyaOrig="620" w14:anchorId="3F43490D">
                <v:shape id="_x0000_i1041" type="#_x0000_t75" style="width:24pt;height:31.5pt" o:ole="">
                  <v:imagedata r:id="rId45" o:title=""/>
                </v:shape>
                <o:OLEObject Type="Embed" ProgID="Equation.3" ShapeID="_x0000_i1041" DrawAspect="Content" ObjectID="_1710596552" r:id="rId46"/>
              </w:object>
            </w:r>
            <w:r w:rsidR="00524E1B">
              <w:rPr>
                <w:sz w:val="22"/>
                <w:szCs w:val="22"/>
              </w:rPr>
              <w:t>or 0.196</w:t>
            </w:r>
            <w:r w:rsidR="00E31170">
              <w:rPr>
                <w:sz w:val="22"/>
                <w:szCs w:val="22"/>
              </w:rPr>
              <w:t>(</w:t>
            </w:r>
            <w:r w:rsidR="00524E1B">
              <w:rPr>
                <w:sz w:val="22"/>
                <w:szCs w:val="22"/>
              </w:rPr>
              <w:t>875</w:t>
            </w:r>
            <w:r w:rsidR="00E31170">
              <w:rPr>
                <w:sz w:val="22"/>
                <w:szCs w:val="22"/>
              </w:rPr>
              <w:t>)</w:t>
            </w:r>
          </w:p>
        </w:tc>
        <w:tc>
          <w:tcPr>
            <w:tcW w:w="329" w:type="pct"/>
          </w:tcPr>
          <w:p w14:paraId="3F43465A" w14:textId="77777777" w:rsidR="00B911C2" w:rsidRPr="00170734" w:rsidRDefault="00B911C2" w:rsidP="0067730D">
            <w:pPr>
              <w:jc w:val="center"/>
              <w:rPr>
                <w:sz w:val="22"/>
                <w:szCs w:val="22"/>
              </w:rPr>
            </w:pPr>
            <w:r w:rsidRPr="00170734">
              <w:rPr>
                <w:sz w:val="22"/>
                <w:szCs w:val="22"/>
              </w:rPr>
              <w:t>2</w:t>
            </w:r>
          </w:p>
        </w:tc>
        <w:tc>
          <w:tcPr>
            <w:tcW w:w="258" w:type="pct"/>
            <w:tcBorders>
              <w:right w:val="nil"/>
            </w:tcBorders>
          </w:tcPr>
          <w:p w14:paraId="3F43465B" w14:textId="77777777" w:rsidR="00B911C2" w:rsidRPr="00170734" w:rsidRDefault="00B911C2" w:rsidP="0067730D">
            <w:pPr>
              <w:jc w:val="center"/>
              <w:rPr>
                <w:sz w:val="22"/>
                <w:szCs w:val="22"/>
              </w:rPr>
            </w:pPr>
            <w:r w:rsidRPr="00170734">
              <w:rPr>
                <w:sz w:val="22"/>
                <w:szCs w:val="22"/>
              </w:rPr>
              <w:t>M1</w:t>
            </w:r>
          </w:p>
        </w:tc>
        <w:tc>
          <w:tcPr>
            <w:tcW w:w="1279" w:type="pct"/>
            <w:tcBorders>
              <w:left w:val="nil"/>
            </w:tcBorders>
          </w:tcPr>
          <w:p w14:paraId="3F43465C" w14:textId="77777777" w:rsidR="00B911C2" w:rsidRPr="00170734" w:rsidRDefault="00B911C2" w:rsidP="00B911C2">
            <w:pPr>
              <w:rPr>
                <w:sz w:val="22"/>
                <w:szCs w:val="22"/>
              </w:rPr>
            </w:pPr>
          </w:p>
        </w:tc>
      </w:tr>
      <w:tr w:rsidR="00B911C2" w:rsidRPr="002B29A5" w14:paraId="3F434666" w14:textId="77777777" w:rsidTr="00B911C2">
        <w:trPr>
          <w:cantSplit/>
          <w:trHeight w:val="280"/>
          <w:tblHeader/>
          <w:jc w:val="center"/>
        </w:trPr>
        <w:tc>
          <w:tcPr>
            <w:tcW w:w="303" w:type="pct"/>
            <w:tcBorders>
              <w:right w:val="nil"/>
            </w:tcBorders>
          </w:tcPr>
          <w:p w14:paraId="3F43465E" w14:textId="77777777" w:rsidR="00B911C2" w:rsidRPr="00170734" w:rsidRDefault="00B911C2" w:rsidP="006773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5F" w14:textId="77777777" w:rsidR="00B911C2" w:rsidRPr="00170734" w:rsidRDefault="00B911C2" w:rsidP="0067730D">
            <w:pPr>
              <w:pStyle w:val="Heading2"/>
              <w:spacing w:before="0" w:after="0"/>
              <w:rPr>
                <w:rFonts w:ascii="Times New Roman" w:hAnsi="Times New Roman" w:cs="Times New Roman"/>
                <w:b w:val="0"/>
                <w:i w:val="0"/>
                <w:sz w:val="22"/>
                <w:szCs w:val="22"/>
              </w:rPr>
            </w:pPr>
          </w:p>
        </w:tc>
        <w:tc>
          <w:tcPr>
            <w:tcW w:w="1703" w:type="pct"/>
          </w:tcPr>
          <w:p w14:paraId="3F434660" w14:textId="77777777" w:rsidR="00B911C2" w:rsidRPr="00170734" w:rsidRDefault="00B911C2" w:rsidP="0067730D">
            <w:pPr>
              <w:pStyle w:val="Heading1"/>
              <w:jc w:val="left"/>
              <w:rPr>
                <w:sz w:val="22"/>
                <w:szCs w:val="22"/>
              </w:rPr>
            </w:pPr>
          </w:p>
        </w:tc>
        <w:tc>
          <w:tcPr>
            <w:tcW w:w="799" w:type="pct"/>
          </w:tcPr>
          <w:p w14:paraId="3F434661" w14:textId="77777777" w:rsidR="00B911C2" w:rsidRPr="00170734" w:rsidRDefault="00B911C2" w:rsidP="0067730D">
            <w:pPr>
              <w:pStyle w:val="Heading1"/>
              <w:rPr>
                <w:sz w:val="22"/>
                <w:szCs w:val="22"/>
              </w:rPr>
            </w:pPr>
          </w:p>
        </w:tc>
        <w:tc>
          <w:tcPr>
            <w:tcW w:w="329" w:type="pct"/>
          </w:tcPr>
          <w:p w14:paraId="3F434662" w14:textId="77777777" w:rsidR="00B911C2" w:rsidRPr="00170734" w:rsidRDefault="00B911C2" w:rsidP="0067730D">
            <w:pPr>
              <w:jc w:val="center"/>
              <w:rPr>
                <w:sz w:val="22"/>
                <w:szCs w:val="22"/>
              </w:rPr>
            </w:pPr>
          </w:p>
        </w:tc>
        <w:tc>
          <w:tcPr>
            <w:tcW w:w="258" w:type="pct"/>
            <w:tcBorders>
              <w:right w:val="nil"/>
            </w:tcBorders>
          </w:tcPr>
          <w:p w14:paraId="3F434663" w14:textId="77777777" w:rsidR="00B911C2" w:rsidRPr="00170734" w:rsidRDefault="00B911C2" w:rsidP="0067730D">
            <w:pPr>
              <w:jc w:val="center"/>
              <w:rPr>
                <w:sz w:val="22"/>
                <w:szCs w:val="22"/>
              </w:rPr>
            </w:pPr>
            <w:r w:rsidRPr="00170734">
              <w:rPr>
                <w:sz w:val="22"/>
                <w:szCs w:val="22"/>
              </w:rPr>
              <w:t>A1</w:t>
            </w:r>
          </w:p>
        </w:tc>
        <w:tc>
          <w:tcPr>
            <w:tcW w:w="1279" w:type="pct"/>
            <w:tcBorders>
              <w:left w:val="nil"/>
            </w:tcBorders>
          </w:tcPr>
          <w:p w14:paraId="3F434664" w14:textId="77777777" w:rsidR="00B911C2" w:rsidRDefault="009E48F2" w:rsidP="00B911C2">
            <w:pPr>
              <w:rPr>
                <w:sz w:val="22"/>
                <w:szCs w:val="22"/>
              </w:rPr>
            </w:pPr>
            <w:r>
              <w:rPr>
                <w:sz w:val="22"/>
                <w:szCs w:val="22"/>
              </w:rPr>
              <w:t xml:space="preserve">oe </w:t>
            </w:r>
            <w:r w:rsidR="00B911C2" w:rsidRPr="00170734">
              <w:rPr>
                <w:sz w:val="22"/>
                <w:szCs w:val="22"/>
              </w:rPr>
              <w:t>ft diagram</w:t>
            </w:r>
            <w:r>
              <w:rPr>
                <w:sz w:val="22"/>
                <w:szCs w:val="22"/>
              </w:rPr>
              <w:t xml:space="preserve"> </w:t>
            </w:r>
          </w:p>
          <w:p w14:paraId="3F434665" w14:textId="77777777" w:rsidR="00F4743D" w:rsidRPr="00170734" w:rsidRDefault="00F4743D" w:rsidP="00B911C2">
            <w:pPr>
              <w:rPr>
                <w:sz w:val="22"/>
                <w:szCs w:val="22"/>
              </w:rPr>
            </w:pPr>
            <w:r>
              <w:rPr>
                <w:sz w:val="22"/>
                <w:szCs w:val="22"/>
              </w:rPr>
              <w:t>Accept 0.20 or better</w:t>
            </w:r>
          </w:p>
        </w:tc>
      </w:tr>
      <w:tr w:rsidR="00B911C2" w:rsidRPr="002B29A5" w14:paraId="3F43466E" w14:textId="77777777" w:rsidTr="00B911C2">
        <w:trPr>
          <w:cantSplit/>
          <w:trHeight w:val="280"/>
          <w:tblHeader/>
          <w:jc w:val="center"/>
        </w:trPr>
        <w:tc>
          <w:tcPr>
            <w:tcW w:w="303" w:type="pct"/>
            <w:tcBorders>
              <w:right w:val="nil"/>
            </w:tcBorders>
          </w:tcPr>
          <w:p w14:paraId="3F434667" w14:textId="77777777" w:rsidR="00B911C2" w:rsidRPr="00170734" w:rsidRDefault="00B911C2" w:rsidP="006773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68" w14:textId="77777777" w:rsidR="00B911C2" w:rsidRPr="00170734" w:rsidRDefault="00B911C2" w:rsidP="0067730D">
            <w:pPr>
              <w:pStyle w:val="Heading2"/>
              <w:spacing w:before="0" w:after="0"/>
              <w:rPr>
                <w:rFonts w:ascii="Times New Roman" w:hAnsi="Times New Roman" w:cs="Times New Roman"/>
                <w:b w:val="0"/>
                <w:i w:val="0"/>
                <w:sz w:val="22"/>
                <w:szCs w:val="22"/>
              </w:rPr>
            </w:pPr>
            <w:r w:rsidRPr="00170734">
              <w:rPr>
                <w:rFonts w:ascii="Times New Roman" w:hAnsi="Times New Roman" w:cs="Times New Roman"/>
                <w:b w:val="0"/>
                <w:i w:val="0"/>
                <w:sz w:val="22"/>
                <w:szCs w:val="22"/>
              </w:rPr>
              <w:t>(c)</w:t>
            </w:r>
          </w:p>
        </w:tc>
        <w:tc>
          <w:tcPr>
            <w:tcW w:w="1703" w:type="pct"/>
          </w:tcPr>
          <w:p w14:paraId="3F434669" w14:textId="77777777" w:rsidR="00B911C2" w:rsidRPr="00170734" w:rsidRDefault="00B911C2" w:rsidP="0067730D">
            <w:pPr>
              <w:pStyle w:val="Heading1"/>
              <w:jc w:val="left"/>
              <w:rPr>
                <w:sz w:val="22"/>
                <w:szCs w:val="22"/>
              </w:rPr>
            </w:pPr>
            <w:r w:rsidRPr="00170734">
              <w:rPr>
                <w:position w:val="-24"/>
                <w:sz w:val="22"/>
                <w:szCs w:val="22"/>
              </w:rPr>
              <w:object w:dxaOrig="800" w:dyaOrig="620" w14:anchorId="3F43490E">
                <v:shape id="_x0000_i1042" type="#_x0000_t75" style="width:39.75pt;height:31.5pt" o:ole="">
                  <v:imagedata r:id="rId47" o:title=""/>
                </v:shape>
                <o:OLEObject Type="Embed" ProgID="Equation.3" ShapeID="_x0000_i1042" DrawAspect="Content" ObjectID="_1710596553" r:id="rId48"/>
              </w:object>
            </w:r>
            <w:r w:rsidRPr="00170734">
              <w:rPr>
                <w:sz w:val="22"/>
                <w:szCs w:val="22"/>
              </w:rPr>
              <w:t>+</w:t>
            </w:r>
            <w:r w:rsidRPr="00170734">
              <w:rPr>
                <w:position w:val="-24"/>
                <w:sz w:val="22"/>
                <w:szCs w:val="22"/>
              </w:rPr>
              <w:object w:dxaOrig="800" w:dyaOrig="620" w14:anchorId="3F43490F">
                <v:shape id="_x0000_i1043" type="#_x0000_t75" style="width:39.75pt;height:31.5pt" o:ole="">
                  <v:imagedata r:id="rId49" o:title=""/>
                </v:shape>
                <o:OLEObject Type="Embed" ProgID="Equation.3" ShapeID="_x0000_i1043" DrawAspect="Content" ObjectID="_1710596554" r:id="rId50"/>
              </w:object>
            </w:r>
          </w:p>
        </w:tc>
        <w:tc>
          <w:tcPr>
            <w:tcW w:w="799" w:type="pct"/>
          </w:tcPr>
          <w:p w14:paraId="3F43466A" w14:textId="77777777" w:rsidR="00B911C2" w:rsidRPr="00170734" w:rsidRDefault="00B911C2" w:rsidP="0067730D">
            <w:pPr>
              <w:pStyle w:val="Heading1"/>
              <w:rPr>
                <w:sz w:val="22"/>
                <w:szCs w:val="22"/>
              </w:rPr>
            </w:pPr>
            <w:r w:rsidRPr="00170734">
              <w:rPr>
                <w:position w:val="-24"/>
                <w:sz w:val="22"/>
                <w:szCs w:val="22"/>
              </w:rPr>
              <w:object w:dxaOrig="460" w:dyaOrig="620" w14:anchorId="3F434910">
                <v:shape id="_x0000_i1044" type="#_x0000_t75" style="width:24pt;height:31.5pt" o:ole="">
                  <v:imagedata r:id="rId51" o:title=""/>
                </v:shape>
                <o:OLEObject Type="Embed" ProgID="Equation.3" ShapeID="_x0000_i1044" DrawAspect="Content" ObjectID="_1710596555" r:id="rId52"/>
              </w:object>
            </w:r>
            <w:r w:rsidR="00524E1B">
              <w:rPr>
                <w:sz w:val="22"/>
                <w:szCs w:val="22"/>
              </w:rPr>
              <w:t>or 0.506</w:t>
            </w:r>
            <w:r w:rsidR="00E31170">
              <w:rPr>
                <w:sz w:val="22"/>
                <w:szCs w:val="22"/>
              </w:rPr>
              <w:t>(</w:t>
            </w:r>
            <w:r w:rsidR="00524E1B">
              <w:rPr>
                <w:sz w:val="22"/>
                <w:szCs w:val="22"/>
              </w:rPr>
              <w:t>25</w:t>
            </w:r>
            <w:r w:rsidR="00E31170">
              <w:rPr>
                <w:sz w:val="22"/>
                <w:szCs w:val="22"/>
              </w:rPr>
              <w:t>)</w:t>
            </w:r>
          </w:p>
        </w:tc>
        <w:tc>
          <w:tcPr>
            <w:tcW w:w="329" w:type="pct"/>
          </w:tcPr>
          <w:p w14:paraId="3F43466B" w14:textId="77777777" w:rsidR="00B911C2" w:rsidRPr="00170734" w:rsidRDefault="00B911C2" w:rsidP="0067730D">
            <w:pPr>
              <w:jc w:val="center"/>
              <w:rPr>
                <w:sz w:val="22"/>
                <w:szCs w:val="22"/>
              </w:rPr>
            </w:pPr>
            <w:r w:rsidRPr="00170734">
              <w:rPr>
                <w:sz w:val="22"/>
                <w:szCs w:val="22"/>
              </w:rPr>
              <w:t>3</w:t>
            </w:r>
          </w:p>
        </w:tc>
        <w:tc>
          <w:tcPr>
            <w:tcW w:w="258" w:type="pct"/>
            <w:tcBorders>
              <w:right w:val="nil"/>
            </w:tcBorders>
          </w:tcPr>
          <w:p w14:paraId="3F43466C" w14:textId="77777777" w:rsidR="00B911C2" w:rsidRPr="00170734" w:rsidRDefault="00B911C2" w:rsidP="0067730D">
            <w:pPr>
              <w:jc w:val="center"/>
              <w:rPr>
                <w:sz w:val="22"/>
                <w:szCs w:val="22"/>
              </w:rPr>
            </w:pPr>
            <w:r w:rsidRPr="00170734">
              <w:rPr>
                <w:sz w:val="22"/>
                <w:szCs w:val="22"/>
              </w:rPr>
              <w:t>M1</w:t>
            </w:r>
          </w:p>
        </w:tc>
        <w:tc>
          <w:tcPr>
            <w:tcW w:w="1279" w:type="pct"/>
            <w:tcBorders>
              <w:left w:val="nil"/>
            </w:tcBorders>
          </w:tcPr>
          <w:p w14:paraId="3F43466D" w14:textId="77777777" w:rsidR="00B911C2" w:rsidRPr="00170734" w:rsidRDefault="00B911C2" w:rsidP="00B911C2">
            <w:pPr>
              <w:rPr>
                <w:sz w:val="22"/>
                <w:szCs w:val="22"/>
              </w:rPr>
            </w:pPr>
            <w:r w:rsidRPr="00170734">
              <w:rPr>
                <w:sz w:val="22"/>
                <w:szCs w:val="22"/>
              </w:rPr>
              <w:t xml:space="preserve">for </w:t>
            </w:r>
            <w:r w:rsidRPr="00170734">
              <w:rPr>
                <w:position w:val="-24"/>
                <w:sz w:val="22"/>
                <w:szCs w:val="22"/>
              </w:rPr>
              <w:object w:dxaOrig="800" w:dyaOrig="620" w14:anchorId="3F434911">
                <v:shape id="_x0000_i1045" type="#_x0000_t75" style="width:39.75pt;height:31.5pt" o:ole="">
                  <v:imagedata r:id="rId49" o:title=""/>
                </v:shape>
                <o:OLEObject Type="Embed" ProgID="Equation.3" ShapeID="_x0000_i1045" DrawAspect="Content" ObjectID="_1710596556" r:id="rId53"/>
              </w:object>
            </w:r>
          </w:p>
        </w:tc>
      </w:tr>
      <w:tr w:rsidR="00B911C2" w:rsidRPr="002B29A5" w14:paraId="3F434676" w14:textId="77777777" w:rsidTr="00B911C2">
        <w:trPr>
          <w:cantSplit/>
          <w:trHeight w:val="280"/>
          <w:tblHeader/>
          <w:jc w:val="center"/>
        </w:trPr>
        <w:tc>
          <w:tcPr>
            <w:tcW w:w="303" w:type="pct"/>
            <w:tcBorders>
              <w:right w:val="nil"/>
            </w:tcBorders>
          </w:tcPr>
          <w:p w14:paraId="3F43466F" w14:textId="77777777" w:rsidR="00B911C2" w:rsidRPr="00170734" w:rsidRDefault="00B911C2" w:rsidP="006773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70" w14:textId="77777777" w:rsidR="00B911C2" w:rsidRPr="00170734" w:rsidRDefault="00B911C2" w:rsidP="0067730D">
            <w:pPr>
              <w:pStyle w:val="Heading2"/>
              <w:spacing w:before="0" w:after="0"/>
              <w:rPr>
                <w:rFonts w:ascii="Times New Roman" w:hAnsi="Times New Roman" w:cs="Times New Roman"/>
                <w:b w:val="0"/>
                <w:i w:val="0"/>
                <w:sz w:val="22"/>
                <w:szCs w:val="22"/>
              </w:rPr>
            </w:pPr>
          </w:p>
        </w:tc>
        <w:tc>
          <w:tcPr>
            <w:tcW w:w="1703" w:type="pct"/>
          </w:tcPr>
          <w:p w14:paraId="3F434671" w14:textId="77777777" w:rsidR="00B911C2" w:rsidRPr="00170734" w:rsidRDefault="00B911C2" w:rsidP="0067730D">
            <w:pPr>
              <w:pStyle w:val="Heading1"/>
              <w:jc w:val="left"/>
              <w:rPr>
                <w:sz w:val="22"/>
                <w:szCs w:val="22"/>
              </w:rPr>
            </w:pPr>
          </w:p>
        </w:tc>
        <w:tc>
          <w:tcPr>
            <w:tcW w:w="799" w:type="pct"/>
          </w:tcPr>
          <w:p w14:paraId="3F434672" w14:textId="77777777" w:rsidR="00B911C2" w:rsidRPr="00170734" w:rsidRDefault="00B911C2" w:rsidP="0067730D">
            <w:pPr>
              <w:pStyle w:val="Heading1"/>
              <w:rPr>
                <w:sz w:val="22"/>
                <w:szCs w:val="22"/>
              </w:rPr>
            </w:pPr>
          </w:p>
        </w:tc>
        <w:tc>
          <w:tcPr>
            <w:tcW w:w="329" w:type="pct"/>
          </w:tcPr>
          <w:p w14:paraId="3F434673" w14:textId="77777777" w:rsidR="00B911C2" w:rsidRPr="00170734" w:rsidRDefault="00B911C2" w:rsidP="0067730D">
            <w:pPr>
              <w:jc w:val="center"/>
              <w:rPr>
                <w:sz w:val="22"/>
                <w:szCs w:val="22"/>
              </w:rPr>
            </w:pPr>
          </w:p>
        </w:tc>
        <w:tc>
          <w:tcPr>
            <w:tcW w:w="258" w:type="pct"/>
            <w:tcBorders>
              <w:right w:val="nil"/>
            </w:tcBorders>
          </w:tcPr>
          <w:p w14:paraId="3F434674" w14:textId="77777777" w:rsidR="00B911C2" w:rsidRPr="00170734" w:rsidRDefault="00B911C2" w:rsidP="0067730D">
            <w:pPr>
              <w:jc w:val="center"/>
              <w:rPr>
                <w:sz w:val="22"/>
                <w:szCs w:val="22"/>
              </w:rPr>
            </w:pPr>
            <w:r w:rsidRPr="00170734">
              <w:rPr>
                <w:sz w:val="22"/>
                <w:szCs w:val="22"/>
              </w:rPr>
              <w:t>M1</w:t>
            </w:r>
          </w:p>
        </w:tc>
        <w:tc>
          <w:tcPr>
            <w:tcW w:w="1279" w:type="pct"/>
            <w:tcBorders>
              <w:left w:val="nil"/>
            </w:tcBorders>
          </w:tcPr>
          <w:p w14:paraId="3F434675" w14:textId="77777777" w:rsidR="00B911C2" w:rsidRPr="00170734" w:rsidRDefault="00B911C2" w:rsidP="00B911C2">
            <w:pPr>
              <w:rPr>
                <w:sz w:val="22"/>
                <w:szCs w:val="22"/>
              </w:rPr>
            </w:pPr>
            <w:r w:rsidRPr="00170734">
              <w:rPr>
                <w:sz w:val="22"/>
                <w:szCs w:val="22"/>
              </w:rPr>
              <w:t xml:space="preserve">for </w:t>
            </w:r>
            <w:r w:rsidRPr="00170734">
              <w:rPr>
                <w:position w:val="-24"/>
                <w:sz w:val="22"/>
                <w:szCs w:val="22"/>
              </w:rPr>
              <w:object w:dxaOrig="800" w:dyaOrig="620" w14:anchorId="3F434912">
                <v:shape id="_x0000_i1046" type="#_x0000_t75" style="width:39.75pt;height:31.5pt" o:ole="">
                  <v:imagedata r:id="rId47" o:title=""/>
                </v:shape>
                <o:OLEObject Type="Embed" ProgID="Equation.3" ShapeID="_x0000_i1046" DrawAspect="Content" ObjectID="_1710596557" r:id="rId54"/>
              </w:object>
            </w:r>
            <w:r w:rsidRPr="00170734">
              <w:rPr>
                <w:sz w:val="22"/>
                <w:szCs w:val="22"/>
              </w:rPr>
              <w:t>+</w:t>
            </w:r>
            <w:r w:rsidRPr="00170734">
              <w:rPr>
                <w:position w:val="-24"/>
                <w:sz w:val="22"/>
                <w:szCs w:val="22"/>
              </w:rPr>
              <w:object w:dxaOrig="800" w:dyaOrig="620" w14:anchorId="3F434913">
                <v:shape id="_x0000_i1047" type="#_x0000_t75" style="width:39.75pt;height:31.5pt" o:ole="">
                  <v:imagedata r:id="rId49" o:title=""/>
                </v:shape>
                <o:OLEObject Type="Embed" ProgID="Equation.3" ShapeID="_x0000_i1047" DrawAspect="Content" ObjectID="_1710596558" r:id="rId55"/>
              </w:object>
            </w:r>
          </w:p>
        </w:tc>
      </w:tr>
      <w:tr w:rsidR="00B911C2" w:rsidRPr="002B29A5" w14:paraId="3F43467F" w14:textId="77777777" w:rsidTr="00B911C2">
        <w:trPr>
          <w:cantSplit/>
          <w:trHeight w:val="280"/>
          <w:tblHeader/>
          <w:jc w:val="center"/>
        </w:trPr>
        <w:tc>
          <w:tcPr>
            <w:tcW w:w="303" w:type="pct"/>
            <w:tcBorders>
              <w:right w:val="nil"/>
            </w:tcBorders>
          </w:tcPr>
          <w:p w14:paraId="3F434677" w14:textId="77777777" w:rsidR="00B911C2" w:rsidRPr="00170734" w:rsidRDefault="00B911C2" w:rsidP="006773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78" w14:textId="77777777" w:rsidR="00B911C2" w:rsidRPr="00170734" w:rsidRDefault="00B911C2" w:rsidP="0067730D">
            <w:pPr>
              <w:pStyle w:val="Heading2"/>
              <w:spacing w:before="0" w:after="0"/>
              <w:rPr>
                <w:rFonts w:ascii="Times New Roman" w:hAnsi="Times New Roman" w:cs="Times New Roman"/>
                <w:b w:val="0"/>
                <w:i w:val="0"/>
                <w:sz w:val="22"/>
                <w:szCs w:val="22"/>
              </w:rPr>
            </w:pPr>
          </w:p>
        </w:tc>
        <w:tc>
          <w:tcPr>
            <w:tcW w:w="1703" w:type="pct"/>
          </w:tcPr>
          <w:p w14:paraId="3F434679" w14:textId="77777777" w:rsidR="00B911C2" w:rsidRPr="00170734" w:rsidRDefault="00B911C2" w:rsidP="0067730D">
            <w:pPr>
              <w:pStyle w:val="Heading1"/>
              <w:jc w:val="left"/>
              <w:rPr>
                <w:sz w:val="22"/>
                <w:szCs w:val="22"/>
              </w:rPr>
            </w:pPr>
          </w:p>
        </w:tc>
        <w:tc>
          <w:tcPr>
            <w:tcW w:w="799" w:type="pct"/>
          </w:tcPr>
          <w:p w14:paraId="3F43467A" w14:textId="77777777" w:rsidR="00B911C2" w:rsidRPr="00170734" w:rsidRDefault="00B911C2" w:rsidP="0067730D">
            <w:pPr>
              <w:pStyle w:val="Heading1"/>
              <w:rPr>
                <w:sz w:val="22"/>
                <w:szCs w:val="22"/>
              </w:rPr>
            </w:pPr>
          </w:p>
        </w:tc>
        <w:tc>
          <w:tcPr>
            <w:tcW w:w="329" w:type="pct"/>
          </w:tcPr>
          <w:p w14:paraId="3F43467B" w14:textId="77777777" w:rsidR="00B911C2" w:rsidRPr="00170734" w:rsidRDefault="00B911C2" w:rsidP="0067730D">
            <w:pPr>
              <w:jc w:val="center"/>
              <w:rPr>
                <w:sz w:val="22"/>
                <w:szCs w:val="22"/>
              </w:rPr>
            </w:pPr>
          </w:p>
        </w:tc>
        <w:tc>
          <w:tcPr>
            <w:tcW w:w="258" w:type="pct"/>
            <w:tcBorders>
              <w:right w:val="nil"/>
            </w:tcBorders>
          </w:tcPr>
          <w:p w14:paraId="3F43467C" w14:textId="77777777" w:rsidR="00B911C2" w:rsidRPr="00170734" w:rsidRDefault="00B911C2" w:rsidP="0067730D">
            <w:pPr>
              <w:jc w:val="center"/>
              <w:rPr>
                <w:sz w:val="22"/>
                <w:szCs w:val="22"/>
              </w:rPr>
            </w:pPr>
            <w:r w:rsidRPr="00170734">
              <w:rPr>
                <w:sz w:val="22"/>
                <w:szCs w:val="22"/>
              </w:rPr>
              <w:t>A1</w:t>
            </w:r>
          </w:p>
        </w:tc>
        <w:tc>
          <w:tcPr>
            <w:tcW w:w="1279" w:type="pct"/>
            <w:tcBorders>
              <w:left w:val="nil"/>
            </w:tcBorders>
          </w:tcPr>
          <w:p w14:paraId="3F43467D" w14:textId="77777777" w:rsidR="00B911C2" w:rsidRDefault="00B911C2" w:rsidP="00F4743D">
            <w:pPr>
              <w:rPr>
                <w:sz w:val="22"/>
                <w:szCs w:val="22"/>
              </w:rPr>
            </w:pPr>
            <w:r w:rsidRPr="00170734">
              <w:rPr>
                <w:sz w:val="22"/>
                <w:szCs w:val="22"/>
              </w:rPr>
              <w:t xml:space="preserve">oe </w:t>
            </w:r>
          </w:p>
          <w:p w14:paraId="3F43467E" w14:textId="77777777" w:rsidR="00F4743D" w:rsidRPr="00170734" w:rsidRDefault="00F4743D" w:rsidP="00F4743D">
            <w:pPr>
              <w:rPr>
                <w:sz w:val="22"/>
                <w:szCs w:val="22"/>
              </w:rPr>
            </w:pPr>
            <w:r>
              <w:rPr>
                <w:sz w:val="22"/>
                <w:szCs w:val="22"/>
              </w:rPr>
              <w:t>Accept 0.51 or better</w:t>
            </w:r>
          </w:p>
        </w:tc>
      </w:tr>
      <w:tr w:rsidR="00B911C2" w:rsidRPr="002B29A5" w14:paraId="3F434687" w14:textId="77777777" w:rsidTr="0067730D">
        <w:trPr>
          <w:cantSplit/>
          <w:trHeight w:val="280"/>
          <w:tblHeader/>
          <w:jc w:val="center"/>
        </w:trPr>
        <w:tc>
          <w:tcPr>
            <w:tcW w:w="303" w:type="pct"/>
            <w:tcBorders>
              <w:bottom w:val="single" w:sz="4" w:space="0" w:color="auto"/>
              <w:right w:val="nil"/>
            </w:tcBorders>
          </w:tcPr>
          <w:p w14:paraId="3F434680" w14:textId="77777777" w:rsidR="00B911C2" w:rsidRPr="00170734" w:rsidRDefault="00B911C2" w:rsidP="0067730D">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681" w14:textId="77777777" w:rsidR="00B911C2" w:rsidRPr="00170734" w:rsidRDefault="00B911C2" w:rsidP="0067730D">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682" w14:textId="77777777" w:rsidR="00B911C2" w:rsidRPr="00170734" w:rsidRDefault="00B911C2" w:rsidP="0067730D">
            <w:pPr>
              <w:pStyle w:val="Heading1"/>
              <w:jc w:val="left"/>
              <w:rPr>
                <w:sz w:val="22"/>
                <w:szCs w:val="22"/>
              </w:rPr>
            </w:pPr>
          </w:p>
        </w:tc>
        <w:tc>
          <w:tcPr>
            <w:tcW w:w="799" w:type="pct"/>
            <w:tcBorders>
              <w:bottom w:val="single" w:sz="4" w:space="0" w:color="auto"/>
            </w:tcBorders>
          </w:tcPr>
          <w:p w14:paraId="3F434683" w14:textId="77777777" w:rsidR="00B911C2" w:rsidRPr="00170734" w:rsidRDefault="00B911C2" w:rsidP="0067730D">
            <w:pPr>
              <w:pStyle w:val="Heading1"/>
              <w:rPr>
                <w:sz w:val="22"/>
                <w:szCs w:val="22"/>
              </w:rPr>
            </w:pPr>
          </w:p>
        </w:tc>
        <w:tc>
          <w:tcPr>
            <w:tcW w:w="329" w:type="pct"/>
            <w:tcBorders>
              <w:bottom w:val="single" w:sz="4" w:space="0" w:color="auto"/>
            </w:tcBorders>
          </w:tcPr>
          <w:p w14:paraId="3F434684" w14:textId="77777777" w:rsidR="00B911C2" w:rsidRPr="00170734" w:rsidRDefault="00B911C2" w:rsidP="0067730D">
            <w:pPr>
              <w:jc w:val="center"/>
              <w:rPr>
                <w:sz w:val="22"/>
                <w:szCs w:val="22"/>
              </w:rPr>
            </w:pPr>
          </w:p>
        </w:tc>
        <w:tc>
          <w:tcPr>
            <w:tcW w:w="258" w:type="pct"/>
            <w:tcBorders>
              <w:bottom w:val="single" w:sz="4" w:space="0" w:color="auto"/>
              <w:right w:val="nil"/>
            </w:tcBorders>
          </w:tcPr>
          <w:p w14:paraId="3F434685" w14:textId="77777777" w:rsidR="00B911C2" w:rsidRPr="00170734" w:rsidRDefault="00B911C2" w:rsidP="0067730D">
            <w:pPr>
              <w:jc w:val="center"/>
              <w:rPr>
                <w:sz w:val="22"/>
                <w:szCs w:val="22"/>
              </w:rPr>
            </w:pPr>
          </w:p>
        </w:tc>
        <w:tc>
          <w:tcPr>
            <w:tcW w:w="1279" w:type="pct"/>
            <w:tcBorders>
              <w:left w:val="nil"/>
              <w:bottom w:val="single" w:sz="4" w:space="0" w:color="auto"/>
            </w:tcBorders>
          </w:tcPr>
          <w:p w14:paraId="3F434686" w14:textId="77777777" w:rsidR="00B911C2" w:rsidRPr="00170734" w:rsidRDefault="00B911C2" w:rsidP="00B911C2">
            <w:pPr>
              <w:jc w:val="right"/>
              <w:rPr>
                <w:sz w:val="22"/>
                <w:szCs w:val="22"/>
              </w:rPr>
            </w:pPr>
            <w:r w:rsidRPr="00170734">
              <w:rPr>
                <w:b/>
                <w:sz w:val="22"/>
                <w:szCs w:val="22"/>
              </w:rPr>
              <w:t>Total  8 marks</w:t>
            </w:r>
          </w:p>
        </w:tc>
      </w:tr>
    </w:tbl>
    <w:p w14:paraId="3F434688" w14:textId="77777777" w:rsidR="002A788B" w:rsidRDefault="002A788B" w:rsidP="00645ACF"/>
    <w:p w14:paraId="3F434689" w14:textId="77777777" w:rsidR="00170734" w:rsidRDefault="00170734" w:rsidP="00645ACF"/>
    <w:p w14:paraId="3F43468A" w14:textId="77777777" w:rsidR="00170734" w:rsidRDefault="00170734" w:rsidP="00645ACF"/>
    <w:p w14:paraId="3F43468B" w14:textId="77777777" w:rsidR="00170734" w:rsidRDefault="00170734" w:rsidP="00645ACF"/>
    <w:p w14:paraId="3F43468C" w14:textId="77777777" w:rsidR="00170734" w:rsidRDefault="00170734" w:rsidP="00645ACF"/>
    <w:p w14:paraId="3F43468D"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170734" w:rsidRPr="00B20839" w14:paraId="3F434696" w14:textId="77777777" w:rsidTr="0047340D">
        <w:trPr>
          <w:cantSplit/>
          <w:trHeight w:val="280"/>
          <w:tblHeader/>
          <w:jc w:val="center"/>
        </w:trPr>
        <w:tc>
          <w:tcPr>
            <w:tcW w:w="303" w:type="pct"/>
            <w:tcBorders>
              <w:top w:val="single" w:sz="4" w:space="0" w:color="auto"/>
              <w:right w:val="nil"/>
            </w:tcBorders>
          </w:tcPr>
          <w:p w14:paraId="3F43468E" w14:textId="77777777" w:rsidR="00170734" w:rsidRPr="00170734" w:rsidRDefault="00170734" w:rsidP="0047340D">
            <w:pPr>
              <w:pStyle w:val="Heading2"/>
              <w:spacing w:before="0" w:after="0"/>
              <w:jc w:val="center"/>
              <w:rPr>
                <w:rFonts w:ascii="Times New Roman" w:hAnsi="Times New Roman" w:cs="Times New Roman"/>
                <w:i w:val="0"/>
                <w:sz w:val="22"/>
                <w:szCs w:val="22"/>
              </w:rPr>
            </w:pPr>
            <w:r w:rsidRPr="00170734">
              <w:rPr>
                <w:rFonts w:ascii="Times New Roman" w:hAnsi="Times New Roman" w:cs="Times New Roman"/>
                <w:i w:val="0"/>
                <w:sz w:val="22"/>
                <w:szCs w:val="22"/>
              </w:rPr>
              <w:lastRenderedPageBreak/>
              <w:t>16</w:t>
            </w:r>
          </w:p>
        </w:tc>
        <w:tc>
          <w:tcPr>
            <w:tcW w:w="329" w:type="pct"/>
            <w:tcBorders>
              <w:top w:val="single" w:sz="4" w:space="0" w:color="auto"/>
              <w:left w:val="nil"/>
            </w:tcBorders>
          </w:tcPr>
          <w:p w14:paraId="3F43468F" w14:textId="77777777" w:rsidR="00170734" w:rsidRPr="00170734" w:rsidRDefault="00170734" w:rsidP="0047340D">
            <w:pPr>
              <w:pStyle w:val="Heading2"/>
              <w:spacing w:before="0" w:after="0"/>
              <w:rPr>
                <w:rFonts w:ascii="Times New Roman" w:hAnsi="Times New Roman" w:cs="Times New Roman"/>
                <w:b w:val="0"/>
                <w:i w:val="0"/>
                <w:sz w:val="22"/>
                <w:szCs w:val="22"/>
              </w:rPr>
            </w:pPr>
            <w:r w:rsidRPr="00170734">
              <w:rPr>
                <w:rFonts w:ascii="Times New Roman" w:hAnsi="Times New Roman" w:cs="Times New Roman"/>
                <w:b w:val="0"/>
                <w:i w:val="0"/>
                <w:sz w:val="22"/>
                <w:szCs w:val="22"/>
              </w:rPr>
              <w:t>(a)</w:t>
            </w:r>
          </w:p>
        </w:tc>
        <w:tc>
          <w:tcPr>
            <w:tcW w:w="1703" w:type="pct"/>
            <w:tcBorders>
              <w:top w:val="single" w:sz="4" w:space="0" w:color="auto"/>
            </w:tcBorders>
          </w:tcPr>
          <w:p w14:paraId="3F434690" w14:textId="77777777" w:rsidR="00170734" w:rsidRPr="00170734" w:rsidRDefault="00170734" w:rsidP="004F44E1">
            <w:pPr>
              <w:rPr>
                <w:b/>
                <w:sz w:val="22"/>
                <w:szCs w:val="22"/>
              </w:rPr>
            </w:pPr>
            <w:r w:rsidRPr="00170734">
              <w:rPr>
                <w:b/>
                <w:position w:val="-10"/>
                <w:sz w:val="22"/>
                <w:szCs w:val="22"/>
              </w:rPr>
              <w:object w:dxaOrig="2040" w:dyaOrig="320" w14:anchorId="3F434914">
                <v:shape id="_x0000_i1048" type="#_x0000_t75" style="width:102pt;height:17.25pt" o:ole="">
                  <v:imagedata r:id="rId56" o:title=""/>
                </v:shape>
                <o:OLEObject Type="Embed" ProgID="Equation.3" ShapeID="_x0000_i1048" DrawAspect="Content" ObjectID="_1710596559" r:id="rId57"/>
              </w:object>
            </w:r>
            <w:r w:rsidRPr="00170734">
              <w:rPr>
                <w:b/>
                <w:sz w:val="22"/>
                <w:szCs w:val="22"/>
              </w:rPr>
              <w:t xml:space="preserve"> </w:t>
            </w:r>
          </w:p>
          <w:p w14:paraId="3F434691" w14:textId="77777777" w:rsidR="00170734" w:rsidRPr="00170734" w:rsidRDefault="00170734" w:rsidP="004F44E1">
            <w:pPr>
              <w:rPr>
                <w:sz w:val="22"/>
                <w:szCs w:val="22"/>
              </w:rPr>
            </w:pPr>
          </w:p>
        </w:tc>
        <w:tc>
          <w:tcPr>
            <w:tcW w:w="799" w:type="pct"/>
            <w:tcBorders>
              <w:top w:val="single" w:sz="4" w:space="0" w:color="auto"/>
            </w:tcBorders>
          </w:tcPr>
          <w:p w14:paraId="3F434692" w14:textId="77777777" w:rsidR="00170734" w:rsidRPr="00170734" w:rsidRDefault="00170734" w:rsidP="0047340D">
            <w:pPr>
              <w:pStyle w:val="Heading1"/>
              <w:rPr>
                <w:sz w:val="22"/>
                <w:szCs w:val="22"/>
              </w:rPr>
            </w:pPr>
            <w:r w:rsidRPr="00170734">
              <w:rPr>
                <w:sz w:val="22"/>
                <w:szCs w:val="22"/>
              </w:rPr>
              <w:t>Shown</w:t>
            </w:r>
          </w:p>
        </w:tc>
        <w:tc>
          <w:tcPr>
            <w:tcW w:w="329" w:type="pct"/>
            <w:tcBorders>
              <w:top w:val="single" w:sz="4" w:space="0" w:color="auto"/>
            </w:tcBorders>
          </w:tcPr>
          <w:p w14:paraId="3F434693" w14:textId="77777777" w:rsidR="00170734" w:rsidRPr="00170734" w:rsidRDefault="00170734" w:rsidP="0047340D">
            <w:pPr>
              <w:jc w:val="center"/>
              <w:rPr>
                <w:sz w:val="22"/>
                <w:szCs w:val="22"/>
              </w:rPr>
            </w:pPr>
            <w:r w:rsidRPr="00170734">
              <w:rPr>
                <w:sz w:val="22"/>
                <w:szCs w:val="22"/>
              </w:rPr>
              <w:t>3</w:t>
            </w:r>
          </w:p>
        </w:tc>
        <w:tc>
          <w:tcPr>
            <w:tcW w:w="258" w:type="pct"/>
            <w:tcBorders>
              <w:top w:val="single" w:sz="4" w:space="0" w:color="auto"/>
              <w:right w:val="nil"/>
            </w:tcBorders>
          </w:tcPr>
          <w:p w14:paraId="3F434694" w14:textId="77777777" w:rsidR="00170734" w:rsidRPr="00170734" w:rsidRDefault="00170734" w:rsidP="0047340D">
            <w:pPr>
              <w:jc w:val="center"/>
              <w:rPr>
                <w:sz w:val="22"/>
                <w:szCs w:val="22"/>
              </w:rPr>
            </w:pPr>
            <w:r w:rsidRPr="00170734">
              <w:rPr>
                <w:sz w:val="22"/>
                <w:szCs w:val="22"/>
              </w:rPr>
              <w:t>M1</w:t>
            </w:r>
          </w:p>
        </w:tc>
        <w:tc>
          <w:tcPr>
            <w:tcW w:w="1279" w:type="pct"/>
            <w:tcBorders>
              <w:top w:val="single" w:sz="4" w:space="0" w:color="auto"/>
              <w:left w:val="nil"/>
            </w:tcBorders>
          </w:tcPr>
          <w:p w14:paraId="3F434695" w14:textId="77777777" w:rsidR="00170734" w:rsidRPr="00170734" w:rsidRDefault="00170734" w:rsidP="0047340D">
            <w:pPr>
              <w:rPr>
                <w:sz w:val="22"/>
                <w:szCs w:val="22"/>
              </w:rPr>
            </w:pPr>
          </w:p>
        </w:tc>
      </w:tr>
      <w:tr w:rsidR="00170734" w:rsidRPr="00B20839" w14:paraId="3F43469E" w14:textId="77777777" w:rsidTr="0047340D">
        <w:trPr>
          <w:cantSplit/>
          <w:trHeight w:val="280"/>
          <w:tblHeader/>
          <w:jc w:val="center"/>
        </w:trPr>
        <w:tc>
          <w:tcPr>
            <w:tcW w:w="303" w:type="pct"/>
            <w:tcBorders>
              <w:right w:val="nil"/>
            </w:tcBorders>
          </w:tcPr>
          <w:p w14:paraId="3F434697" w14:textId="77777777" w:rsidR="00170734" w:rsidRPr="00170734" w:rsidRDefault="00170734" w:rsidP="004734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98" w14:textId="77777777" w:rsidR="00170734" w:rsidRPr="00170734" w:rsidRDefault="00170734" w:rsidP="0047340D">
            <w:pPr>
              <w:pStyle w:val="Heading2"/>
              <w:spacing w:before="0" w:after="0"/>
              <w:rPr>
                <w:rFonts w:ascii="Times New Roman" w:hAnsi="Times New Roman" w:cs="Times New Roman"/>
                <w:b w:val="0"/>
                <w:i w:val="0"/>
                <w:sz w:val="22"/>
                <w:szCs w:val="22"/>
              </w:rPr>
            </w:pPr>
          </w:p>
        </w:tc>
        <w:tc>
          <w:tcPr>
            <w:tcW w:w="1703" w:type="pct"/>
          </w:tcPr>
          <w:p w14:paraId="3F434699" w14:textId="77777777" w:rsidR="00170734" w:rsidRPr="00170734" w:rsidRDefault="00170734" w:rsidP="004F44E1">
            <w:pPr>
              <w:rPr>
                <w:b/>
                <w:sz w:val="22"/>
                <w:szCs w:val="22"/>
              </w:rPr>
            </w:pPr>
            <w:r w:rsidRPr="00170734">
              <w:rPr>
                <w:b/>
                <w:position w:val="-6"/>
                <w:sz w:val="22"/>
                <w:szCs w:val="22"/>
              </w:rPr>
              <w:object w:dxaOrig="1960" w:dyaOrig="320" w14:anchorId="3F434915">
                <v:shape id="_x0000_i1049" type="#_x0000_t75" style="width:97.5pt;height:17.25pt" o:ole="">
                  <v:imagedata r:id="rId58" o:title=""/>
                </v:shape>
                <o:OLEObject Type="Embed" ProgID="Equation.3" ShapeID="_x0000_i1049" DrawAspect="Content" ObjectID="_1710596560" r:id="rId59"/>
              </w:object>
            </w:r>
          </w:p>
        </w:tc>
        <w:tc>
          <w:tcPr>
            <w:tcW w:w="799" w:type="pct"/>
          </w:tcPr>
          <w:p w14:paraId="3F43469A" w14:textId="77777777" w:rsidR="00170734" w:rsidRPr="00170734" w:rsidRDefault="00170734" w:rsidP="0047340D">
            <w:pPr>
              <w:pStyle w:val="Heading1"/>
              <w:rPr>
                <w:sz w:val="22"/>
                <w:szCs w:val="22"/>
              </w:rPr>
            </w:pPr>
          </w:p>
        </w:tc>
        <w:tc>
          <w:tcPr>
            <w:tcW w:w="329" w:type="pct"/>
          </w:tcPr>
          <w:p w14:paraId="3F43469B" w14:textId="77777777" w:rsidR="00170734" w:rsidRPr="00170734" w:rsidRDefault="00170734" w:rsidP="0047340D">
            <w:pPr>
              <w:jc w:val="center"/>
              <w:rPr>
                <w:sz w:val="22"/>
                <w:szCs w:val="22"/>
              </w:rPr>
            </w:pPr>
          </w:p>
        </w:tc>
        <w:tc>
          <w:tcPr>
            <w:tcW w:w="258" w:type="pct"/>
            <w:tcBorders>
              <w:right w:val="nil"/>
            </w:tcBorders>
          </w:tcPr>
          <w:p w14:paraId="3F43469C" w14:textId="77777777" w:rsidR="00170734" w:rsidRPr="00170734" w:rsidRDefault="00170734" w:rsidP="0047340D">
            <w:pPr>
              <w:jc w:val="center"/>
              <w:rPr>
                <w:sz w:val="22"/>
                <w:szCs w:val="22"/>
              </w:rPr>
            </w:pPr>
            <w:r w:rsidRPr="00170734">
              <w:rPr>
                <w:sz w:val="22"/>
                <w:szCs w:val="22"/>
              </w:rPr>
              <w:t>M1</w:t>
            </w:r>
          </w:p>
        </w:tc>
        <w:tc>
          <w:tcPr>
            <w:tcW w:w="1279" w:type="pct"/>
            <w:tcBorders>
              <w:left w:val="nil"/>
            </w:tcBorders>
          </w:tcPr>
          <w:p w14:paraId="3F43469D" w14:textId="77777777" w:rsidR="00170734" w:rsidRPr="00170734" w:rsidRDefault="00170734" w:rsidP="0047340D">
            <w:pPr>
              <w:rPr>
                <w:sz w:val="22"/>
                <w:szCs w:val="22"/>
              </w:rPr>
            </w:pPr>
            <w:r w:rsidRPr="00170734">
              <w:rPr>
                <w:sz w:val="22"/>
                <w:szCs w:val="22"/>
              </w:rPr>
              <w:t>for at least one correct expression</w:t>
            </w:r>
          </w:p>
        </w:tc>
      </w:tr>
      <w:tr w:rsidR="00170734" w:rsidRPr="00B20839" w14:paraId="3F4346A6" w14:textId="77777777" w:rsidTr="0047340D">
        <w:trPr>
          <w:cantSplit/>
          <w:trHeight w:val="280"/>
          <w:tblHeader/>
          <w:jc w:val="center"/>
        </w:trPr>
        <w:tc>
          <w:tcPr>
            <w:tcW w:w="303" w:type="pct"/>
            <w:tcBorders>
              <w:right w:val="nil"/>
            </w:tcBorders>
          </w:tcPr>
          <w:p w14:paraId="3F43469F" w14:textId="77777777" w:rsidR="00170734" w:rsidRPr="00170734" w:rsidRDefault="00170734" w:rsidP="004734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A0" w14:textId="77777777" w:rsidR="00170734" w:rsidRPr="00170734" w:rsidRDefault="00170734" w:rsidP="0047340D">
            <w:pPr>
              <w:pStyle w:val="Heading2"/>
              <w:spacing w:before="0" w:after="0"/>
              <w:rPr>
                <w:rFonts w:ascii="Times New Roman" w:hAnsi="Times New Roman" w:cs="Times New Roman"/>
                <w:b w:val="0"/>
                <w:i w:val="0"/>
                <w:sz w:val="22"/>
                <w:szCs w:val="22"/>
              </w:rPr>
            </w:pPr>
          </w:p>
        </w:tc>
        <w:tc>
          <w:tcPr>
            <w:tcW w:w="1703" w:type="pct"/>
          </w:tcPr>
          <w:p w14:paraId="3F4346A1" w14:textId="77777777" w:rsidR="00170734" w:rsidRPr="00170734" w:rsidRDefault="00170734" w:rsidP="0047340D">
            <w:pPr>
              <w:pStyle w:val="Heading1"/>
              <w:jc w:val="left"/>
              <w:rPr>
                <w:sz w:val="22"/>
                <w:szCs w:val="22"/>
              </w:rPr>
            </w:pPr>
          </w:p>
        </w:tc>
        <w:tc>
          <w:tcPr>
            <w:tcW w:w="799" w:type="pct"/>
          </w:tcPr>
          <w:p w14:paraId="3F4346A2" w14:textId="77777777" w:rsidR="00170734" w:rsidRPr="00170734" w:rsidRDefault="00170734" w:rsidP="0047340D">
            <w:pPr>
              <w:pStyle w:val="Heading1"/>
              <w:rPr>
                <w:sz w:val="22"/>
                <w:szCs w:val="22"/>
              </w:rPr>
            </w:pPr>
          </w:p>
        </w:tc>
        <w:tc>
          <w:tcPr>
            <w:tcW w:w="329" w:type="pct"/>
          </w:tcPr>
          <w:p w14:paraId="3F4346A3" w14:textId="77777777" w:rsidR="00170734" w:rsidRPr="00170734" w:rsidRDefault="00170734" w:rsidP="0047340D">
            <w:pPr>
              <w:jc w:val="center"/>
              <w:rPr>
                <w:sz w:val="22"/>
                <w:szCs w:val="22"/>
              </w:rPr>
            </w:pPr>
          </w:p>
        </w:tc>
        <w:tc>
          <w:tcPr>
            <w:tcW w:w="258" w:type="pct"/>
            <w:tcBorders>
              <w:right w:val="nil"/>
            </w:tcBorders>
          </w:tcPr>
          <w:p w14:paraId="3F4346A4" w14:textId="77777777" w:rsidR="00170734" w:rsidRPr="00170734" w:rsidRDefault="00170734" w:rsidP="0047340D">
            <w:pPr>
              <w:jc w:val="center"/>
              <w:rPr>
                <w:sz w:val="22"/>
                <w:szCs w:val="22"/>
              </w:rPr>
            </w:pPr>
            <w:r w:rsidRPr="00170734">
              <w:rPr>
                <w:sz w:val="22"/>
                <w:szCs w:val="22"/>
              </w:rPr>
              <w:t>A1</w:t>
            </w:r>
          </w:p>
        </w:tc>
        <w:tc>
          <w:tcPr>
            <w:tcW w:w="1279" w:type="pct"/>
            <w:tcBorders>
              <w:left w:val="nil"/>
            </w:tcBorders>
          </w:tcPr>
          <w:p w14:paraId="3F4346A5" w14:textId="77777777" w:rsidR="00170734" w:rsidRPr="00170734" w:rsidRDefault="00170734" w:rsidP="0047340D">
            <w:pPr>
              <w:rPr>
                <w:sz w:val="22"/>
                <w:szCs w:val="22"/>
              </w:rPr>
            </w:pPr>
            <w:r w:rsidRPr="00170734">
              <w:rPr>
                <w:sz w:val="22"/>
                <w:szCs w:val="22"/>
              </w:rPr>
              <w:t>for completion</w:t>
            </w:r>
          </w:p>
        </w:tc>
      </w:tr>
      <w:tr w:rsidR="00170734" w:rsidRPr="002B29A5" w14:paraId="3F4346AF" w14:textId="77777777" w:rsidTr="00170734">
        <w:trPr>
          <w:cantSplit/>
          <w:trHeight w:val="280"/>
          <w:tblHeader/>
          <w:jc w:val="center"/>
        </w:trPr>
        <w:tc>
          <w:tcPr>
            <w:tcW w:w="303" w:type="pct"/>
            <w:tcBorders>
              <w:right w:val="nil"/>
            </w:tcBorders>
          </w:tcPr>
          <w:p w14:paraId="3F4346A7" w14:textId="77777777" w:rsidR="00170734" w:rsidRPr="00170734" w:rsidRDefault="00170734" w:rsidP="004734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A8" w14:textId="77777777" w:rsidR="00170734" w:rsidRPr="00170734" w:rsidRDefault="00170734" w:rsidP="0047340D">
            <w:pPr>
              <w:pStyle w:val="Heading2"/>
              <w:spacing w:before="0" w:after="0"/>
              <w:rPr>
                <w:rFonts w:ascii="Times New Roman" w:hAnsi="Times New Roman" w:cs="Times New Roman"/>
                <w:b w:val="0"/>
                <w:i w:val="0"/>
                <w:sz w:val="22"/>
                <w:szCs w:val="22"/>
              </w:rPr>
            </w:pPr>
            <w:r w:rsidRPr="00170734">
              <w:rPr>
                <w:rFonts w:ascii="Times New Roman" w:hAnsi="Times New Roman" w:cs="Times New Roman"/>
                <w:b w:val="0"/>
                <w:i w:val="0"/>
                <w:sz w:val="22"/>
                <w:szCs w:val="22"/>
              </w:rPr>
              <w:t>(b)</w:t>
            </w:r>
          </w:p>
        </w:tc>
        <w:tc>
          <w:tcPr>
            <w:tcW w:w="1703" w:type="pct"/>
          </w:tcPr>
          <w:p w14:paraId="3F4346A9" w14:textId="77777777" w:rsidR="00170734" w:rsidRPr="00170734" w:rsidRDefault="00AD66B7" w:rsidP="00170734">
            <w:pPr>
              <w:pStyle w:val="Heading1"/>
              <w:jc w:val="left"/>
              <w:rPr>
                <w:sz w:val="22"/>
                <w:szCs w:val="22"/>
              </w:rPr>
            </w:pPr>
            <w:r w:rsidRPr="00170734">
              <w:rPr>
                <w:position w:val="-24"/>
                <w:sz w:val="22"/>
                <w:szCs w:val="22"/>
              </w:rPr>
              <w:object w:dxaOrig="3320" w:dyaOrig="720" w14:anchorId="3F434916">
                <v:shape id="_x0000_i1050" type="#_x0000_t75" style="width:166.5pt;height:36.75pt" o:ole="">
                  <v:imagedata r:id="rId60" o:title=""/>
                </v:shape>
                <o:OLEObject Type="Embed" ProgID="Equation.3" ShapeID="_x0000_i1050" DrawAspect="Content" ObjectID="_1710596561" r:id="rId61"/>
              </w:object>
            </w:r>
            <w:r w:rsidR="009E48F2">
              <w:rPr>
                <w:sz w:val="22"/>
                <w:szCs w:val="22"/>
              </w:rPr>
              <w:t xml:space="preserve"> or </w:t>
            </w:r>
            <m:oMath>
              <m:f>
                <m:fPr>
                  <m:ctrlPr>
                    <w:rPr>
                      <w:rFonts w:ascii="Cambria Math" w:hAnsi="Cambria Math"/>
                      <w:i/>
                      <w:sz w:val="22"/>
                      <w:szCs w:val="22"/>
                    </w:rPr>
                  </m:ctrlPr>
                </m:fPr>
                <m:num>
                  <m:r>
                    <w:rPr>
                      <w:rFonts w:ascii="Cambria Math" w:hAnsi="Cambria Math"/>
                      <w:sz w:val="22"/>
                      <w:szCs w:val="22"/>
                    </w:rPr>
                    <m:t>8±</m:t>
                  </m:r>
                  <m:rad>
                    <m:radPr>
                      <m:degHide m:val="1"/>
                      <m:ctrlPr>
                        <w:rPr>
                          <w:rFonts w:ascii="Cambria Math" w:hAnsi="Cambria Math"/>
                          <w:i/>
                          <w:sz w:val="22"/>
                          <w:szCs w:val="22"/>
                        </w:rPr>
                      </m:ctrlPr>
                    </m:radPr>
                    <m:deg/>
                    <m:e>
                      <m:sSup>
                        <m:sSupPr>
                          <m:ctrlPr>
                            <w:rPr>
                              <w:rFonts w:ascii="Cambria Math" w:hAnsi="Cambria Math"/>
                              <w:i/>
                              <w:sz w:val="22"/>
                              <w:szCs w:val="22"/>
                            </w:rPr>
                          </m:ctrlPr>
                        </m:sSupPr>
                        <m:e>
                          <m:r>
                            <w:rPr>
                              <w:rFonts w:ascii="Cambria Math" w:hAnsi="Cambria Math"/>
                              <w:sz w:val="22"/>
                              <w:szCs w:val="22"/>
                            </w:rPr>
                            <m:t>8</m:t>
                          </m:r>
                        </m:e>
                        <m:sup>
                          <m:r>
                            <w:rPr>
                              <w:rFonts w:ascii="Cambria Math" w:hAnsi="Cambria Math"/>
                              <w:sz w:val="22"/>
                              <w:szCs w:val="22"/>
                            </w:rPr>
                            <m:t>2</m:t>
                          </m:r>
                        </m:sup>
                      </m:sSup>
                      <m:r>
                        <w:rPr>
                          <w:rFonts w:ascii="Cambria Math" w:hAnsi="Cambria Math"/>
                          <w:sz w:val="22"/>
                          <w:szCs w:val="22"/>
                        </w:rPr>
                        <m:t>-4×1×(-144)</m:t>
                      </m:r>
                    </m:e>
                  </m:rad>
                </m:num>
                <m:den>
                  <m:r>
                    <w:rPr>
                      <w:rFonts w:ascii="Cambria Math" w:hAnsi="Cambria Math"/>
                      <w:sz w:val="22"/>
                      <w:szCs w:val="22"/>
                    </w:rPr>
                    <m:t>2</m:t>
                  </m:r>
                </m:den>
              </m:f>
            </m:oMath>
            <w:r w:rsidR="009E48F2">
              <w:rPr>
                <w:sz w:val="22"/>
                <w:szCs w:val="22"/>
              </w:rPr>
              <w:t xml:space="preserve"> or </w:t>
            </w:r>
            <m:oMath>
              <m:f>
                <m:fPr>
                  <m:ctrlPr>
                    <w:rPr>
                      <w:rFonts w:ascii="Cambria Math" w:hAnsi="Cambria Math"/>
                      <w:i/>
                      <w:sz w:val="22"/>
                      <w:szCs w:val="22"/>
                    </w:rPr>
                  </m:ctrlPr>
                </m:fPr>
                <m:num>
                  <m:r>
                    <w:rPr>
                      <w:rFonts w:ascii="Cambria Math" w:hAnsi="Cambria Math"/>
                      <w:sz w:val="22"/>
                      <w:szCs w:val="22"/>
                    </w:rPr>
                    <m:t>8±</m:t>
                  </m:r>
                  <m:rad>
                    <m:radPr>
                      <m:degHide m:val="1"/>
                      <m:ctrlPr>
                        <w:rPr>
                          <w:rFonts w:ascii="Cambria Math" w:hAnsi="Cambria Math"/>
                          <w:i/>
                          <w:sz w:val="22"/>
                          <w:szCs w:val="22"/>
                        </w:rPr>
                      </m:ctrlPr>
                    </m:radPr>
                    <m:deg/>
                    <m:e>
                      <m:sSup>
                        <m:sSupPr>
                          <m:ctrlPr>
                            <w:rPr>
                              <w:rFonts w:ascii="Cambria Math" w:hAnsi="Cambria Math"/>
                              <w:i/>
                              <w:sz w:val="22"/>
                              <w:szCs w:val="22"/>
                            </w:rPr>
                          </m:ctrlPr>
                        </m:sSupPr>
                        <m:e>
                          <m:r>
                            <w:rPr>
                              <w:rFonts w:ascii="Cambria Math" w:hAnsi="Cambria Math"/>
                              <w:sz w:val="22"/>
                              <w:szCs w:val="22"/>
                            </w:rPr>
                            <m:t>-8</m:t>
                          </m:r>
                        </m:e>
                        <m:sup>
                          <m:r>
                            <w:rPr>
                              <w:rFonts w:ascii="Cambria Math" w:hAnsi="Cambria Math"/>
                              <w:sz w:val="22"/>
                              <w:szCs w:val="22"/>
                            </w:rPr>
                            <m:t>2</m:t>
                          </m:r>
                        </m:sup>
                      </m:sSup>
                      <m:r>
                        <w:rPr>
                          <w:rFonts w:ascii="Cambria Math" w:hAnsi="Cambria Math"/>
                          <w:sz w:val="22"/>
                          <w:szCs w:val="22"/>
                        </w:rPr>
                        <m:t>-4×1×(-144)</m:t>
                      </m:r>
                    </m:e>
                  </m:rad>
                </m:num>
                <m:den>
                  <m:r>
                    <w:rPr>
                      <w:rFonts w:ascii="Cambria Math" w:hAnsi="Cambria Math"/>
                      <w:sz w:val="22"/>
                      <w:szCs w:val="22"/>
                    </w:rPr>
                    <m:t>2</m:t>
                  </m:r>
                </m:den>
              </m:f>
            </m:oMath>
          </w:p>
        </w:tc>
        <w:tc>
          <w:tcPr>
            <w:tcW w:w="799" w:type="pct"/>
          </w:tcPr>
          <w:p w14:paraId="3F4346AA" w14:textId="77777777" w:rsidR="00170734" w:rsidRPr="00170734" w:rsidRDefault="00170734" w:rsidP="0047340D">
            <w:pPr>
              <w:pStyle w:val="Heading1"/>
              <w:rPr>
                <w:sz w:val="22"/>
                <w:szCs w:val="22"/>
              </w:rPr>
            </w:pPr>
            <w:r w:rsidRPr="00170734">
              <w:rPr>
                <w:sz w:val="22"/>
                <w:szCs w:val="22"/>
              </w:rPr>
              <w:t>20.6</w:t>
            </w:r>
          </w:p>
        </w:tc>
        <w:tc>
          <w:tcPr>
            <w:tcW w:w="329" w:type="pct"/>
          </w:tcPr>
          <w:p w14:paraId="3F4346AB" w14:textId="77777777" w:rsidR="00170734" w:rsidRPr="00170734" w:rsidRDefault="00170734" w:rsidP="0047340D">
            <w:pPr>
              <w:jc w:val="center"/>
              <w:rPr>
                <w:sz w:val="22"/>
                <w:szCs w:val="22"/>
              </w:rPr>
            </w:pPr>
            <w:r w:rsidRPr="00170734">
              <w:rPr>
                <w:sz w:val="22"/>
                <w:szCs w:val="22"/>
              </w:rPr>
              <w:t>4</w:t>
            </w:r>
          </w:p>
        </w:tc>
        <w:tc>
          <w:tcPr>
            <w:tcW w:w="258" w:type="pct"/>
            <w:tcBorders>
              <w:right w:val="nil"/>
            </w:tcBorders>
          </w:tcPr>
          <w:p w14:paraId="3F4346AC" w14:textId="77777777" w:rsidR="00170734" w:rsidRPr="00170734" w:rsidRDefault="00170734" w:rsidP="00AD66B7">
            <w:pPr>
              <w:jc w:val="center"/>
              <w:rPr>
                <w:sz w:val="22"/>
                <w:szCs w:val="22"/>
              </w:rPr>
            </w:pPr>
            <w:r w:rsidRPr="00170734">
              <w:rPr>
                <w:sz w:val="22"/>
                <w:szCs w:val="22"/>
              </w:rPr>
              <w:t>M</w:t>
            </w:r>
            <w:r w:rsidR="00AD66B7">
              <w:rPr>
                <w:sz w:val="22"/>
                <w:szCs w:val="22"/>
              </w:rPr>
              <w:t>1</w:t>
            </w:r>
          </w:p>
        </w:tc>
        <w:tc>
          <w:tcPr>
            <w:tcW w:w="1279" w:type="pct"/>
            <w:tcBorders>
              <w:left w:val="nil"/>
            </w:tcBorders>
          </w:tcPr>
          <w:p w14:paraId="3F4346AD" w14:textId="77777777" w:rsidR="00170734" w:rsidRPr="00170734" w:rsidRDefault="00170734" w:rsidP="00170734">
            <w:pPr>
              <w:rPr>
                <w:sz w:val="22"/>
                <w:szCs w:val="22"/>
              </w:rPr>
            </w:pPr>
            <w:r w:rsidRPr="00170734">
              <w:rPr>
                <w:sz w:val="22"/>
                <w:szCs w:val="22"/>
              </w:rPr>
              <w:t xml:space="preserve">M1 for </w:t>
            </w:r>
            <w:r w:rsidR="00AD66B7">
              <w:rPr>
                <w:sz w:val="22"/>
                <w:szCs w:val="22"/>
              </w:rPr>
              <w:t>correctly substituting into the quadratic formula</w:t>
            </w:r>
          </w:p>
          <w:p w14:paraId="3F4346AE" w14:textId="77777777" w:rsidR="00170734" w:rsidRPr="00170734" w:rsidRDefault="00170734" w:rsidP="00170734">
            <w:pPr>
              <w:rPr>
                <w:sz w:val="22"/>
                <w:szCs w:val="22"/>
              </w:rPr>
            </w:pPr>
            <w:r w:rsidRPr="00170734">
              <w:rPr>
                <w:color w:val="000000" w:themeColor="text1"/>
                <w:sz w:val="22"/>
                <w:szCs w:val="22"/>
              </w:rPr>
              <w:t>condone one sign error in substitution; allow partial correct evaluation</w:t>
            </w:r>
          </w:p>
        </w:tc>
      </w:tr>
      <w:tr w:rsidR="00170734" w:rsidRPr="002B29A5" w14:paraId="3F4346BA" w14:textId="77777777" w:rsidTr="0047340D">
        <w:trPr>
          <w:cantSplit/>
          <w:trHeight w:val="280"/>
          <w:tblHeader/>
          <w:jc w:val="center"/>
        </w:trPr>
        <w:tc>
          <w:tcPr>
            <w:tcW w:w="303" w:type="pct"/>
            <w:tcBorders>
              <w:bottom w:val="single" w:sz="4" w:space="0" w:color="auto"/>
              <w:right w:val="nil"/>
            </w:tcBorders>
          </w:tcPr>
          <w:p w14:paraId="3F4346B0" w14:textId="77777777" w:rsidR="00170734" w:rsidRPr="00170734" w:rsidRDefault="00170734" w:rsidP="0047340D">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6B1" w14:textId="77777777" w:rsidR="00170734" w:rsidRPr="00170734" w:rsidRDefault="00170734" w:rsidP="0047340D">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6B2" w14:textId="77777777" w:rsidR="00AD66B7" w:rsidRPr="00170734" w:rsidRDefault="00AD66B7" w:rsidP="00AD66B7">
            <w:pPr>
              <w:rPr>
                <w:sz w:val="22"/>
                <w:szCs w:val="22"/>
              </w:rPr>
            </w:pPr>
            <w:r w:rsidRPr="00170734">
              <w:rPr>
                <w:position w:val="-24"/>
                <w:sz w:val="22"/>
                <w:szCs w:val="22"/>
              </w:rPr>
              <w:object w:dxaOrig="980" w:dyaOrig="680" w14:anchorId="3F434917">
                <v:shape id="_x0000_i1051" type="#_x0000_t75" style="width:48.75pt;height:33pt" o:ole="">
                  <v:imagedata r:id="rId62" o:title=""/>
                </v:shape>
                <o:OLEObject Type="Embed" ProgID="Equation.3" ShapeID="_x0000_i1051" DrawAspect="Content" ObjectID="_1710596562" r:id="rId63"/>
              </w:object>
            </w:r>
            <w:r w:rsidRPr="00170734">
              <w:rPr>
                <w:sz w:val="22"/>
                <w:szCs w:val="22"/>
              </w:rPr>
              <w:t xml:space="preserve">  </w:t>
            </w:r>
            <w:r w:rsidRPr="00170734">
              <w:rPr>
                <w:b/>
                <w:sz w:val="22"/>
                <w:szCs w:val="22"/>
              </w:rPr>
              <w:t xml:space="preserve">or </w:t>
            </w:r>
            <w:r w:rsidRPr="00170734">
              <w:rPr>
                <w:position w:val="-24"/>
                <w:sz w:val="22"/>
                <w:szCs w:val="22"/>
              </w:rPr>
              <w:object w:dxaOrig="2200" w:dyaOrig="720" w14:anchorId="3F434918">
                <v:shape id="_x0000_i1052" type="#_x0000_t75" style="width:110.2pt;height:36.75pt" o:ole="">
                  <v:imagedata r:id="rId64" o:title=""/>
                </v:shape>
                <o:OLEObject Type="Embed" ProgID="Equation.3" ShapeID="_x0000_i1052" DrawAspect="Content" ObjectID="_1710596563" r:id="rId65"/>
              </w:object>
            </w:r>
          </w:p>
          <w:p w14:paraId="3F4346B3" w14:textId="77777777" w:rsidR="00AD66B7" w:rsidRPr="00170734" w:rsidRDefault="00AD66B7" w:rsidP="00AD66B7">
            <w:pPr>
              <w:rPr>
                <w:sz w:val="22"/>
                <w:szCs w:val="22"/>
              </w:rPr>
            </w:pPr>
            <w:r w:rsidRPr="00170734">
              <w:rPr>
                <w:b/>
                <w:sz w:val="22"/>
                <w:szCs w:val="22"/>
              </w:rPr>
              <w:t xml:space="preserve">or  </w:t>
            </w:r>
            <w:r w:rsidRPr="00170734">
              <w:rPr>
                <w:position w:val="-24"/>
                <w:sz w:val="22"/>
                <w:szCs w:val="22"/>
              </w:rPr>
              <w:object w:dxaOrig="960" w:dyaOrig="680" w14:anchorId="3F434919">
                <v:shape id="_x0000_i1053" type="#_x0000_t75" style="width:48pt;height:34.5pt" o:ole="">
                  <v:imagedata r:id="rId66" o:title=""/>
                </v:shape>
                <o:OLEObject Type="Embed" ProgID="Equation.3" ShapeID="_x0000_i1053" DrawAspect="Content" ObjectID="_1710596564" r:id="rId67"/>
              </w:object>
            </w:r>
            <w:r w:rsidR="00C374C2">
              <w:rPr>
                <w:sz w:val="22"/>
                <w:szCs w:val="22"/>
              </w:rPr>
              <w:t xml:space="preserve"> </w:t>
            </w:r>
          </w:p>
          <w:p w14:paraId="3F4346B4" w14:textId="77777777" w:rsidR="00170734" w:rsidRDefault="00AD66B7" w:rsidP="00AD66B7">
            <w:pPr>
              <w:rPr>
                <w:color w:val="000000" w:themeColor="text1"/>
                <w:sz w:val="22"/>
                <w:szCs w:val="22"/>
              </w:rPr>
            </w:pPr>
            <w:r w:rsidRPr="00170734">
              <w:rPr>
                <w:sz w:val="22"/>
                <w:szCs w:val="22"/>
              </w:rPr>
              <w:t xml:space="preserve">NB </w:t>
            </w:r>
            <w:r w:rsidRPr="00170734">
              <w:rPr>
                <w:color w:val="000000" w:themeColor="text1"/>
                <w:sz w:val="22"/>
                <w:szCs w:val="22"/>
              </w:rPr>
              <w:t xml:space="preserve">denominator must be 2×1 or 2 </w:t>
            </w:r>
            <w:r w:rsidRPr="00170734">
              <w:rPr>
                <w:b/>
                <w:color w:val="000000" w:themeColor="text1"/>
                <w:sz w:val="22"/>
                <w:szCs w:val="22"/>
              </w:rPr>
              <w:t>and</w:t>
            </w:r>
            <w:r w:rsidRPr="00170734">
              <w:rPr>
                <w:color w:val="000000" w:themeColor="text1"/>
                <w:sz w:val="22"/>
                <w:szCs w:val="22"/>
              </w:rPr>
              <w:t xml:space="preserve"> there must be evidence for correct order of operations in the numerator</w:t>
            </w:r>
          </w:p>
          <w:p w14:paraId="3F4346B5" w14:textId="77777777" w:rsidR="009E48F2" w:rsidRPr="00170734" w:rsidRDefault="009E48F2" w:rsidP="00AD66B7">
            <w:pPr>
              <w:rPr>
                <w:sz w:val="22"/>
                <w:szCs w:val="22"/>
              </w:rPr>
            </w:pPr>
            <w:r>
              <w:rPr>
                <w:color w:val="000000" w:themeColor="text1"/>
                <w:sz w:val="22"/>
                <w:szCs w:val="22"/>
              </w:rPr>
              <w:t>Allow + instead of ± in the formula</w:t>
            </w:r>
          </w:p>
        </w:tc>
        <w:tc>
          <w:tcPr>
            <w:tcW w:w="799" w:type="pct"/>
            <w:tcBorders>
              <w:bottom w:val="single" w:sz="4" w:space="0" w:color="auto"/>
            </w:tcBorders>
          </w:tcPr>
          <w:p w14:paraId="3F4346B6" w14:textId="77777777" w:rsidR="00170734" w:rsidRPr="00170734" w:rsidRDefault="00170734" w:rsidP="0047340D">
            <w:pPr>
              <w:pStyle w:val="Heading1"/>
              <w:rPr>
                <w:sz w:val="22"/>
                <w:szCs w:val="22"/>
              </w:rPr>
            </w:pPr>
          </w:p>
        </w:tc>
        <w:tc>
          <w:tcPr>
            <w:tcW w:w="329" w:type="pct"/>
            <w:tcBorders>
              <w:bottom w:val="single" w:sz="4" w:space="0" w:color="auto"/>
            </w:tcBorders>
          </w:tcPr>
          <w:p w14:paraId="3F4346B7" w14:textId="77777777" w:rsidR="00170734" w:rsidRPr="00170734" w:rsidRDefault="00170734" w:rsidP="0047340D">
            <w:pPr>
              <w:jc w:val="center"/>
              <w:rPr>
                <w:sz w:val="22"/>
                <w:szCs w:val="22"/>
              </w:rPr>
            </w:pPr>
          </w:p>
        </w:tc>
        <w:tc>
          <w:tcPr>
            <w:tcW w:w="258" w:type="pct"/>
            <w:tcBorders>
              <w:bottom w:val="single" w:sz="4" w:space="0" w:color="auto"/>
              <w:right w:val="nil"/>
            </w:tcBorders>
          </w:tcPr>
          <w:p w14:paraId="3F4346B8" w14:textId="77777777" w:rsidR="00170734" w:rsidRPr="00170734" w:rsidRDefault="00AD66B7" w:rsidP="0047340D">
            <w:pPr>
              <w:jc w:val="center"/>
              <w:rPr>
                <w:sz w:val="22"/>
                <w:szCs w:val="22"/>
              </w:rPr>
            </w:pPr>
            <w:r>
              <w:rPr>
                <w:sz w:val="22"/>
                <w:szCs w:val="22"/>
              </w:rPr>
              <w:t>M1</w:t>
            </w:r>
          </w:p>
        </w:tc>
        <w:tc>
          <w:tcPr>
            <w:tcW w:w="1279" w:type="pct"/>
            <w:tcBorders>
              <w:left w:val="nil"/>
              <w:bottom w:val="single" w:sz="4" w:space="0" w:color="auto"/>
            </w:tcBorders>
          </w:tcPr>
          <w:p w14:paraId="3F4346B9" w14:textId="77777777" w:rsidR="00170734" w:rsidRPr="00170734" w:rsidRDefault="00AD66B7" w:rsidP="009E48F2">
            <w:pPr>
              <w:rPr>
                <w:sz w:val="22"/>
                <w:szCs w:val="22"/>
              </w:rPr>
            </w:pPr>
            <w:r>
              <w:rPr>
                <w:sz w:val="22"/>
                <w:szCs w:val="22"/>
              </w:rPr>
              <w:t xml:space="preserve">If the first M1 is awarded and an answer of 16.6.... </w:t>
            </w:r>
            <w:r w:rsidR="009E48F2">
              <w:rPr>
                <w:sz w:val="22"/>
                <w:szCs w:val="22"/>
              </w:rPr>
              <w:t xml:space="preserve">or </w:t>
            </w:r>
            <m:oMath>
              <m:r>
                <w:rPr>
                  <w:rFonts w:ascii="Cambria Math" w:hAnsi="Cambria Math"/>
                  <w:sz w:val="22"/>
                  <w:szCs w:val="22"/>
                </w:rPr>
                <m:t>4+4</m:t>
              </m:r>
              <m:rad>
                <m:radPr>
                  <m:degHide m:val="1"/>
                  <m:ctrlPr>
                    <w:rPr>
                      <w:rFonts w:ascii="Cambria Math" w:hAnsi="Cambria Math"/>
                      <w:i/>
                      <w:sz w:val="22"/>
                      <w:szCs w:val="22"/>
                    </w:rPr>
                  </m:ctrlPr>
                </m:radPr>
                <m:deg/>
                <m:e>
                  <m:r>
                    <w:rPr>
                      <w:rFonts w:ascii="Cambria Math" w:hAnsi="Cambria Math"/>
                      <w:sz w:val="22"/>
                      <w:szCs w:val="22"/>
                    </w:rPr>
                    <m:t>10</m:t>
                  </m:r>
                </m:e>
              </m:rad>
            </m:oMath>
            <w:r w:rsidR="009E48F2">
              <w:rPr>
                <w:sz w:val="22"/>
                <w:szCs w:val="22"/>
              </w:rPr>
              <w:t xml:space="preserve"> </w:t>
            </w:r>
            <w:r>
              <w:rPr>
                <w:sz w:val="22"/>
                <w:szCs w:val="22"/>
              </w:rPr>
              <w:t>seen award this M mark</w:t>
            </w:r>
          </w:p>
        </w:tc>
      </w:tr>
      <w:tr w:rsidR="00AD66B7" w:rsidRPr="002B29A5" w14:paraId="3F4346C2" w14:textId="77777777" w:rsidTr="00170734">
        <w:trPr>
          <w:cantSplit/>
          <w:trHeight w:val="280"/>
          <w:tblHeader/>
          <w:jc w:val="center"/>
        </w:trPr>
        <w:tc>
          <w:tcPr>
            <w:tcW w:w="303" w:type="pct"/>
            <w:tcBorders>
              <w:right w:val="nil"/>
            </w:tcBorders>
          </w:tcPr>
          <w:p w14:paraId="3F4346BB" w14:textId="77777777" w:rsidR="00AD66B7" w:rsidRPr="00170734" w:rsidRDefault="00AD66B7" w:rsidP="004734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BC" w14:textId="77777777" w:rsidR="00AD66B7" w:rsidRPr="00170734" w:rsidRDefault="00AD66B7" w:rsidP="0047340D">
            <w:pPr>
              <w:pStyle w:val="Heading2"/>
              <w:spacing w:before="0" w:after="0"/>
              <w:rPr>
                <w:rFonts w:ascii="Times New Roman" w:hAnsi="Times New Roman" w:cs="Times New Roman"/>
                <w:b w:val="0"/>
                <w:i w:val="0"/>
                <w:sz w:val="22"/>
                <w:szCs w:val="22"/>
              </w:rPr>
            </w:pPr>
          </w:p>
        </w:tc>
        <w:tc>
          <w:tcPr>
            <w:tcW w:w="1703" w:type="pct"/>
          </w:tcPr>
          <w:p w14:paraId="3F4346BD" w14:textId="77777777" w:rsidR="00AD66B7" w:rsidRPr="00170734" w:rsidRDefault="00AD66B7" w:rsidP="00170734">
            <w:pPr>
              <w:rPr>
                <w:sz w:val="22"/>
                <w:szCs w:val="22"/>
              </w:rPr>
            </w:pPr>
          </w:p>
        </w:tc>
        <w:tc>
          <w:tcPr>
            <w:tcW w:w="799" w:type="pct"/>
          </w:tcPr>
          <w:p w14:paraId="3F4346BE" w14:textId="77777777" w:rsidR="00AD66B7" w:rsidRPr="00170734" w:rsidRDefault="00AD66B7" w:rsidP="0047340D">
            <w:pPr>
              <w:pStyle w:val="Heading1"/>
              <w:rPr>
                <w:sz w:val="22"/>
                <w:szCs w:val="22"/>
              </w:rPr>
            </w:pPr>
          </w:p>
        </w:tc>
        <w:tc>
          <w:tcPr>
            <w:tcW w:w="329" w:type="pct"/>
          </w:tcPr>
          <w:p w14:paraId="3F4346BF" w14:textId="77777777" w:rsidR="00AD66B7" w:rsidRPr="00170734" w:rsidRDefault="00AD66B7" w:rsidP="0047340D">
            <w:pPr>
              <w:jc w:val="center"/>
              <w:rPr>
                <w:sz w:val="22"/>
                <w:szCs w:val="22"/>
              </w:rPr>
            </w:pPr>
          </w:p>
        </w:tc>
        <w:tc>
          <w:tcPr>
            <w:tcW w:w="258" w:type="pct"/>
            <w:tcBorders>
              <w:right w:val="nil"/>
            </w:tcBorders>
          </w:tcPr>
          <w:p w14:paraId="3F4346C0" w14:textId="77777777" w:rsidR="00AD66B7" w:rsidRPr="00170734" w:rsidRDefault="00AD66B7" w:rsidP="00AD66B7">
            <w:pPr>
              <w:jc w:val="center"/>
              <w:rPr>
                <w:sz w:val="22"/>
                <w:szCs w:val="22"/>
              </w:rPr>
            </w:pPr>
            <w:r w:rsidRPr="00170734">
              <w:rPr>
                <w:sz w:val="22"/>
                <w:szCs w:val="22"/>
              </w:rPr>
              <w:t>A1</w:t>
            </w:r>
          </w:p>
        </w:tc>
        <w:tc>
          <w:tcPr>
            <w:tcW w:w="1279" w:type="pct"/>
            <w:tcBorders>
              <w:left w:val="nil"/>
            </w:tcBorders>
          </w:tcPr>
          <w:p w14:paraId="3F4346C1" w14:textId="77777777" w:rsidR="00AD66B7" w:rsidRPr="00170734" w:rsidRDefault="00AD66B7" w:rsidP="00AD66B7">
            <w:pPr>
              <w:rPr>
                <w:sz w:val="22"/>
                <w:szCs w:val="22"/>
              </w:rPr>
            </w:pPr>
            <w:r w:rsidRPr="00170734">
              <w:rPr>
                <w:sz w:val="22"/>
                <w:szCs w:val="22"/>
              </w:rPr>
              <w:t xml:space="preserve"> (dep on M1) 16.6….</w:t>
            </w:r>
          </w:p>
        </w:tc>
      </w:tr>
      <w:tr w:rsidR="00AD66B7" w:rsidRPr="002B29A5" w14:paraId="3F4346CA" w14:textId="77777777" w:rsidTr="00AD66B7">
        <w:trPr>
          <w:cantSplit/>
          <w:trHeight w:val="280"/>
          <w:tblHeader/>
          <w:jc w:val="center"/>
        </w:trPr>
        <w:tc>
          <w:tcPr>
            <w:tcW w:w="303" w:type="pct"/>
            <w:tcBorders>
              <w:right w:val="nil"/>
            </w:tcBorders>
          </w:tcPr>
          <w:p w14:paraId="3F4346C3" w14:textId="77777777" w:rsidR="00AD66B7" w:rsidRPr="00170734" w:rsidRDefault="00AD66B7" w:rsidP="004734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C4" w14:textId="77777777" w:rsidR="00AD66B7" w:rsidRPr="00170734" w:rsidRDefault="00AD66B7" w:rsidP="0047340D">
            <w:pPr>
              <w:pStyle w:val="Heading2"/>
              <w:spacing w:before="0" w:after="0"/>
              <w:rPr>
                <w:rFonts w:ascii="Times New Roman" w:hAnsi="Times New Roman" w:cs="Times New Roman"/>
                <w:b w:val="0"/>
                <w:i w:val="0"/>
                <w:sz w:val="22"/>
                <w:szCs w:val="22"/>
              </w:rPr>
            </w:pPr>
          </w:p>
        </w:tc>
        <w:tc>
          <w:tcPr>
            <w:tcW w:w="1703" w:type="pct"/>
          </w:tcPr>
          <w:p w14:paraId="3F4346C5" w14:textId="77777777" w:rsidR="00AD66B7" w:rsidRPr="00170734" w:rsidRDefault="00AD66B7" w:rsidP="00170734">
            <w:pPr>
              <w:rPr>
                <w:sz w:val="22"/>
                <w:szCs w:val="22"/>
              </w:rPr>
            </w:pPr>
          </w:p>
        </w:tc>
        <w:tc>
          <w:tcPr>
            <w:tcW w:w="799" w:type="pct"/>
          </w:tcPr>
          <w:p w14:paraId="3F4346C6" w14:textId="77777777" w:rsidR="00AD66B7" w:rsidRPr="00170734" w:rsidRDefault="00AD66B7" w:rsidP="0047340D">
            <w:pPr>
              <w:pStyle w:val="Heading1"/>
              <w:rPr>
                <w:sz w:val="22"/>
                <w:szCs w:val="22"/>
              </w:rPr>
            </w:pPr>
          </w:p>
        </w:tc>
        <w:tc>
          <w:tcPr>
            <w:tcW w:w="329" w:type="pct"/>
          </w:tcPr>
          <w:p w14:paraId="3F4346C7" w14:textId="77777777" w:rsidR="00AD66B7" w:rsidRPr="00170734" w:rsidRDefault="00AD66B7" w:rsidP="0047340D">
            <w:pPr>
              <w:jc w:val="center"/>
              <w:rPr>
                <w:sz w:val="22"/>
                <w:szCs w:val="22"/>
              </w:rPr>
            </w:pPr>
          </w:p>
        </w:tc>
        <w:tc>
          <w:tcPr>
            <w:tcW w:w="258" w:type="pct"/>
            <w:tcBorders>
              <w:right w:val="nil"/>
            </w:tcBorders>
          </w:tcPr>
          <w:p w14:paraId="3F4346C8" w14:textId="77777777" w:rsidR="00AD66B7" w:rsidRPr="00170734" w:rsidRDefault="00093A3B" w:rsidP="00AD66B7">
            <w:pPr>
              <w:jc w:val="center"/>
              <w:rPr>
                <w:sz w:val="22"/>
                <w:szCs w:val="22"/>
              </w:rPr>
            </w:pPr>
            <w:r>
              <w:rPr>
                <w:sz w:val="22"/>
                <w:szCs w:val="22"/>
              </w:rPr>
              <w:t>B</w:t>
            </w:r>
            <w:r w:rsidR="00AD66B7" w:rsidRPr="00170734">
              <w:rPr>
                <w:sz w:val="22"/>
                <w:szCs w:val="22"/>
              </w:rPr>
              <w:t>1</w:t>
            </w:r>
          </w:p>
        </w:tc>
        <w:tc>
          <w:tcPr>
            <w:tcW w:w="1279" w:type="pct"/>
            <w:tcBorders>
              <w:left w:val="nil"/>
            </w:tcBorders>
          </w:tcPr>
          <w:p w14:paraId="3F4346C9" w14:textId="77777777" w:rsidR="00AD66B7" w:rsidRPr="00170734" w:rsidRDefault="00AD66B7" w:rsidP="00AD66B7">
            <w:pPr>
              <w:rPr>
                <w:sz w:val="22"/>
                <w:szCs w:val="22"/>
              </w:rPr>
            </w:pPr>
            <w:r w:rsidRPr="00170734">
              <w:rPr>
                <w:sz w:val="22"/>
                <w:szCs w:val="22"/>
              </w:rPr>
              <w:t>(dep on M1) 20.6 - 20.65 ft</w:t>
            </w:r>
          </w:p>
        </w:tc>
      </w:tr>
      <w:tr w:rsidR="00AD66B7" w:rsidRPr="002B29A5" w14:paraId="3F4346D2" w14:textId="77777777" w:rsidTr="0047340D">
        <w:trPr>
          <w:cantSplit/>
          <w:trHeight w:val="280"/>
          <w:tblHeader/>
          <w:jc w:val="center"/>
        </w:trPr>
        <w:tc>
          <w:tcPr>
            <w:tcW w:w="303" w:type="pct"/>
            <w:tcBorders>
              <w:bottom w:val="single" w:sz="4" w:space="0" w:color="auto"/>
              <w:right w:val="nil"/>
            </w:tcBorders>
          </w:tcPr>
          <w:p w14:paraId="3F4346CB" w14:textId="77777777" w:rsidR="00AD66B7" w:rsidRPr="00170734" w:rsidRDefault="00AD66B7" w:rsidP="0047340D">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6CC" w14:textId="77777777" w:rsidR="00AD66B7" w:rsidRPr="00170734" w:rsidRDefault="00AD66B7" w:rsidP="0047340D">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6CD" w14:textId="77777777" w:rsidR="00AD66B7" w:rsidRPr="00170734" w:rsidRDefault="00AD66B7" w:rsidP="00170734">
            <w:pPr>
              <w:rPr>
                <w:sz w:val="22"/>
                <w:szCs w:val="22"/>
              </w:rPr>
            </w:pPr>
          </w:p>
        </w:tc>
        <w:tc>
          <w:tcPr>
            <w:tcW w:w="799" w:type="pct"/>
            <w:tcBorders>
              <w:bottom w:val="single" w:sz="4" w:space="0" w:color="auto"/>
            </w:tcBorders>
          </w:tcPr>
          <w:p w14:paraId="3F4346CE" w14:textId="77777777" w:rsidR="00AD66B7" w:rsidRPr="00170734" w:rsidRDefault="00AD66B7" w:rsidP="0047340D">
            <w:pPr>
              <w:pStyle w:val="Heading1"/>
              <w:rPr>
                <w:sz w:val="22"/>
                <w:szCs w:val="22"/>
              </w:rPr>
            </w:pPr>
          </w:p>
        </w:tc>
        <w:tc>
          <w:tcPr>
            <w:tcW w:w="329" w:type="pct"/>
            <w:tcBorders>
              <w:bottom w:val="single" w:sz="4" w:space="0" w:color="auto"/>
            </w:tcBorders>
          </w:tcPr>
          <w:p w14:paraId="3F4346CF" w14:textId="77777777" w:rsidR="00AD66B7" w:rsidRPr="00170734" w:rsidRDefault="00AD66B7" w:rsidP="0047340D">
            <w:pPr>
              <w:jc w:val="center"/>
              <w:rPr>
                <w:sz w:val="22"/>
                <w:szCs w:val="22"/>
              </w:rPr>
            </w:pPr>
          </w:p>
        </w:tc>
        <w:tc>
          <w:tcPr>
            <w:tcW w:w="258" w:type="pct"/>
            <w:tcBorders>
              <w:bottom w:val="single" w:sz="4" w:space="0" w:color="auto"/>
              <w:right w:val="nil"/>
            </w:tcBorders>
          </w:tcPr>
          <w:p w14:paraId="3F4346D0" w14:textId="77777777" w:rsidR="00AD66B7" w:rsidRPr="00170734" w:rsidRDefault="00AD66B7" w:rsidP="0047340D">
            <w:pPr>
              <w:jc w:val="center"/>
              <w:rPr>
                <w:sz w:val="22"/>
                <w:szCs w:val="22"/>
              </w:rPr>
            </w:pPr>
          </w:p>
        </w:tc>
        <w:tc>
          <w:tcPr>
            <w:tcW w:w="1279" w:type="pct"/>
            <w:tcBorders>
              <w:left w:val="nil"/>
              <w:bottom w:val="single" w:sz="4" w:space="0" w:color="auto"/>
            </w:tcBorders>
          </w:tcPr>
          <w:p w14:paraId="3F4346D1" w14:textId="77777777" w:rsidR="00AD66B7" w:rsidRPr="00170734" w:rsidRDefault="00AD66B7" w:rsidP="00170734">
            <w:pPr>
              <w:jc w:val="right"/>
              <w:rPr>
                <w:b/>
                <w:sz w:val="22"/>
                <w:szCs w:val="22"/>
              </w:rPr>
            </w:pPr>
            <w:r w:rsidRPr="00170734">
              <w:rPr>
                <w:b/>
                <w:sz w:val="22"/>
                <w:szCs w:val="22"/>
              </w:rPr>
              <w:t>Total  7 marks</w:t>
            </w:r>
          </w:p>
        </w:tc>
      </w:tr>
    </w:tbl>
    <w:p w14:paraId="3F4346D3"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D852CC" w:rsidRPr="00B20839" w14:paraId="3F4346DC" w14:textId="77777777" w:rsidTr="0047340D">
        <w:trPr>
          <w:cantSplit/>
          <w:trHeight w:val="280"/>
          <w:tblHeader/>
          <w:jc w:val="center"/>
        </w:trPr>
        <w:tc>
          <w:tcPr>
            <w:tcW w:w="303" w:type="pct"/>
            <w:tcBorders>
              <w:top w:val="single" w:sz="4" w:space="0" w:color="auto"/>
              <w:right w:val="nil"/>
            </w:tcBorders>
          </w:tcPr>
          <w:p w14:paraId="3F4346D4" w14:textId="77777777" w:rsidR="00D852CC" w:rsidRPr="00064873" w:rsidRDefault="00D852CC" w:rsidP="0047340D">
            <w:pPr>
              <w:pStyle w:val="Heading2"/>
              <w:spacing w:before="0" w:after="0"/>
              <w:jc w:val="center"/>
              <w:rPr>
                <w:rFonts w:ascii="Times New Roman" w:hAnsi="Times New Roman" w:cs="Times New Roman"/>
                <w:i w:val="0"/>
                <w:sz w:val="22"/>
                <w:szCs w:val="22"/>
              </w:rPr>
            </w:pPr>
            <w:r w:rsidRPr="00064873">
              <w:rPr>
                <w:rFonts w:ascii="Times New Roman" w:hAnsi="Times New Roman" w:cs="Times New Roman"/>
                <w:i w:val="0"/>
                <w:sz w:val="22"/>
                <w:szCs w:val="22"/>
              </w:rPr>
              <w:t>17</w:t>
            </w:r>
          </w:p>
        </w:tc>
        <w:tc>
          <w:tcPr>
            <w:tcW w:w="329" w:type="pct"/>
            <w:tcBorders>
              <w:top w:val="single" w:sz="4" w:space="0" w:color="auto"/>
              <w:left w:val="nil"/>
            </w:tcBorders>
          </w:tcPr>
          <w:p w14:paraId="3F4346D5" w14:textId="77777777" w:rsidR="00D852CC" w:rsidRPr="00064873" w:rsidRDefault="00D852CC" w:rsidP="0047340D">
            <w:pPr>
              <w:pStyle w:val="Heading2"/>
              <w:spacing w:before="0" w:after="0"/>
              <w:rPr>
                <w:rFonts w:ascii="Times New Roman" w:hAnsi="Times New Roman" w:cs="Times New Roman"/>
                <w:b w:val="0"/>
                <w:i w:val="0"/>
                <w:sz w:val="22"/>
                <w:szCs w:val="22"/>
              </w:rPr>
            </w:pPr>
          </w:p>
        </w:tc>
        <w:tc>
          <w:tcPr>
            <w:tcW w:w="1703" w:type="pct"/>
            <w:tcBorders>
              <w:top w:val="single" w:sz="4" w:space="0" w:color="auto"/>
            </w:tcBorders>
          </w:tcPr>
          <w:p w14:paraId="3F4346D6" w14:textId="77777777" w:rsidR="00D852CC" w:rsidRPr="00064873" w:rsidRDefault="00D852CC" w:rsidP="004F44E1">
            <w:pPr>
              <w:rPr>
                <w:sz w:val="22"/>
                <w:szCs w:val="22"/>
              </w:rPr>
            </w:pPr>
            <w:r w:rsidRPr="00064873">
              <w:rPr>
                <w:sz w:val="22"/>
                <w:szCs w:val="22"/>
              </w:rPr>
              <w:t>FDs are 2, 3, 2.8, 0.7, 0.8</w:t>
            </w:r>
          </w:p>
        </w:tc>
        <w:tc>
          <w:tcPr>
            <w:tcW w:w="799" w:type="pct"/>
            <w:tcBorders>
              <w:top w:val="single" w:sz="4" w:space="0" w:color="auto"/>
            </w:tcBorders>
          </w:tcPr>
          <w:p w14:paraId="3F4346D7" w14:textId="77777777" w:rsidR="00D852CC" w:rsidRPr="00064873" w:rsidRDefault="00D852CC" w:rsidP="004F44E1">
            <w:pPr>
              <w:jc w:val="center"/>
              <w:rPr>
                <w:sz w:val="22"/>
                <w:szCs w:val="22"/>
              </w:rPr>
            </w:pPr>
            <w:r w:rsidRPr="00064873">
              <w:rPr>
                <w:sz w:val="22"/>
                <w:szCs w:val="22"/>
              </w:rPr>
              <w:t>Correct histogram</w:t>
            </w:r>
          </w:p>
        </w:tc>
        <w:tc>
          <w:tcPr>
            <w:tcW w:w="329" w:type="pct"/>
            <w:tcBorders>
              <w:top w:val="single" w:sz="4" w:space="0" w:color="auto"/>
            </w:tcBorders>
          </w:tcPr>
          <w:p w14:paraId="3F4346D8" w14:textId="77777777" w:rsidR="00D852CC" w:rsidRPr="00064873" w:rsidRDefault="00D852CC" w:rsidP="004F44E1">
            <w:pPr>
              <w:jc w:val="center"/>
              <w:rPr>
                <w:sz w:val="22"/>
                <w:szCs w:val="22"/>
              </w:rPr>
            </w:pPr>
            <w:r w:rsidRPr="00064873">
              <w:rPr>
                <w:sz w:val="22"/>
                <w:szCs w:val="22"/>
              </w:rPr>
              <w:t>3</w:t>
            </w:r>
          </w:p>
        </w:tc>
        <w:tc>
          <w:tcPr>
            <w:tcW w:w="258" w:type="pct"/>
            <w:tcBorders>
              <w:top w:val="single" w:sz="4" w:space="0" w:color="auto"/>
              <w:right w:val="nil"/>
            </w:tcBorders>
          </w:tcPr>
          <w:p w14:paraId="3F4346D9" w14:textId="77777777" w:rsidR="00D852CC" w:rsidRPr="00064873" w:rsidRDefault="00D852CC" w:rsidP="0047340D">
            <w:pPr>
              <w:jc w:val="center"/>
              <w:rPr>
                <w:sz w:val="22"/>
                <w:szCs w:val="22"/>
              </w:rPr>
            </w:pPr>
            <w:r w:rsidRPr="00064873">
              <w:rPr>
                <w:sz w:val="22"/>
                <w:szCs w:val="22"/>
              </w:rPr>
              <w:t>M1</w:t>
            </w:r>
          </w:p>
        </w:tc>
        <w:tc>
          <w:tcPr>
            <w:tcW w:w="1279" w:type="pct"/>
            <w:tcBorders>
              <w:top w:val="single" w:sz="4" w:space="0" w:color="auto"/>
              <w:left w:val="nil"/>
            </w:tcBorders>
          </w:tcPr>
          <w:p w14:paraId="3F4346DA" w14:textId="77777777" w:rsidR="00706CCA" w:rsidRDefault="00D852CC" w:rsidP="004F44E1">
            <w:pPr>
              <w:rPr>
                <w:sz w:val="22"/>
                <w:szCs w:val="22"/>
              </w:rPr>
            </w:pPr>
            <w:r w:rsidRPr="00064873">
              <w:rPr>
                <w:sz w:val="22"/>
                <w:szCs w:val="22"/>
              </w:rPr>
              <w:t xml:space="preserve">for any two correct FD calculations </w:t>
            </w:r>
          </w:p>
          <w:p w14:paraId="3F4346DB" w14:textId="77777777" w:rsidR="00D852CC" w:rsidRPr="00064873" w:rsidRDefault="00706CCA" w:rsidP="00093A3B">
            <w:pPr>
              <w:rPr>
                <w:sz w:val="22"/>
                <w:szCs w:val="22"/>
              </w:rPr>
            </w:pPr>
            <w:r>
              <w:rPr>
                <w:sz w:val="22"/>
                <w:szCs w:val="22"/>
              </w:rPr>
              <w:t>(</w:t>
            </w:r>
            <w:r w:rsidR="00D852CC" w:rsidRPr="00064873">
              <w:rPr>
                <w:sz w:val="22"/>
                <w:szCs w:val="22"/>
              </w:rPr>
              <w:t xml:space="preserve">can be implied by at least two correct </w:t>
            </w:r>
            <w:r w:rsidR="00093A3B">
              <w:rPr>
                <w:sz w:val="22"/>
                <w:szCs w:val="22"/>
              </w:rPr>
              <w:t>bars</w:t>
            </w:r>
            <w:r w:rsidR="00D852CC" w:rsidRPr="00064873">
              <w:rPr>
                <w:sz w:val="22"/>
                <w:szCs w:val="22"/>
              </w:rPr>
              <w:t>)</w:t>
            </w:r>
          </w:p>
        </w:tc>
      </w:tr>
      <w:tr w:rsidR="00D852CC" w:rsidRPr="00B20839" w14:paraId="3F4346E4" w14:textId="77777777" w:rsidTr="0047340D">
        <w:trPr>
          <w:cantSplit/>
          <w:trHeight w:val="280"/>
          <w:tblHeader/>
          <w:jc w:val="center"/>
        </w:trPr>
        <w:tc>
          <w:tcPr>
            <w:tcW w:w="303" w:type="pct"/>
            <w:tcBorders>
              <w:right w:val="nil"/>
            </w:tcBorders>
          </w:tcPr>
          <w:p w14:paraId="3F4346DD" w14:textId="77777777" w:rsidR="00D852CC" w:rsidRPr="00064873" w:rsidRDefault="00D852CC" w:rsidP="004734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DE" w14:textId="77777777" w:rsidR="00D852CC" w:rsidRPr="00064873" w:rsidRDefault="00D852CC" w:rsidP="0047340D">
            <w:pPr>
              <w:pStyle w:val="Heading2"/>
              <w:spacing w:before="0" w:after="0"/>
              <w:rPr>
                <w:rFonts w:ascii="Times New Roman" w:hAnsi="Times New Roman" w:cs="Times New Roman"/>
                <w:b w:val="0"/>
                <w:i w:val="0"/>
                <w:sz w:val="22"/>
                <w:szCs w:val="22"/>
              </w:rPr>
            </w:pPr>
          </w:p>
        </w:tc>
        <w:tc>
          <w:tcPr>
            <w:tcW w:w="1703" w:type="pct"/>
          </w:tcPr>
          <w:p w14:paraId="3F4346DF" w14:textId="77777777" w:rsidR="00D852CC" w:rsidRPr="00064873" w:rsidRDefault="00D852CC" w:rsidP="0047340D">
            <w:pPr>
              <w:pStyle w:val="Heading1"/>
              <w:jc w:val="left"/>
              <w:rPr>
                <w:sz w:val="22"/>
                <w:szCs w:val="22"/>
              </w:rPr>
            </w:pPr>
          </w:p>
        </w:tc>
        <w:tc>
          <w:tcPr>
            <w:tcW w:w="799" w:type="pct"/>
          </w:tcPr>
          <w:p w14:paraId="3F4346E0" w14:textId="77777777" w:rsidR="00D852CC" w:rsidRPr="00064873" w:rsidRDefault="00D852CC" w:rsidP="0047340D">
            <w:pPr>
              <w:pStyle w:val="Heading1"/>
              <w:rPr>
                <w:sz w:val="22"/>
                <w:szCs w:val="22"/>
              </w:rPr>
            </w:pPr>
          </w:p>
        </w:tc>
        <w:tc>
          <w:tcPr>
            <w:tcW w:w="329" w:type="pct"/>
          </w:tcPr>
          <w:p w14:paraId="3F4346E1" w14:textId="77777777" w:rsidR="00D852CC" w:rsidRPr="00064873" w:rsidRDefault="00D852CC" w:rsidP="0047340D">
            <w:pPr>
              <w:jc w:val="center"/>
              <w:rPr>
                <w:sz w:val="22"/>
                <w:szCs w:val="22"/>
              </w:rPr>
            </w:pPr>
          </w:p>
        </w:tc>
        <w:tc>
          <w:tcPr>
            <w:tcW w:w="258" w:type="pct"/>
            <w:tcBorders>
              <w:right w:val="nil"/>
            </w:tcBorders>
          </w:tcPr>
          <w:p w14:paraId="3F4346E2" w14:textId="77777777" w:rsidR="00D852CC" w:rsidRPr="00064873" w:rsidRDefault="00093A3B" w:rsidP="0047340D">
            <w:pPr>
              <w:jc w:val="center"/>
              <w:rPr>
                <w:sz w:val="22"/>
                <w:szCs w:val="22"/>
              </w:rPr>
            </w:pPr>
            <w:r>
              <w:rPr>
                <w:sz w:val="22"/>
                <w:szCs w:val="22"/>
              </w:rPr>
              <w:t>M</w:t>
            </w:r>
            <w:r w:rsidR="00D852CC" w:rsidRPr="00064873">
              <w:rPr>
                <w:sz w:val="22"/>
                <w:szCs w:val="22"/>
              </w:rPr>
              <w:t>1</w:t>
            </w:r>
          </w:p>
        </w:tc>
        <w:tc>
          <w:tcPr>
            <w:tcW w:w="1279" w:type="pct"/>
            <w:tcBorders>
              <w:left w:val="nil"/>
            </w:tcBorders>
          </w:tcPr>
          <w:p w14:paraId="3F4346E3" w14:textId="77777777" w:rsidR="00D852CC" w:rsidRPr="00064873" w:rsidRDefault="00D852CC" w:rsidP="004F44E1">
            <w:pPr>
              <w:rPr>
                <w:sz w:val="22"/>
                <w:szCs w:val="22"/>
              </w:rPr>
            </w:pPr>
            <w:r w:rsidRPr="00064873">
              <w:rPr>
                <w:sz w:val="22"/>
                <w:szCs w:val="22"/>
              </w:rPr>
              <w:t>for any three correct FDs  (can be implied by at least three correct bars )</w:t>
            </w:r>
          </w:p>
        </w:tc>
      </w:tr>
      <w:tr w:rsidR="00D852CC" w:rsidRPr="00B20839" w14:paraId="3F4346EC" w14:textId="77777777" w:rsidTr="0047340D">
        <w:trPr>
          <w:cantSplit/>
          <w:trHeight w:val="280"/>
          <w:tblHeader/>
          <w:jc w:val="center"/>
        </w:trPr>
        <w:tc>
          <w:tcPr>
            <w:tcW w:w="303" w:type="pct"/>
            <w:tcBorders>
              <w:right w:val="nil"/>
            </w:tcBorders>
          </w:tcPr>
          <w:p w14:paraId="3F4346E5" w14:textId="77777777" w:rsidR="00D852CC" w:rsidRPr="00064873" w:rsidRDefault="00D852CC" w:rsidP="004734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E6" w14:textId="77777777" w:rsidR="00D852CC" w:rsidRPr="00064873" w:rsidRDefault="00D852CC" w:rsidP="0047340D">
            <w:pPr>
              <w:pStyle w:val="Heading2"/>
              <w:spacing w:before="0" w:after="0"/>
              <w:rPr>
                <w:rFonts w:ascii="Times New Roman" w:hAnsi="Times New Roman" w:cs="Times New Roman"/>
                <w:b w:val="0"/>
                <w:i w:val="0"/>
                <w:sz w:val="22"/>
                <w:szCs w:val="22"/>
              </w:rPr>
            </w:pPr>
          </w:p>
        </w:tc>
        <w:tc>
          <w:tcPr>
            <w:tcW w:w="1703" w:type="pct"/>
          </w:tcPr>
          <w:p w14:paraId="3F4346E7" w14:textId="77777777" w:rsidR="00D852CC" w:rsidRPr="00064873" w:rsidRDefault="00D852CC" w:rsidP="0047340D">
            <w:pPr>
              <w:pStyle w:val="Heading1"/>
              <w:jc w:val="left"/>
              <w:rPr>
                <w:sz w:val="22"/>
                <w:szCs w:val="22"/>
              </w:rPr>
            </w:pPr>
          </w:p>
        </w:tc>
        <w:tc>
          <w:tcPr>
            <w:tcW w:w="799" w:type="pct"/>
          </w:tcPr>
          <w:p w14:paraId="3F4346E8" w14:textId="77777777" w:rsidR="00D852CC" w:rsidRPr="00064873" w:rsidRDefault="00D852CC" w:rsidP="0047340D">
            <w:pPr>
              <w:pStyle w:val="Heading1"/>
              <w:rPr>
                <w:sz w:val="22"/>
                <w:szCs w:val="22"/>
              </w:rPr>
            </w:pPr>
          </w:p>
        </w:tc>
        <w:tc>
          <w:tcPr>
            <w:tcW w:w="329" w:type="pct"/>
          </w:tcPr>
          <w:p w14:paraId="3F4346E9" w14:textId="77777777" w:rsidR="00D852CC" w:rsidRPr="00064873" w:rsidRDefault="00D852CC" w:rsidP="0047340D">
            <w:pPr>
              <w:jc w:val="center"/>
              <w:rPr>
                <w:sz w:val="22"/>
                <w:szCs w:val="22"/>
              </w:rPr>
            </w:pPr>
          </w:p>
        </w:tc>
        <w:tc>
          <w:tcPr>
            <w:tcW w:w="258" w:type="pct"/>
            <w:tcBorders>
              <w:right w:val="nil"/>
            </w:tcBorders>
          </w:tcPr>
          <w:p w14:paraId="3F4346EA" w14:textId="77777777" w:rsidR="00D852CC" w:rsidRPr="00064873" w:rsidRDefault="00D852CC" w:rsidP="0047340D">
            <w:pPr>
              <w:jc w:val="center"/>
              <w:rPr>
                <w:sz w:val="22"/>
                <w:szCs w:val="22"/>
              </w:rPr>
            </w:pPr>
            <w:r w:rsidRPr="00064873">
              <w:rPr>
                <w:sz w:val="22"/>
                <w:szCs w:val="22"/>
              </w:rPr>
              <w:t>A1</w:t>
            </w:r>
          </w:p>
        </w:tc>
        <w:tc>
          <w:tcPr>
            <w:tcW w:w="1279" w:type="pct"/>
            <w:tcBorders>
              <w:left w:val="nil"/>
            </w:tcBorders>
          </w:tcPr>
          <w:p w14:paraId="3F4346EB" w14:textId="77777777" w:rsidR="00D852CC" w:rsidRPr="00064873" w:rsidRDefault="00D852CC" w:rsidP="004F44E1">
            <w:pPr>
              <w:rPr>
                <w:sz w:val="22"/>
                <w:szCs w:val="22"/>
              </w:rPr>
            </w:pPr>
            <w:r w:rsidRPr="00064873">
              <w:rPr>
                <w:sz w:val="22"/>
                <w:szCs w:val="22"/>
              </w:rPr>
              <w:t>fully correct histogram</w:t>
            </w:r>
          </w:p>
        </w:tc>
      </w:tr>
      <w:tr w:rsidR="00D852CC" w:rsidRPr="002B29A5" w14:paraId="3F4346F3" w14:textId="77777777" w:rsidTr="00D852CC">
        <w:trPr>
          <w:cantSplit/>
          <w:trHeight w:val="280"/>
          <w:tblHeader/>
          <w:jc w:val="center"/>
        </w:trPr>
        <w:tc>
          <w:tcPr>
            <w:tcW w:w="303" w:type="pct"/>
            <w:tcBorders>
              <w:bottom w:val="single" w:sz="4" w:space="0" w:color="auto"/>
              <w:right w:val="nil"/>
            </w:tcBorders>
          </w:tcPr>
          <w:p w14:paraId="3F4346ED" w14:textId="77777777" w:rsidR="00D852CC" w:rsidRPr="00064873" w:rsidRDefault="00D852CC" w:rsidP="0047340D">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6EE" w14:textId="77777777" w:rsidR="00D852CC" w:rsidRPr="00064873" w:rsidRDefault="00D852CC" w:rsidP="0047340D">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6EF" w14:textId="77777777" w:rsidR="00D852CC" w:rsidRPr="00064873" w:rsidRDefault="00D852CC" w:rsidP="0047340D">
            <w:pPr>
              <w:pStyle w:val="Heading1"/>
              <w:jc w:val="left"/>
              <w:rPr>
                <w:sz w:val="22"/>
                <w:szCs w:val="22"/>
              </w:rPr>
            </w:pPr>
          </w:p>
        </w:tc>
        <w:tc>
          <w:tcPr>
            <w:tcW w:w="799" w:type="pct"/>
            <w:tcBorders>
              <w:bottom w:val="single" w:sz="4" w:space="0" w:color="auto"/>
            </w:tcBorders>
          </w:tcPr>
          <w:p w14:paraId="3F4346F0" w14:textId="77777777" w:rsidR="00D852CC" w:rsidRPr="00064873" w:rsidRDefault="00D852CC" w:rsidP="0047340D">
            <w:pPr>
              <w:pStyle w:val="Heading1"/>
              <w:rPr>
                <w:sz w:val="22"/>
                <w:szCs w:val="22"/>
              </w:rPr>
            </w:pPr>
          </w:p>
        </w:tc>
        <w:tc>
          <w:tcPr>
            <w:tcW w:w="329" w:type="pct"/>
            <w:tcBorders>
              <w:bottom w:val="single" w:sz="4" w:space="0" w:color="auto"/>
            </w:tcBorders>
          </w:tcPr>
          <w:p w14:paraId="3F4346F1" w14:textId="77777777" w:rsidR="00D852CC" w:rsidRPr="00064873" w:rsidRDefault="00D852CC" w:rsidP="0047340D">
            <w:pPr>
              <w:jc w:val="center"/>
              <w:rPr>
                <w:sz w:val="22"/>
                <w:szCs w:val="22"/>
              </w:rPr>
            </w:pPr>
          </w:p>
        </w:tc>
        <w:tc>
          <w:tcPr>
            <w:tcW w:w="1537" w:type="pct"/>
            <w:gridSpan w:val="2"/>
            <w:tcBorders>
              <w:bottom w:val="single" w:sz="4" w:space="0" w:color="auto"/>
            </w:tcBorders>
          </w:tcPr>
          <w:p w14:paraId="3F4346F2" w14:textId="77777777" w:rsidR="00D852CC" w:rsidRPr="00064873" w:rsidRDefault="00D852CC" w:rsidP="004F44E1">
            <w:pPr>
              <w:rPr>
                <w:sz w:val="22"/>
                <w:szCs w:val="22"/>
              </w:rPr>
            </w:pPr>
            <w:r w:rsidRPr="00064873">
              <w:rPr>
                <w:sz w:val="22"/>
                <w:szCs w:val="22"/>
              </w:rPr>
              <w:t>(SC: B2 for all five bars of correct width with heights in the correct ratio)</w:t>
            </w:r>
          </w:p>
        </w:tc>
      </w:tr>
      <w:tr w:rsidR="00D852CC" w:rsidRPr="002B29A5" w14:paraId="3F4346FA" w14:textId="77777777" w:rsidTr="00D852CC">
        <w:trPr>
          <w:cantSplit/>
          <w:trHeight w:val="280"/>
          <w:tblHeader/>
          <w:jc w:val="center"/>
        </w:trPr>
        <w:tc>
          <w:tcPr>
            <w:tcW w:w="303" w:type="pct"/>
            <w:tcBorders>
              <w:right w:val="nil"/>
            </w:tcBorders>
          </w:tcPr>
          <w:p w14:paraId="3F4346F4" w14:textId="77777777" w:rsidR="00D852CC" w:rsidRPr="00064873" w:rsidRDefault="00D852CC" w:rsidP="0047340D">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6F5" w14:textId="77777777" w:rsidR="00D852CC" w:rsidRPr="00064873" w:rsidRDefault="00D852CC" w:rsidP="0047340D">
            <w:pPr>
              <w:pStyle w:val="Heading2"/>
              <w:spacing w:before="0" w:after="0"/>
              <w:rPr>
                <w:rFonts w:ascii="Times New Roman" w:hAnsi="Times New Roman" w:cs="Times New Roman"/>
                <w:b w:val="0"/>
                <w:i w:val="0"/>
                <w:sz w:val="22"/>
                <w:szCs w:val="22"/>
              </w:rPr>
            </w:pPr>
          </w:p>
        </w:tc>
        <w:tc>
          <w:tcPr>
            <w:tcW w:w="1703" w:type="pct"/>
          </w:tcPr>
          <w:p w14:paraId="3F4346F6" w14:textId="77777777" w:rsidR="00D852CC" w:rsidRPr="00064873" w:rsidRDefault="00D852CC" w:rsidP="0047340D">
            <w:pPr>
              <w:pStyle w:val="Heading1"/>
              <w:jc w:val="left"/>
              <w:rPr>
                <w:sz w:val="22"/>
                <w:szCs w:val="22"/>
              </w:rPr>
            </w:pPr>
          </w:p>
        </w:tc>
        <w:tc>
          <w:tcPr>
            <w:tcW w:w="799" w:type="pct"/>
          </w:tcPr>
          <w:p w14:paraId="3F4346F7" w14:textId="77777777" w:rsidR="00D852CC" w:rsidRPr="00064873" w:rsidRDefault="00D852CC" w:rsidP="0047340D">
            <w:pPr>
              <w:pStyle w:val="Heading1"/>
              <w:rPr>
                <w:sz w:val="22"/>
                <w:szCs w:val="22"/>
              </w:rPr>
            </w:pPr>
          </w:p>
        </w:tc>
        <w:tc>
          <w:tcPr>
            <w:tcW w:w="329" w:type="pct"/>
          </w:tcPr>
          <w:p w14:paraId="3F4346F8" w14:textId="77777777" w:rsidR="00D852CC" w:rsidRPr="00064873" w:rsidRDefault="00D852CC" w:rsidP="0047340D">
            <w:pPr>
              <w:jc w:val="center"/>
              <w:rPr>
                <w:sz w:val="22"/>
                <w:szCs w:val="22"/>
              </w:rPr>
            </w:pPr>
          </w:p>
        </w:tc>
        <w:tc>
          <w:tcPr>
            <w:tcW w:w="1537" w:type="pct"/>
            <w:gridSpan w:val="2"/>
          </w:tcPr>
          <w:p w14:paraId="3F4346F9" w14:textId="77777777" w:rsidR="00D852CC" w:rsidRPr="00064873" w:rsidRDefault="00D852CC" w:rsidP="004F44E1">
            <w:pPr>
              <w:rPr>
                <w:sz w:val="22"/>
                <w:szCs w:val="22"/>
              </w:rPr>
            </w:pPr>
            <w:r w:rsidRPr="00064873">
              <w:rPr>
                <w:sz w:val="22"/>
                <w:szCs w:val="22"/>
              </w:rPr>
              <w:t>(SC:B1 for three bars of correct width with heights in the correct ratio)</w:t>
            </w:r>
          </w:p>
        </w:tc>
      </w:tr>
      <w:tr w:rsidR="00D852CC" w:rsidRPr="002B29A5" w14:paraId="3F434701" w14:textId="77777777" w:rsidTr="00D852CC">
        <w:trPr>
          <w:cantSplit/>
          <w:trHeight w:val="280"/>
          <w:tblHeader/>
          <w:jc w:val="center"/>
        </w:trPr>
        <w:tc>
          <w:tcPr>
            <w:tcW w:w="303" w:type="pct"/>
            <w:tcBorders>
              <w:bottom w:val="single" w:sz="4" w:space="0" w:color="auto"/>
              <w:right w:val="nil"/>
            </w:tcBorders>
          </w:tcPr>
          <w:p w14:paraId="3F4346FB" w14:textId="77777777" w:rsidR="00D852CC" w:rsidRPr="00064873" w:rsidRDefault="00D852CC" w:rsidP="0047340D">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6FC" w14:textId="77777777" w:rsidR="00D852CC" w:rsidRPr="00064873" w:rsidRDefault="00D852CC" w:rsidP="0047340D">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6FD" w14:textId="77777777" w:rsidR="00D852CC" w:rsidRPr="00064873" w:rsidRDefault="00D852CC" w:rsidP="0047340D">
            <w:pPr>
              <w:pStyle w:val="Heading1"/>
              <w:jc w:val="left"/>
              <w:rPr>
                <w:sz w:val="22"/>
                <w:szCs w:val="22"/>
              </w:rPr>
            </w:pPr>
          </w:p>
        </w:tc>
        <w:tc>
          <w:tcPr>
            <w:tcW w:w="799" w:type="pct"/>
            <w:tcBorders>
              <w:bottom w:val="single" w:sz="4" w:space="0" w:color="auto"/>
            </w:tcBorders>
          </w:tcPr>
          <w:p w14:paraId="3F4346FE" w14:textId="77777777" w:rsidR="00D852CC" w:rsidRPr="00064873" w:rsidRDefault="00D852CC" w:rsidP="0047340D">
            <w:pPr>
              <w:pStyle w:val="Heading1"/>
              <w:rPr>
                <w:sz w:val="22"/>
                <w:szCs w:val="22"/>
              </w:rPr>
            </w:pPr>
          </w:p>
        </w:tc>
        <w:tc>
          <w:tcPr>
            <w:tcW w:w="329" w:type="pct"/>
            <w:tcBorders>
              <w:bottom w:val="single" w:sz="4" w:space="0" w:color="auto"/>
            </w:tcBorders>
          </w:tcPr>
          <w:p w14:paraId="3F4346FF" w14:textId="77777777" w:rsidR="00D852CC" w:rsidRPr="00064873" w:rsidRDefault="00D852CC" w:rsidP="0047340D">
            <w:pPr>
              <w:jc w:val="center"/>
              <w:rPr>
                <w:sz w:val="22"/>
                <w:szCs w:val="22"/>
              </w:rPr>
            </w:pPr>
          </w:p>
        </w:tc>
        <w:tc>
          <w:tcPr>
            <w:tcW w:w="1537" w:type="pct"/>
            <w:gridSpan w:val="2"/>
            <w:tcBorders>
              <w:bottom w:val="single" w:sz="4" w:space="0" w:color="auto"/>
            </w:tcBorders>
          </w:tcPr>
          <w:p w14:paraId="3F434700" w14:textId="77777777" w:rsidR="00D852CC" w:rsidRPr="00064873" w:rsidRDefault="00D852CC" w:rsidP="00D852CC">
            <w:pPr>
              <w:jc w:val="right"/>
              <w:rPr>
                <w:sz w:val="22"/>
                <w:szCs w:val="22"/>
              </w:rPr>
            </w:pPr>
            <w:r w:rsidRPr="00064873">
              <w:rPr>
                <w:b/>
                <w:sz w:val="22"/>
                <w:szCs w:val="22"/>
              </w:rPr>
              <w:t>Total  3 marks</w:t>
            </w:r>
          </w:p>
        </w:tc>
      </w:tr>
    </w:tbl>
    <w:p w14:paraId="3F434702" w14:textId="77777777" w:rsidR="00AE7030" w:rsidRDefault="00AE7030" w:rsidP="00645ACF"/>
    <w:p w14:paraId="3F4347E6" w14:textId="77777777" w:rsidR="002A788B" w:rsidRDefault="002A788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F75C62" w:rsidRPr="00A86D36" w14:paraId="3F4347EE" w14:textId="77777777" w:rsidTr="0067730D">
        <w:trPr>
          <w:cantSplit/>
          <w:trHeight w:val="280"/>
          <w:tblHeader/>
          <w:jc w:val="center"/>
        </w:trPr>
        <w:tc>
          <w:tcPr>
            <w:tcW w:w="303" w:type="pct"/>
            <w:tcBorders>
              <w:top w:val="single" w:sz="4" w:space="0" w:color="auto"/>
              <w:right w:val="nil"/>
            </w:tcBorders>
          </w:tcPr>
          <w:p w14:paraId="3F4347E7" w14:textId="77777777" w:rsidR="00F75C62" w:rsidRPr="00A86D36" w:rsidRDefault="00F75C62" w:rsidP="00F75C62">
            <w:pPr>
              <w:pStyle w:val="Heading2"/>
              <w:spacing w:before="0" w:after="0"/>
              <w:jc w:val="center"/>
              <w:rPr>
                <w:rFonts w:ascii="Times New Roman" w:hAnsi="Times New Roman" w:cs="Times New Roman"/>
                <w:i w:val="0"/>
                <w:sz w:val="22"/>
                <w:szCs w:val="22"/>
              </w:rPr>
            </w:pPr>
            <w:r w:rsidRPr="00A86D36">
              <w:rPr>
                <w:rFonts w:ascii="Times New Roman" w:hAnsi="Times New Roman" w:cs="Times New Roman"/>
                <w:i w:val="0"/>
                <w:sz w:val="22"/>
                <w:szCs w:val="22"/>
              </w:rPr>
              <w:t>21</w:t>
            </w:r>
          </w:p>
        </w:tc>
        <w:tc>
          <w:tcPr>
            <w:tcW w:w="329" w:type="pct"/>
            <w:tcBorders>
              <w:top w:val="single" w:sz="4" w:space="0" w:color="auto"/>
              <w:left w:val="nil"/>
            </w:tcBorders>
          </w:tcPr>
          <w:p w14:paraId="3F4347E8" w14:textId="77777777" w:rsidR="00F75C62" w:rsidRPr="00A86D36" w:rsidRDefault="002B695E" w:rsidP="00F75C62">
            <w:pPr>
              <w:pStyle w:val="Heading2"/>
              <w:spacing w:before="0" w:after="0"/>
              <w:rPr>
                <w:rFonts w:ascii="Times New Roman" w:hAnsi="Times New Roman" w:cs="Times New Roman"/>
                <w:b w:val="0"/>
                <w:i w:val="0"/>
                <w:sz w:val="22"/>
                <w:szCs w:val="22"/>
              </w:rPr>
            </w:pPr>
            <w:r w:rsidRPr="00A86D36">
              <w:rPr>
                <w:rFonts w:ascii="Times New Roman" w:hAnsi="Times New Roman" w:cs="Times New Roman"/>
                <w:b w:val="0"/>
                <w:i w:val="0"/>
                <w:sz w:val="22"/>
                <w:szCs w:val="22"/>
              </w:rPr>
              <w:t>(a)</w:t>
            </w:r>
          </w:p>
        </w:tc>
        <w:tc>
          <w:tcPr>
            <w:tcW w:w="1703" w:type="pct"/>
            <w:tcBorders>
              <w:top w:val="single" w:sz="4" w:space="0" w:color="auto"/>
            </w:tcBorders>
          </w:tcPr>
          <w:p w14:paraId="3F4347E9" w14:textId="77777777" w:rsidR="00F75C62" w:rsidRPr="00A86D36" w:rsidRDefault="00F75C62" w:rsidP="00F75C62">
            <w:pPr>
              <w:rPr>
                <w:sz w:val="22"/>
                <w:szCs w:val="22"/>
              </w:rPr>
            </w:pPr>
            <w:r w:rsidRPr="00A86D36">
              <w:rPr>
                <w:position w:val="-10"/>
                <w:sz w:val="22"/>
                <w:szCs w:val="22"/>
              </w:rPr>
              <w:object w:dxaOrig="880" w:dyaOrig="360" w14:anchorId="3F43491F">
                <v:shape id="_x0000_i1059" type="#_x0000_t75" style="width:44.25pt;height:18pt" o:ole="">
                  <v:imagedata r:id="rId68" o:title=""/>
                </v:shape>
                <o:OLEObject Type="Embed" ProgID="Equation.3" ShapeID="_x0000_i1059" DrawAspect="Content" ObjectID="_1710596565" r:id="rId69"/>
              </w:object>
            </w:r>
            <w:r w:rsidRPr="00A86D36">
              <w:rPr>
                <w:sz w:val="22"/>
                <w:szCs w:val="22"/>
              </w:rPr>
              <w:t xml:space="preserve">or </w:t>
            </w:r>
            <w:r w:rsidRPr="00A86D36">
              <w:rPr>
                <w:position w:val="-10"/>
                <w:sz w:val="22"/>
                <w:szCs w:val="22"/>
              </w:rPr>
              <w:object w:dxaOrig="1420" w:dyaOrig="360" w14:anchorId="3F434920">
                <v:shape id="_x0000_i1060" type="#_x0000_t75" style="width:1in;height:18pt" o:ole="">
                  <v:imagedata r:id="rId70" o:title=""/>
                </v:shape>
                <o:OLEObject Type="Embed" ProgID="Equation.3" ShapeID="_x0000_i1060" DrawAspect="Content" ObjectID="_1710596566" r:id="rId71"/>
              </w:object>
            </w:r>
          </w:p>
        </w:tc>
        <w:tc>
          <w:tcPr>
            <w:tcW w:w="799" w:type="pct"/>
            <w:tcBorders>
              <w:top w:val="single" w:sz="4" w:space="0" w:color="auto"/>
            </w:tcBorders>
          </w:tcPr>
          <w:p w14:paraId="3F4347EA" w14:textId="77777777" w:rsidR="00F75C62" w:rsidRPr="00A86D36" w:rsidRDefault="00F75C62" w:rsidP="00F75C62">
            <w:pPr>
              <w:jc w:val="center"/>
              <w:rPr>
                <w:sz w:val="22"/>
                <w:szCs w:val="22"/>
              </w:rPr>
            </w:pPr>
            <w:r w:rsidRPr="00A86D36">
              <w:rPr>
                <w:position w:val="-6"/>
                <w:sz w:val="22"/>
                <w:szCs w:val="22"/>
              </w:rPr>
              <w:object w:dxaOrig="639" w:dyaOrig="320" w14:anchorId="3F434921">
                <v:shape id="_x0000_i1061" type="#_x0000_t75" style="width:32.25pt;height:17.25pt" o:ole="">
                  <v:imagedata r:id="rId72" o:title=""/>
                </v:shape>
                <o:OLEObject Type="Embed" ProgID="Equation.3" ShapeID="_x0000_i1061" DrawAspect="Content" ObjectID="_1710596567" r:id="rId73"/>
              </w:object>
            </w:r>
          </w:p>
        </w:tc>
        <w:tc>
          <w:tcPr>
            <w:tcW w:w="329" w:type="pct"/>
            <w:tcBorders>
              <w:top w:val="single" w:sz="4" w:space="0" w:color="auto"/>
            </w:tcBorders>
          </w:tcPr>
          <w:p w14:paraId="3F4347EB" w14:textId="77777777" w:rsidR="00F75C62" w:rsidRPr="00A86D36" w:rsidRDefault="00F75C62" w:rsidP="00F75C62">
            <w:pPr>
              <w:jc w:val="center"/>
              <w:rPr>
                <w:sz w:val="22"/>
                <w:szCs w:val="22"/>
              </w:rPr>
            </w:pPr>
            <w:r w:rsidRPr="00A86D36">
              <w:rPr>
                <w:sz w:val="22"/>
                <w:szCs w:val="22"/>
              </w:rPr>
              <w:t>1</w:t>
            </w:r>
          </w:p>
        </w:tc>
        <w:tc>
          <w:tcPr>
            <w:tcW w:w="258" w:type="pct"/>
            <w:tcBorders>
              <w:top w:val="single" w:sz="4" w:space="0" w:color="auto"/>
              <w:right w:val="nil"/>
            </w:tcBorders>
          </w:tcPr>
          <w:p w14:paraId="3F4347EC" w14:textId="77777777" w:rsidR="00F75C62" w:rsidRPr="00A86D36" w:rsidRDefault="00F75C62" w:rsidP="00F75C62">
            <w:pPr>
              <w:jc w:val="center"/>
              <w:rPr>
                <w:sz w:val="22"/>
                <w:szCs w:val="22"/>
              </w:rPr>
            </w:pPr>
            <w:r w:rsidRPr="00A86D36">
              <w:rPr>
                <w:sz w:val="22"/>
                <w:szCs w:val="22"/>
              </w:rPr>
              <w:t>B1</w:t>
            </w:r>
          </w:p>
        </w:tc>
        <w:tc>
          <w:tcPr>
            <w:tcW w:w="1279" w:type="pct"/>
            <w:tcBorders>
              <w:top w:val="single" w:sz="4" w:space="0" w:color="auto"/>
              <w:left w:val="nil"/>
            </w:tcBorders>
          </w:tcPr>
          <w:p w14:paraId="3F4347ED" w14:textId="77777777" w:rsidR="00F75C62" w:rsidRPr="00A86D36" w:rsidRDefault="00F75C62" w:rsidP="00F75C62">
            <w:pPr>
              <w:rPr>
                <w:sz w:val="22"/>
                <w:szCs w:val="22"/>
              </w:rPr>
            </w:pPr>
            <w:r w:rsidRPr="00A86D36">
              <w:rPr>
                <w:sz w:val="22"/>
                <w:szCs w:val="22"/>
              </w:rPr>
              <w:t xml:space="preserve">for correct expansion of a pair of brackets and then </w:t>
            </w:r>
            <w:r w:rsidRPr="00A86D36">
              <w:rPr>
                <w:position w:val="-6"/>
                <w:sz w:val="22"/>
                <w:szCs w:val="22"/>
              </w:rPr>
              <w:object w:dxaOrig="639" w:dyaOrig="320" w14:anchorId="3F434922">
                <v:shape id="_x0000_i1062" type="#_x0000_t75" style="width:32.25pt;height:17.25pt" o:ole="">
                  <v:imagedata r:id="rId74" o:title=""/>
                </v:shape>
                <o:OLEObject Type="Embed" ProgID="Equation.3" ShapeID="_x0000_i1062" DrawAspect="Content" ObjectID="_1710596568" r:id="rId75"/>
              </w:object>
            </w:r>
            <w:r w:rsidRPr="00A86D36">
              <w:rPr>
                <w:sz w:val="22"/>
                <w:szCs w:val="22"/>
              </w:rPr>
              <w:t xml:space="preserve"> written down</w:t>
            </w:r>
          </w:p>
        </w:tc>
      </w:tr>
      <w:tr w:rsidR="00F75C62" w:rsidRPr="00A86D36" w14:paraId="3F4347F7" w14:textId="77777777" w:rsidTr="0067730D">
        <w:trPr>
          <w:cantSplit/>
          <w:trHeight w:val="280"/>
          <w:tblHeader/>
          <w:jc w:val="center"/>
        </w:trPr>
        <w:tc>
          <w:tcPr>
            <w:tcW w:w="303" w:type="pct"/>
            <w:tcBorders>
              <w:right w:val="nil"/>
            </w:tcBorders>
          </w:tcPr>
          <w:p w14:paraId="3F4347EF" w14:textId="77777777" w:rsidR="00F75C62" w:rsidRPr="00A86D36" w:rsidRDefault="00F75C62" w:rsidP="00F75C62">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7F0" w14:textId="77777777" w:rsidR="00F75C62" w:rsidRPr="00A86D36" w:rsidRDefault="002B695E" w:rsidP="00F75C62">
            <w:pPr>
              <w:pStyle w:val="Heading2"/>
              <w:spacing w:before="0" w:after="0"/>
              <w:rPr>
                <w:rFonts w:ascii="Times New Roman" w:hAnsi="Times New Roman" w:cs="Times New Roman"/>
                <w:b w:val="0"/>
                <w:i w:val="0"/>
                <w:sz w:val="22"/>
                <w:szCs w:val="22"/>
              </w:rPr>
            </w:pPr>
            <w:r w:rsidRPr="00A86D36">
              <w:rPr>
                <w:rFonts w:ascii="Times New Roman" w:hAnsi="Times New Roman" w:cs="Times New Roman"/>
                <w:b w:val="0"/>
                <w:i w:val="0"/>
                <w:sz w:val="22"/>
                <w:szCs w:val="22"/>
              </w:rPr>
              <w:t>(b)</w:t>
            </w:r>
          </w:p>
        </w:tc>
        <w:tc>
          <w:tcPr>
            <w:tcW w:w="1703" w:type="pct"/>
          </w:tcPr>
          <w:p w14:paraId="3F4347F1" w14:textId="77777777" w:rsidR="000B2B5B" w:rsidRPr="000B2B5B" w:rsidRDefault="000B2B5B" w:rsidP="000B2B5B">
            <w:pPr>
              <w:rPr>
                <w:sz w:val="22"/>
                <w:szCs w:val="22"/>
              </w:rPr>
            </w:pPr>
            <w:r>
              <w:rPr>
                <w:sz w:val="22"/>
                <w:szCs w:val="22"/>
              </w:rPr>
              <w:t xml:space="preserve">(One of the numbers) </w:t>
            </w:r>
            <w:r w:rsidRPr="000B2B5B">
              <w:rPr>
                <w:sz w:val="22"/>
                <w:szCs w:val="22"/>
              </w:rPr>
              <w:t xml:space="preserve">is even </w:t>
            </w:r>
            <w:r w:rsidRPr="000B2B5B">
              <w:rPr>
                <w:b/>
                <w:sz w:val="22"/>
                <w:szCs w:val="22"/>
              </w:rPr>
              <w:t>or</w:t>
            </w:r>
            <w:r w:rsidRPr="000B2B5B">
              <w:rPr>
                <w:sz w:val="22"/>
                <w:szCs w:val="22"/>
              </w:rPr>
              <w:t xml:space="preserve"> multiple of 2 </w:t>
            </w:r>
            <w:r w:rsidRPr="000B2B5B">
              <w:rPr>
                <w:b/>
                <w:sz w:val="22"/>
                <w:szCs w:val="22"/>
              </w:rPr>
              <w:t>or</w:t>
            </w:r>
            <w:r w:rsidRPr="000B2B5B">
              <w:rPr>
                <w:sz w:val="22"/>
                <w:szCs w:val="22"/>
              </w:rPr>
              <w:t xml:space="preserve"> 2 is a factor</w:t>
            </w:r>
          </w:p>
          <w:p w14:paraId="3F4347F2" w14:textId="77777777" w:rsidR="00F75C62" w:rsidRPr="00A86D36" w:rsidRDefault="00F75C62" w:rsidP="00F75C62">
            <w:pPr>
              <w:rPr>
                <w:sz w:val="22"/>
                <w:szCs w:val="22"/>
              </w:rPr>
            </w:pPr>
          </w:p>
        </w:tc>
        <w:tc>
          <w:tcPr>
            <w:tcW w:w="799" w:type="pct"/>
          </w:tcPr>
          <w:p w14:paraId="3F4347F3" w14:textId="77777777" w:rsidR="00F75C62" w:rsidRPr="00A86D36" w:rsidRDefault="00F75C62" w:rsidP="00F75C62">
            <w:pPr>
              <w:pStyle w:val="Heading1"/>
              <w:rPr>
                <w:sz w:val="22"/>
                <w:szCs w:val="22"/>
              </w:rPr>
            </w:pPr>
            <w:r w:rsidRPr="00A86D36">
              <w:rPr>
                <w:sz w:val="22"/>
                <w:szCs w:val="22"/>
              </w:rPr>
              <w:t>Proof</w:t>
            </w:r>
          </w:p>
        </w:tc>
        <w:tc>
          <w:tcPr>
            <w:tcW w:w="329" w:type="pct"/>
          </w:tcPr>
          <w:p w14:paraId="3F4347F4" w14:textId="77777777" w:rsidR="00F75C62" w:rsidRPr="00A86D36" w:rsidRDefault="00D86F09" w:rsidP="00F75C62">
            <w:pPr>
              <w:jc w:val="center"/>
              <w:rPr>
                <w:sz w:val="22"/>
                <w:szCs w:val="22"/>
              </w:rPr>
            </w:pPr>
            <w:r w:rsidRPr="00A86D36">
              <w:rPr>
                <w:sz w:val="22"/>
                <w:szCs w:val="22"/>
              </w:rPr>
              <w:t>3</w:t>
            </w:r>
          </w:p>
        </w:tc>
        <w:tc>
          <w:tcPr>
            <w:tcW w:w="258" w:type="pct"/>
            <w:tcBorders>
              <w:right w:val="nil"/>
            </w:tcBorders>
          </w:tcPr>
          <w:p w14:paraId="3F4347F5" w14:textId="77777777" w:rsidR="00F75C62" w:rsidRPr="00A86D36" w:rsidRDefault="00F75C62" w:rsidP="00F75C62">
            <w:pPr>
              <w:jc w:val="center"/>
              <w:rPr>
                <w:sz w:val="22"/>
                <w:szCs w:val="22"/>
              </w:rPr>
            </w:pPr>
            <w:r w:rsidRPr="00A86D36">
              <w:rPr>
                <w:sz w:val="22"/>
                <w:szCs w:val="22"/>
              </w:rPr>
              <w:t>M1</w:t>
            </w:r>
          </w:p>
        </w:tc>
        <w:tc>
          <w:tcPr>
            <w:tcW w:w="1279" w:type="pct"/>
            <w:tcBorders>
              <w:left w:val="nil"/>
            </w:tcBorders>
          </w:tcPr>
          <w:p w14:paraId="3F4347F6" w14:textId="77777777" w:rsidR="00F75C62" w:rsidRPr="00A86D36" w:rsidRDefault="00F75C62" w:rsidP="00F75C62">
            <w:pPr>
              <w:rPr>
                <w:sz w:val="22"/>
                <w:szCs w:val="22"/>
              </w:rPr>
            </w:pPr>
          </w:p>
        </w:tc>
      </w:tr>
      <w:tr w:rsidR="00F75C62" w:rsidRPr="00A86D36" w14:paraId="3F4347FF" w14:textId="77777777" w:rsidTr="0067730D">
        <w:trPr>
          <w:cantSplit/>
          <w:trHeight w:val="280"/>
          <w:tblHeader/>
          <w:jc w:val="center"/>
        </w:trPr>
        <w:tc>
          <w:tcPr>
            <w:tcW w:w="303" w:type="pct"/>
            <w:tcBorders>
              <w:bottom w:val="single" w:sz="4" w:space="0" w:color="auto"/>
              <w:right w:val="nil"/>
            </w:tcBorders>
          </w:tcPr>
          <w:p w14:paraId="3F4347F8" w14:textId="77777777" w:rsidR="00F75C62" w:rsidRPr="00A86D36" w:rsidRDefault="00F75C62" w:rsidP="00F75C62">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7F9" w14:textId="77777777" w:rsidR="00F75C62" w:rsidRPr="00A86D36" w:rsidRDefault="00F75C62" w:rsidP="00F75C62">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7FA" w14:textId="77777777" w:rsidR="00F75C62" w:rsidRPr="000B2B5B" w:rsidRDefault="000B2B5B" w:rsidP="000B2B5B">
            <w:pPr>
              <w:rPr>
                <w:sz w:val="22"/>
                <w:szCs w:val="22"/>
              </w:rPr>
            </w:pPr>
            <w:r>
              <w:rPr>
                <w:sz w:val="22"/>
                <w:szCs w:val="22"/>
              </w:rPr>
              <w:t xml:space="preserve">(One of the numbers) </w:t>
            </w:r>
            <w:r w:rsidR="00F75C62" w:rsidRPr="000B2B5B">
              <w:rPr>
                <w:sz w:val="22"/>
                <w:szCs w:val="22"/>
              </w:rPr>
              <w:t>is a multiple of 3</w:t>
            </w:r>
            <w:r w:rsidR="00D86F09" w:rsidRPr="000B2B5B">
              <w:rPr>
                <w:sz w:val="22"/>
                <w:szCs w:val="22"/>
              </w:rPr>
              <w:t xml:space="preserve"> </w:t>
            </w:r>
            <w:r w:rsidR="00D86F09" w:rsidRPr="000B2B5B">
              <w:rPr>
                <w:b/>
                <w:sz w:val="22"/>
                <w:szCs w:val="22"/>
              </w:rPr>
              <w:t>or</w:t>
            </w:r>
            <w:r w:rsidR="00D86F09" w:rsidRPr="000B2B5B">
              <w:rPr>
                <w:sz w:val="22"/>
                <w:szCs w:val="22"/>
              </w:rPr>
              <w:t xml:space="preserve"> 3 is a factor</w:t>
            </w:r>
          </w:p>
        </w:tc>
        <w:tc>
          <w:tcPr>
            <w:tcW w:w="799" w:type="pct"/>
            <w:tcBorders>
              <w:bottom w:val="single" w:sz="4" w:space="0" w:color="auto"/>
            </w:tcBorders>
          </w:tcPr>
          <w:p w14:paraId="3F4347FB" w14:textId="77777777" w:rsidR="00F75C62" w:rsidRPr="00A86D36" w:rsidRDefault="00F75C62" w:rsidP="00F75C62">
            <w:pPr>
              <w:pStyle w:val="Heading1"/>
              <w:rPr>
                <w:sz w:val="22"/>
                <w:szCs w:val="22"/>
              </w:rPr>
            </w:pPr>
          </w:p>
        </w:tc>
        <w:tc>
          <w:tcPr>
            <w:tcW w:w="329" w:type="pct"/>
            <w:tcBorders>
              <w:bottom w:val="single" w:sz="4" w:space="0" w:color="auto"/>
            </w:tcBorders>
          </w:tcPr>
          <w:p w14:paraId="3F4347FC" w14:textId="77777777" w:rsidR="00F75C62" w:rsidRPr="00A86D36" w:rsidRDefault="00F75C62" w:rsidP="00F75C62">
            <w:pPr>
              <w:jc w:val="center"/>
              <w:rPr>
                <w:sz w:val="22"/>
                <w:szCs w:val="22"/>
              </w:rPr>
            </w:pPr>
          </w:p>
        </w:tc>
        <w:tc>
          <w:tcPr>
            <w:tcW w:w="258" w:type="pct"/>
            <w:tcBorders>
              <w:bottom w:val="single" w:sz="4" w:space="0" w:color="auto"/>
              <w:right w:val="nil"/>
            </w:tcBorders>
          </w:tcPr>
          <w:p w14:paraId="3F4347FD" w14:textId="77777777" w:rsidR="00F75C62" w:rsidRPr="00A86D36" w:rsidRDefault="00D86F09" w:rsidP="00F75C62">
            <w:pPr>
              <w:jc w:val="center"/>
              <w:rPr>
                <w:sz w:val="22"/>
                <w:szCs w:val="22"/>
              </w:rPr>
            </w:pPr>
            <w:r w:rsidRPr="00A86D36">
              <w:rPr>
                <w:sz w:val="22"/>
                <w:szCs w:val="22"/>
              </w:rPr>
              <w:t>M1</w:t>
            </w:r>
          </w:p>
        </w:tc>
        <w:tc>
          <w:tcPr>
            <w:tcW w:w="1279" w:type="pct"/>
            <w:tcBorders>
              <w:left w:val="nil"/>
              <w:bottom w:val="single" w:sz="4" w:space="0" w:color="auto"/>
            </w:tcBorders>
          </w:tcPr>
          <w:p w14:paraId="3F4347FE" w14:textId="77777777" w:rsidR="00F75C62" w:rsidRPr="00A86D36" w:rsidRDefault="00F75C62" w:rsidP="00F75C62">
            <w:pPr>
              <w:rPr>
                <w:sz w:val="22"/>
                <w:szCs w:val="22"/>
              </w:rPr>
            </w:pPr>
          </w:p>
        </w:tc>
      </w:tr>
      <w:tr w:rsidR="00F75C62" w:rsidRPr="00A86D36" w14:paraId="3F434807" w14:textId="77777777" w:rsidTr="00F75C62">
        <w:trPr>
          <w:cantSplit/>
          <w:trHeight w:val="280"/>
          <w:tblHeader/>
          <w:jc w:val="center"/>
        </w:trPr>
        <w:tc>
          <w:tcPr>
            <w:tcW w:w="303" w:type="pct"/>
            <w:tcBorders>
              <w:right w:val="nil"/>
            </w:tcBorders>
          </w:tcPr>
          <w:p w14:paraId="3F434800" w14:textId="77777777" w:rsidR="00F75C62" w:rsidRPr="00A86D36" w:rsidRDefault="00F75C62" w:rsidP="00F75C62">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801" w14:textId="77777777" w:rsidR="00F75C62" w:rsidRPr="00A86D36" w:rsidRDefault="00F75C62" w:rsidP="00F75C62">
            <w:pPr>
              <w:pStyle w:val="Heading2"/>
              <w:spacing w:before="0" w:after="0"/>
              <w:rPr>
                <w:rFonts w:ascii="Times New Roman" w:hAnsi="Times New Roman" w:cs="Times New Roman"/>
                <w:b w:val="0"/>
                <w:i w:val="0"/>
                <w:sz w:val="22"/>
                <w:szCs w:val="22"/>
              </w:rPr>
            </w:pPr>
          </w:p>
        </w:tc>
        <w:tc>
          <w:tcPr>
            <w:tcW w:w="1703" w:type="pct"/>
          </w:tcPr>
          <w:p w14:paraId="3F434802" w14:textId="77777777" w:rsidR="00F75C62" w:rsidRPr="00A86D36" w:rsidRDefault="00F75C62" w:rsidP="00F75C62">
            <w:pPr>
              <w:rPr>
                <w:sz w:val="22"/>
                <w:szCs w:val="22"/>
              </w:rPr>
            </w:pPr>
            <w:r w:rsidRPr="00A86D36">
              <w:rPr>
                <w:sz w:val="22"/>
                <w:szCs w:val="22"/>
              </w:rPr>
              <w:t>Hence a multiple of 6</w:t>
            </w:r>
          </w:p>
        </w:tc>
        <w:tc>
          <w:tcPr>
            <w:tcW w:w="799" w:type="pct"/>
          </w:tcPr>
          <w:p w14:paraId="3F434803" w14:textId="77777777" w:rsidR="00F75C62" w:rsidRPr="00A86D36" w:rsidRDefault="00F75C62" w:rsidP="00F75C62">
            <w:pPr>
              <w:pStyle w:val="Heading1"/>
              <w:rPr>
                <w:sz w:val="22"/>
                <w:szCs w:val="22"/>
              </w:rPr>
            </w:pPr>
          </w:p>
        </w:tc>
        <w:tc>
          <w:tcPr>
            <w:tcW w:w="329" w:type="pct"/>
          </w:tcPr>
          <w:p w14:paraId="3F434804" w14:textId="77777777" w:rsidR="00F75C62" w:rsidRPr="00A86D36" w:rsidRDefault="00F75C62" w:rsidP="00F75C62">
            <w:pPr>
              <w:jc w:val="center"/>
              <w:rPr>
                <w:sz w:val="22"/>
                <w:szCs w:val="22"/>
              </w:rPr>
            </w:pPr>
          </w:p>
        </w:tc>
        <w:tc>
          <w:tcPr>
            <w:tcW w:w="258" w:type="pct"/>
            <w:tcBorders>
              <w:right w:val="nil"/>
            </w:tcBorders>
          </w:tcPr>
          <w:p w14:paraId="3F434805" w14:textId="77777777" w:rsidR="00F75C62" w:rsidRPr="00A86D36" w:rsidRDefault="00D86F09" w:rsidP="00F75C62">
            <w:pPr>
              <w:jc w:val="center"/>
              <w:rPr>
                <w:sz w:val="22"/>
                <w:szCs w:val="22"/>
              </w:rPr>
            </w:pPr>
            <w:r w:rsidRPr="00A86D36">
              <w:rPr>
                <w:sz w:val="22"/>
                <w:szCs w:val="22"/>
              </w:rPr>
              <w:t>A1</w:t>
            </w:r>
          </w:p>
        </w:tc>
        <w:tc>
          <w:tcPr>
            <w:tcW w:w="1279" w:type="pct"/>
            <w:tcBorders>
              <w:left w:val="nil"/>
            </w:tcBorders>
          </w:tcPr>
          <w:p w14:paraId="3F434806" w14:textId="77777777" w:rsidR="00F75C62" w:rsidRPr="00A86D36" w:rsidRDefault="00F75C62" w:rsidP="00F75C62">
            <w:pPr>
              <w:rPr>
                <w:b/>
                <w:sz w:val="22"/>
                <w:szCs w:val="22"/>
              </w:rPr>
            </w:pPr>
          </w:p>
        </w:tc>
      </w:tr>
      <w:tr w:rsidR="00F75C62" w:rsidRPr="00A86D36" w14:paraId="3F43480F" w14:textId="77777777" w:rsidTr="0067730D">
        <w:trPr>
          <w:cantSplit/>
          <w:trHeight w:val="280"/>
          <w:tblHeader/>
          <w:jc w:val="center"/>
        </w:trPr>
        <w:tc>
          <w:tcPr>
            <w:tcW w:w="303" w:type="pct"/>
            <w:tcBorders>
              <w:bottom w:val="single" w:sz="4" w:space="0" w:color="auto"/>
              <w:right w:val="nil"/>
            </w:tcBorders>
          </w:tcPr>
          <w:p w14:paraId="3F434808" w14:textId="77777777" w:rsidR="00F75C62" w:rsidRPr="00A86D36" w:rsidRDefault="00F75C62" w:rsidP="00F75C62">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14:paraId="3F434809" w14:textId="77777777" w:rsidR="00F75C62" w:rsidRPr="00A86D36" w:rsidRDefault="00F75C62" w:rsidP="00F75C62">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14:paraId="3F43480A" w14:textId="77777777" w:rsidR="00F75C62" w:rsidRPr="00A86D36" w:rsidRDefault="00F75C62" w:rsidP="00F75C62">
            <w:pPr>
              <w:rPr>
                <w:sz w:val="22"/>
                <w:szCs w:val="22"/>
              </w:rPr>
            </w:pPr>
          </w:p>
        </w:tc>
        <w:tc>
          <w:tcPr>
            <w:tcW w:w="799" w:type="pct"/>
            <w:tcBorders>
              <w:bottom w:val="single" w:sz="4" w:space="0" w:color="auto"/>
            </w:tcBorders>
          </w:tcPr>
          <w:p w14:paraId="3F43480B" w14:textId="77777777" w:rsidR="00F75C62" w:rsidRPr="00A86D36" w:rsidRDefault="00F75C62" w:rsidP="00F75C62">
            <w:pPr>
              <w:pStyle w:val="Heading1"/>
              <w:rPr>
                <w:sz w:val="22"/>
                <w:szCs w:val="22"/>
              </w:rPr>
            </w:pPr>
          </w:p>
        </w:tc>
        <w:tc>
          <w:tcPr>
            <w:tcW w:w="329" w:type="pct"/>
            <w:tcBorders>
              <w:bottom w:val="single" w:sz="4" w:space="0" w:color="auto"/>
            </w:tcBorders>
          </w:tcPr>
          <w:p w14:paraId="3F43480C" w14:textId="77777777" w:rsidR="00F75C62" w:rsidRPr="00A86D36" w:rsidRDefault="00F75C62" w:rsidP="00F75C62">
            <w:pPr>
              <w:jc w:val="center"/>
              <w:rPr>
                <w:sz w:val="22"/>
                <w:szCs w:val="22"/>
              </w:rPr>
            </w:pPr>
          </w:p>
        </w:tc>
        <w:tc>
          <w:tcPr>
            <w:tcW w:w="258" w:type="pct"/>
            <w:tcBorders>
              <w:bottom w:val="single" w:sz="4" w:space="0" w:color="auto"/>
              <w:right w:val="nil"/>
            </w:tcBorders>
          </w:tcPr>
          <w:p w14:paraId="3F43480D" w14:textId="77777777" w:rsidR="00F75C62" w:rsidRPr="00A86D36" w:rsidRDefault="00F75C62" w:rsidP="00F75C62">
            <w:pPr>
              <w:jc w:val="center"/>
              <w:rPr>
                <w:sz w:val="22"/>
                <w:szCs w:val="22"/>
              </w:rPr>
            </w:pPr>
          </w:p>
        </w:tc>
        <w:tc>
          <w:tcPr>
            <w:tcW w:w="1279" w:type="pct"/>
            <w:tcBorders>
              <w:left w:val="nil"/>
              <w:bottom w:val="single" w:sz="4" w:space="0" w:color="auto"/>
            </w:tcBorders>
          </w:tcPr>
          <w:p w14:paraId="3F43480E" w14:textId="77777777" w:rsidR="00F75C62" w:rsidRPr="00A86D36" w:rsidRDefault="00F75C62" w:rsidP="002B695E">
            <w:pPr>
              <w:jc w:val="right"/>
              <w:rPr>
                <w:b/>
                <w:sz w:val="22"/>
                <w:szCs w:val="22"/>
              </w:rPr>
            </w:pPr>
            <w:r w:rsidRPr="00A86D36">
              <w:rPr>
                <w:b/>
                <w:sz w:val="22"/>
                <w:szCs w:val="22"/>
              </w:rPr>
              <w:t xml:space="preserve">Total </w:t>
            </w:r>
            <w:r w:rsidR="002B695E" w:rsidRPr="00A86D36">
              <w:rPr>
                <w:b/>
                <w:sz w:val="22"/>
                <w:szCs w:val="22"/>
              </w:rPr>
              <w:t>4</w:t>
            </w:r>
            <w:r w:rsidRPr="00A86D36">
              <w:rPr>
                <w:b/>
                <w:sz w:val="22"/>
                <w:szCs w:val="22"/>
              </w:rPr>
              <w:t xml:space="preserve"> marks</w:t>
            </w:r>
          </w:p>
        </w:tc>
      </w:tr>
    </w:tbl>
    <w:p w14:paraId="3F434810" w14:textId="77777777" w:rsidR="002A788B" w:rsidRPr="00A86D36" w:rsidRDefault="002A788B" w:rsidP="00645ACF">
      <w:pPr>
        <w:rPr>
          <w:sz w:val="22"/>
          <w:szCs w:val="22"/>
        </w:rPr>
      </w:pPr>
    </w:p>
    <w:p w14:paraId="3F434811" w14:textId="77777777" w:rsidR="002A788B" w:rsidRPr="00A86D36" w:rsidRDefault="002A788B" w:rsidP="00645ACF">
      <w:pPr>
        <w:rPr>
          <w:sz w:val="22"/>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563845" w:rsidRPr="00A86D36" w14:paraId="3F43481A" w14:textId="77777777" w:rsidTr="0067730D">
        <w:trPr>
          <w:cantSplit/>
          <w:trHeight w:val="280"/>
          <w:tblHeader/>
          <w:jc w:val="center"/>
        </w:trPr>
        <w:tc>
          <w:tcPr>
            <w:tcW w:w="303" w:type="pct"/>
            <w:tcBorders>
              <w:right w:val="nil"/>
            </w:tcBorders>
          </w:tcPr>
          <w:p w14:paraId="3F434812" w14:textId="77777777" w:rsidR="00563845" w:rsidRPr="00A86D36" w:rsidRDefault="00563845" w:rsidP="00563845">
            <w:pPr>
              <w:pStyle w:val="Heading2"/>
              <w:spacing w:before="0" w:after="0"/>
              <w:jc w:val="center"/>
              <w:rPr>
                <w:rFonts w:ascii="Times New Roman" w:hAnsi="Times New Roman" w:cs="Times New Roman"/>
                <w:i w:val="0"/>
                <w:sz w:val="22"/>
                <w:szCs w:val="22"/>
              </w:rPr>
            </w:pPr>
            <w:r w:rsidRPr="00A86D36">
              <w:rPr>
                <w:rFonts w:ascii="Times New Roman" w:hAnsi="Times New Roman" w:cs="Times New Roman"/>
                <w:i w:val="0"/>
                <w:sz w:val="22"/>
                <w:szCs w:val="22"/>
              </w:rPr>
              <w:t>22</w:t>
            </w:r>
          </w:p>
        </w:tc>
        <w:tc>
          <w:tcPr>
            <w:tcW w:w="329" w:type="pct"/>
            <w:tcBorders>
              <w:left w:val="nil"/>
            </w:tcBorders>
          </w:tcPr>
          <w:p w14:paraId="3F434813" w14:textId="77777777" w:rsidR="00563845" w:rsidRPr="00A86D36" w:rsidRDefault="00563845" w:rsidP="00563845">
            <w:pPr>
              <w:pStyle w:val="Heading2"/>
              <w:spacing w:before="0" w:after="0"/>
              <w:rPr>
                <w:rFonts w:ascii="Times New Roman" w:hAnsi="Times New Roman" w:cs="Times New Roman"/>
                <w:b w:val="0"/>
                <w:i w:val="0"/>
                <w:sz w:val="22"/>
                <w:szCs w:val="22"/>
              </w:rPr>
            </w:pPr>
          </w:p>
        </w:tc>
        <w:tc>
          <w:tcPr>
            <w:tcW w:w="1703" w:type="pct"/>
          </w:tcPr>
          <w:p w14:paraId="3F434814" w14:textId="77777777" w:rsidR="00563845" w:rsidRPr="00A86D36" w:rsidRDefault="00563845" w:rsidP="00563845">
            <w:pPr>
              <w:rPr>
                <w:sz w:val="22"/>
                <w:szCs w:val="22"/>
              </w:rPr>
            </w:pPr>
            <w:r w:rsidRPr="00A86D36">
              <w:rPr>
                <w:position w:val="-24"/>
                <w:sz w:val="22"/>
                <w:szCs w:val="22"/>
              </w:rPr>
              <w:object w:dxaOrig="2260" w:dyaOrig="620" w14:anchorId="3F434923">
                <v:shape id="_x0000_i1063" type="#_x0000_t75" style="width:116.95pt;height:32.25pt" o:ole="">
                  <v:imagedata r:id="rId76" o:title=""/>
                </v:shape>
                <o:OLEObject Type="Embed" ProgID="Equation.3" ShapeID="_x0000_i1063" DrawAspect="Content" ObjectID="_1710596569" r:id="rId77"/>
              </w:object>
            </w:r>
            <w:r w:rsidR="002B695E" w:rsidRPr="00A86D36">
              <w:rPr>
                <w:sz w:val="22"/>
                <w:szCs w:val="22"/>
              </w:rPr>
              <w:t>or</w:t>
            </w:r>
          </w:p>
          <w:p w14:paraId="3F434815" w14:textId="77777777" w:rsidR="002B695E" w:rsidRPr="00A86D36" w:rsidRDefault="00491606" w:rsidP="00563845">
            <w:pPr>
              <w:rPr>
                <w:sz w:val="22"/>
                <w:szCs w:val="22"/>
              </w:rPr>
            </w:pPr>
            <m:oMath>
              <m:f>
                <m:fPr>
                  <m:ctrlPr>
                    <w:rPr>
                      <w:rFonts w:ascii="Cambria Math" w:hAnsi="Cambria Math"/>
                      <w:i/>
                      <w:sz w:val="22"/>
                      <w:szCs w:val="22"/>
                    </w:rPr>
                  </m:ctrlPr>
                </m:fPr>
                <m:num>
                  <m:r>
                    <w:rPr>
                      <w:rFonts w:ascii="Cambria Math" w:hAnsi="Cambria Math"/>
                      <w:sz w:val="22"/>
                      <w:szCs w:val="22"/>
                    </w:rPr>
                    <m:t>4</m:t>
                  </m:r>
                </m:num>
                <m:den>
                  <m:r>
                    <w:rPr>
                      <w:rFonts w:ascii="Cambria Math" w:hAnsi="Cambria Math"/>
                      <w:sz w:val="22"/>
                      <w:szCs w:val="22"/>
                    </w:rPr>
                    <m:t>3</m:t>
                  </m:r>
                </m:den>
              </m:f>
              <m:r>
                <w:rPr>
                  <w:rFonts w:ascii="Cambria Math" w:hAnsi="Cambria Math"/>
                  <w:sz w:val="22"/>
                  <w:szCs w:val="22"/>
                </w:rPr>
                <m:t>×π×</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1.2+t</m:t>
                      </m:r>
                    </m:e>
                  </m:d>
                </m:e>
                <m:sup>
                  <m:r>
                    <w:rPr>
                      <w:rFonts w:ascii="Cambria Math" w:hAnsi="Cambria Math"/>
                      <w:sz w:val="22"/>
                      <w:szCs w:val="22"/>
                    </w:rPr>
                    <m:t>3</m:t>
                  </m:r>
                </m:sup>
              </m:sSup>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4</m:t>
                  </m:r>
                </m:num>
                <m:den>
                  <m:r>
                    <w:rPr>
                      <w:rFonts w:ascii="Cambria Math" w:hAnsi="Cambria Math"/>
                      <w:sz w:val="22"/>
                      <w:szCs w:val="22"/>
                    </w:rPr>
                    <m:t>3</m:t>
                  </m:r>
                </m:den>
              </m:f>
              <m:r>
                <w:rPr>
                  <w:rFonts w:ascii="Cambria Math" w:hAnsi="Cambria Math"/>
                  <w:sz w:val="22"/>
                  <w:szCs w:val="22"/>
                </w:rPr>
                <m:t>×π×</m:t>
              </m:r>
              <m:sSup>
                <m:sSupPr>
                  <m:ctrlPr>
                    <w:rPr>
                      <w:rFonts w:ascii="Cambria Math" w:hAnsi="Cambria Math"/>
                      <w:i/>
                      <w:sz w:val="22"/>
                      <w:szCs w:val="22"/>
                    </w:rPr>
                  </m:ctrlPr>
                </m:sSupPr>
                <m:e>
                  <m:r>
                    <w:rPr>
                      <w:rFonts w:ascii="Cambria Math" w:hAnsi="Cambria Math"/>
                      <w:sz w:val="22"/>
                      <w:szCs w:val="22"/>
                    </w:rPr>
                    <m:t>1.2</m:t>
                  </m:r>
                </m:e>
                <m:sup>
                  <m:r>
                    <w:rPr>
                      <w:rFonts w:ascii="Cambria Math" w:hAnsi="Cambria Math"/>
                      <w:sz w:val="22"/>
                      <w:szCs w:val="22"/>
                    </w:rPr>
                    <m:t>3</m:t>
                  </m:r>
                </m:sup>
              </m:sSup>
            </m:oMath>
            <w:r w:rsidR="002B695E" w:rsidRPr="00A86D36">
              <w:rPr>
                <w:sz w:val="22"/>
                <w:szCs w:val="22"/>
              </w:rPr>
              <w:t xml:space="preserve"> </w:t>
            </w:r>
          </w:p>
        </w:tc>
        <w:tc>
          <w:tcPr>
            <w:tcW w:w="799" w:type="pct"/>
          </w:tcPr>
          <w:p w14:paraId="3F434816" w14:textId="77777777" w:rsidR="00563845" w:rsidRPr="00A86D36" w:rsidRDefault="00563845" w:rsidP="00563845">
            <w:pPr>
              <w:pStyle w:val="Heading1"/>
              <w:rPr>
                <w:sz w:val="22"/>
                <w:szCs w:val="22"/>
              </w:rPr>
            </w:pPr>
            <w:r w:rsidRPr="00A86D36">
              <w:rPr>
                <w:sz w:val="22"/>
                <w:szCs w:val="22"/>
              </w:rPr>
              <w:t>3.9</w:t>
            </w:r>
          </w:p>
        </w:tc>
        <w:tc>
          <w:tcPr>
            <w:tcW w:w="329" w:type="pct"/>
          </w:tcPr>
          <w:p w14:paraId="3F434817" w14:textId="77777777" w:rsidR="00563845" w:rsidRPr="00A86D36" w:rsidRDefault="00563845" w:rsidP="00563845">
            <w:pPr>
              <w:jc w:val="center"/>
              <w:rPr>
                <w:sz w:val="22"/>
                <w:szCs w:val="22"/>
              </w:rPr>
            </w:pPr>
            <w:r w:rsidRPr="00A86D36">
              <w:rPr>
                <w:sz w:val="22"/>
                <w:szCs w:val="22"/>
              </w:rPr>
              <w:t>5</w:t>
            </w:r>
          </w:p>
        </w:tc>
        <w:tc>
          <w:tcPr>
            <w:tcW w:w="258" w:type="pct"/>
            <w:tcBorders>
              <w:right w:val="nil"/>
            </w:tcBorders>
          </w:tcPr>
          <w:p w14:paraId="3F434818" w14:textId="77777777" w:rsidR="00563845" w:rsidRPr="00A86D36" w:rsidRDefault="00563845" w:rsidP="00563845">
            <w:pPr>
              <w:jc w:val="center"/>
              <w:rPr>
                <w:sz w:val="22"/>
                <w:szCs w:val="22"/>
              </w:rPr>
            </w:pPr>
            <w:r w:rsidRPr="00A86D36">
              <w:rPr>
                <w:sz w:val="22"/>
                <w:szCs w:val="22"/>
              </w:rPr>
              <w:t>M1</w:t>
            </w:r>
          </w:p>
        </w:tc>
        <w:tc>
          <w:tcPr>
            <w:tcW w:w="1279" w:type="pct"/>
            <w:tcBorders>
              <w:left w:val="nil"/>
            </w:tcBorders>
          </w:tcPr>
          <w:p w14:paraId="3F434819" w14:textId="77777777" w:rsidR="00563845" w:rsidRPr="00A86D36" w:rsidRDefault="002B695E" w:rsidP="00563845">
            <w:pPr>
              <w:rPr>
                <w:sz w:val="22"/>
                <w:szCs w:val="22"/>
              </w:rPr>
            </w:pPr>
            <w:r w:rsidRPr="00A86D36">
              <w:rPr>
                <w:sz w:val="22"/>
                <w:szCs w:val="22"/>
              </w:rPr>
              <w:t>for an expression for the volume of the inner sphere</w:t>
            </w:r>
          </w:p>
        </w:tc>
      </w:tr>
      <w:tr w:rsidR="00563845" w:rsidRPr="00A86D36" w14:paraId="3F434822" w14:textId="77777777" w:rsidTr="0067730D">
        <w:trPr>
          <w:cantSplit/>
          <w:trHeight w:val="280"/>
          <w:tblHeader/>
          <w:jc w:val="center"/>
        </w:trPr>
        <w:tc>
          <w:tcPr>
            <w:tcW w:w="303" w:type="pct"/>
            <w:tcBorders>
              <w:right w:val="nil"/>
            </w:tcBorders>
          </w:tcPr>
          <w:p w14:paraId="3F43481B" w14:textId="77777777" w:rsidR="00563845" w:rsidRPr="00A86D36" w:rsidRDefault="00563845" w:rsidP="00563845">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81C" w14:textId="77777777" w:rsidR="00563845" w:rsidRPr="00A86D36" w:rsidRDefault="00563845" w:rsidP="00563845">
            <w:pPr>
              <w:pStyle w:val="Heading2"/>
              <w:spacing w:before="0" w:after="0"/>
              <w:rPr>
                <w:rFonts w:ascii="Times New Roman" w:hAnsi="Times New Roman" w:cs="Times New Roman"/>
                <w:b w:val="0"/>
                <w:i w:val="0"/>
                <w:sz w:val="22"/>
                <w:szCs w:val="22"/>
              </w:rPr>
            </w:pPr>
          </w:p>
        </w:tc>
        <w:tc>
          <w:tcPr>
            <w:tcW w:w="1703" w:type="pct"/>
          </w:tcPr>
          <w:p w14:paraId="3F43481D" w14:textId="77777777" w:rsidR="00563845" w:rsidRPr="00A86D36" w:rsidRDefault="00563845" w:rsidP="002B695E">
            <w:pPr>
              <w:rPr>
                <w:sz w:val="22"/>
                <w:szCs w:val="22"/>
              </w:rPr>
            </w:pPr>
            <w:r w:rsidRPr="00A86D36">
              <w:rPr>
                <w:position w:val="-28"/>
                <w:sz w:val="22"/>
                <w:szCs w:val="22"/>
              </w:rPr>
              <w:object w:dxaOrig="3440" w:dyaOrig="680" w14:anchorId="3F434924">
                <v:shape id="_x0000_i1064" type="#_x0000_t75" style="width:171.85pt;height:33pt" o:ole="">
                  <v:imagedata r:id="rId78" o:title=""/>
                </v:shape>
                <o:OLEObject Type="Embed" ProgID="Equation.3" ShapeID="_x0000_i1064" DrawAspect="Content" ObjectID="_1710596570" r:id="rId79"/>
              </w:object>
            </w:r>
            <w:r w:rsidRPr="00A86D36">
              <w:rPr>
                <w:sz w:val="22"/>
                <w:szCs w:val="22"/>
              </w:rPr>
              <w:t xml:space="preserve"> </w:t>
            </w:r>
          </w:p>
        </w:tc>
        <w:tc>
          <w:tcPr>
            <w:tcW w:w="799" w:type="pct"/>
          </w:tcPr>
          <w:p w14:paraId="3F43481E" w14:textId="77777777" w:rsidR="00563845" w:rsidRPr="00A86D36" w:rsidRDefault="00563845" w:rsidP="00563845">
            <w:pPr>
              <w:pStyle w:val="Heading1"/>
              <w:rPr>
                <w:sz w:val="22"/>
                <w:szCs w:val="22"/>
                <w:lang w:val="es-ES"/>
              </w:rPr>
            </w:pPr>
          </w:p>
        </w:tc>
        <w:tc>
          <w:tcPr>
            <w:tcW w:w="329" w:type="pct"/>
          </w:tcPr>
          <w:p w14:paraId="3F43481F" w14:textId="77777777" w:rsidR="00563845" w:rsidRPr="00A86D36" w:rsidRDefault="00563845" w:rsidP="00563845">
            <w:pPr>
              <w:jc w:val="center"/>
              <w:rPr>
                <w:sz w:val="22"/>
                <w:szCs w:val="22"/>
                <w:lang w:val="es-ES"/>
              </w:rPr>
            </w:pPr>
          </w:p>
        </w:tc>
        <w:tc>
          <w:tcPr>
            <w:tcW w:w="258" w:type="pct"/>
            <w:tcBorders>
              <w:right w:val="nil"/>
            </w:tcBorders>
          </w:tcPr>
          <w:p w14:paraId="3F434820" w14:textId="77777777" w:rsidR="00563845" w:rsidRPr="00A86D36" w:rsidRDefault="00563845" w:rsidP="00563845">
            <w:pPr>
              <w:jc w:val="center"/>
              <w:rPr>
                <w:sz w:val="22"/>
                <w:szCs w:val="22"/>
                <w:lang w:val="es-ES"/>
              </w:rPr>
            </w:pPr>
            <w:r w:rsidRPr="00A86D36">
              <w:rPr>
                <w:sz w:val="22"/>
                <w:szCs w:val="22"/>
                <w:lang w:val="es-ES"/>
              </w:rPr>
              <w:t>M1</w:t>
            </w:r>
          </w:p>
        </w:tc>
        <w:tc>
          <w:tcPr>
            <w:tcW w:w="1279" w:type="pct"/>
            <w:tcBorders>
              <w:left w:val="nil"/>
            </w:tcBorders>
          </w:tcPr>
          <w:p w14:paraId="3F434821" w14:textId="77777777" w:rsidR="00563845" w:rsidRPr="00A86D36" w:rsidRDefault="00563845" w:rsidP="00563845">
            <w:pPr>
              <w:rPr>
                <w:sz w:val="22"/>
                <w:szCs w:val="22"/>
                <w:lang w:val="es-ES"/>
              </w:rPr>
            </w:pPr>
          </w:p>
        </w:tc>
      </w:tr>
      <w:tr w:rsidR="00563845" w:rsidRPr="00A86D36" w14:paraId="3F43482F" w14:textId="77777777" w:rsidTr="0067730D">
        <w:trPr>
          <w:cantSplit/>
          <w:trHeight w:val="280"/>
          <w:tblHeader/>
          <w:jc w:val="center"/>
        </w:trPr>
        <w:tc>
          <w:tcPr>
            <w:tcW w:w="303" w:type="pct"/>
            <w:tcBorders>
              <w:right w:val="nil"/>
            </w:tcBorders>
          </w:tcPr>
          <w:p w14:paraId="3F434823" w14:textId="77777777" w:rsidR="00563845" w:rsidRPr="00A86D36" w:rsidRDefault="00563845" w:rsidP="00563845">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824" w14:textId="77777777" w:rsidR="00563845" w:rsidRPr="00A86D36" w:rsidRDefault="00563845" w:rsidP="00563845">
            <w:pPr>
              <w:pStyle w:val="Heading2"/>
              <w:spacing w:before="0" w:after="0"/>
              <w:rPr>
                <w:rFonts w:ascii="Times New Roman" w:hAnsi="Times New Roman" w:cs="Times New Roman"/>
                <w:b w:val="0"/>
                <w:i w:val="0"/>
                <w:sz w:val="22"/>
                <w:szCs w:val="22"/>
              </w:rPr>
            </w:pPr>
          </w:p>
        </w:tc>
        <w:tc>
          <w:tcPr>
            <w:tcW w:w="1703" w:type="pct"/>
          </w:tcPr>
          <w:p w14:paraId="3F434825" w14:textId="77777777" w:rsidR="002B695E" w:rsidRPr="00A86D36" w:rsidRDefault="00563845" w:rsidP="00563845">
            <w:pPr>
              <w:rPr>
                <w:sz w:val="22"/>
                <w:szCs w:val="22"/>
              </w:rPr>
            </w:pPr>
            <w:r w:rsidRPr="00A86D36">
              <w:rPr>
                <w:position w:val="-24"/>
                <w:sz w:val="22"/>
                <w:szCs w:val="22"/>
              </w:rPr>
              <w:object w:dxaOrig="2700" w:dyaOrig="620" w14:anchorId="3F434925">
                <v:shape id="_x0000_i1065" type="#_x0000_t75" style="width:133.5pt;height:31.5pt" o:ole="">
                  <v:imagedata r:id="rId80" o:title=""/>
                </v:shape>
                <o:OLEObject Type="Embed" ProgID="Equation.3" ShapeID="_x0000_i1065" DrawAspect="Content" ObjectID="_1710596571" r:id="rId81"/>
              </w:object>
            </w:r>
            <w:r w:rsidRPr="00A86D36">
              <w:rPr>
                <w:sz w:val="22"/>
                <w:szCs w:val="22"/>
              </w:rPr>
              <w:t xml:space="preserve"> </w:t>
            </w:r>
          </w:p>
          <w:p w14:paraId="3F434826" w14:textId="77777777" w:rsidR="002B695E" w:rsidRPr="00A86D36" w:rsidRDefault="002B695E" w:rsidP="00563845">
            <w:pPr>
              <w:rPr>
                <w:sz w:val="22"/>
                <w:szCs w:val="22"/>
              </w:rPr>
            </w:pPr>
            <w:r w:rsidRPr="00A86D36">
              <w:rPr>
                <w:sz w:val="22"/>
                <w:szCs w:val="22"/>
              </w:rPr>
              <w:t>=</w:t>
            </w:r>
            <w:r w:rsidR="00563845" w:rsidRPr="00A86D36">
              <w:rPr>
                <w:sz w:val="22"/>
                <w:szCs w:val="22"/>
              </w:rPr>
              <w:t xml:space="preserve"> 7.238229474 + 0.7333333 </w:t>
            </w:r>
          </w:p>
          <w:p w14:paraId="3F434827" w14:textId="77777777" w:rsidR="00563845" w:rsidRPr="00A86D36" w:rsidRDefault="002B695E" w:rsidP="002B695E">
            <w:pPr>
              <w:rPr>
                <w:sz w:val="22"/>
                <w:szCs w:val="22"/>
              </w:rPr>
            </w:pPr>
            <w:r w:rsidRPr="00A86D36">
              <w:rPr>
                <w:sz w:val="22"/>
                <w:szCs w:val="22"/>
                <w:lang w:val="es-ES"/>
              </w:rPr>
              <w:t>= 7.97(1562807)</w:t>
            </w:r>
          </w:p>
        </w:tc>
        <w:tc>
          <w:tcPr>
            <w:tcW w:w="799" w:type="pct"/>
          </w:tcPr>
          <w:p w14:paraId="3F434828" w14:textId="77777777" w:rsidR="00563845" w:rsidRPr="00A86D36" w:rsidRDefault="00563845" w:rsidP="00563845">
            <w:pPr>
              <w:pStyle w:val="Heading1"/>
              <w:rPr>
                <w:sz w:val="22"/>
                <w:szCs w:val="22"/>
                <w:lang w:val="es-ES"/>
              </w:rPr>
            </w:pPr>
          </w:p>
        </w:tc>
        <w:tc>
          <w:tcPr>
            <w:tcW w:w="329" w:type="pct"/>
          </w:tcPr>
          <w:p w14:paraId="3F434829" w14:textId="77777777" w:rsidR="00563845" w:rsidRPr="00A86D36" w:rsidRDefault="00563845" w:rsidP="00563845">
            <w:pPr>
              <w:jc w:val="center"/>
              <w:rPr>
                <w:sz w:val="22"/>
                <w:szCs w:val="22"/>
                <w:lang w:val="es-ES"/>
              </w:rPr>
            </w:pPr>
          </w:p>
        </w:tc>
        <w:tc>
          <w:tcPr>
            <w:tcW w:w="258" w:type="pct"/>
            <w:tcBorders>
              <w:right w:val="nil"/>
            </w:tcBorders>
          </w:tcPr>
          <w:p w14:paraId="3F43482A" w14:textId="77777777" w:rsidR="00563845" w:rsidRPr="00A86D36" w:rsidRDefault="00563845" w:rsidP="00563845">
            <w:pPr>
              <w:jc w:val="center"/>
              <w:rPr>
                <w:sz w:val="22"/>
                <w:szCs w:val="22"/>
                <w:lang w:val="es-ES"/>
              </w:rPr>
            </w:pPr>
            <w:r w:rsidRPr="00A86D36">
              <w:rPr>
                <w:sz w:val="22"/>
                <w:szCs w:val="22"/>
                <w:lang w:val="es-ES"/>
              </w:rPr>
              <w:t>M1</w:t>
            </w:r>
          </w:p>
        </w:tc>
        <w:tc>
          <w:tcPr>
            <w:tcW w:w="1279" w:type="pct"/>
            <w:tcBorders>
              <w:left w:val="nil"/>
            </w:tcBorders>
          </w:tcPr>
          <w:p w14:paraId="3F43482B" w14:textId="77777777" w:rsidR="00563845" w:rsidRPr="009D5784" w:rsidRDefault="00563845" w:rsidP="00563845">
            <w:pPr>
              <w:rPr>
                <w:sz w:val="22"/>
                <w:szCs w:val="22"/>
              </w:rPr>
            </w:pPr>
            <w:r w:rsidRPr="009D5784">
              <w:rPr>
                <w:sz w:val="22"/>
                <w:szCs w:val="22"/>
              </w:rPr>
              <w:t xml:space="preserve">for a correct expression </w:t>
            </w:r>
          </w:p>
          <w:p w14:paraId="3F43482C" w14:textId="77777777" w:rsidR="00C70BAE" w:rsidRPr="009D5784" w:rsidRDefault="00563845" w:rsidP="00563845">
            <w:pPr>
              <w:rPr>
                <w:sz w:val="22"/>
                <w:szCs w:val="22"/>
              </w:rPr>
            </w:pPr>
            <w:r w:rsidRPr="009D5784">
              <w:rPr>
                <w:b/>
                <w:sz w:val="22"/>
                <w:szCs w:val="22"/>
              </w:rPr>
              <w:t>or</w:t>
            </w:r>
            <w:r w:rsidRPr="009D5784">
              <w:rPr>
                <w:sz w:val="22"/>
                <w:szCs w:val="22"/>
              </w:rPr>
              <w:t xml:space="preserve"> sight of </w:t>
            </w:r>
          </w:p>
          <w:p w14:paraId="3F43482D" w14:textId="77777777" w:rsidR="00563845" w:rsidRPr="00A86D36" w:rsidRDefault="00563845" w:rsidP="00563845">
            <w:pPr>
              <w:rPr>
                <w:sz w:val="22"/>
                <w:szCs w:val="22"/>
              </w:rPr>
            </w:pPr>
            <w:r w:rsidRPr="00A86D36">
              <w:rPr>
                <w:sz w:val="22"/>
                <w:szCs w:val="22"/>
              </w:rPr>
              <w:t xml:space="preserve">7.23(8229474) </w:t>
            </w:r>
            <w:r w:rsidRPr="00C70BAE">
              <w:rPr>
                <w:b/>
                <w:sz w:val="22"/>
                <w:szCs w:val="22"/>
              </w:rPr>
              <w:t>+</w:t>
            </w:r>
            <w:r w:rsidRPr="00A86D36">
              <w:rPr>
                <w:sz w:val="22"/>
                <w:szCs w:val="22"/>
              </w:rPr>
              <w:t xml:space="preserve"> 0.73(33333)</w:t>
            </w:r>
          </w:p>
          <w:p w14:paraId="3F43482E" w14:textId="77777777" w:rsidR="00563845" w:rsidRPr="00A86D36" w:rsidRDefault="00563845" w:rsidP="00563845">
            <w:pPr>
              <w:rPr>
                <w:sz w:val="22"/>
                <w:szCs w:val="22"/>
                <w:lang w:val="es-ES"/>
              </w:rPr>
            </w:pPr>
            <w:r w:rsidRPr="00A86D36">
              <w:rPr>
                <w:b/>
                <w:sz w:val="22"/>
                <w:szCs w:val="22"/>
              </w:rPr>
              <w:t>or</w:t>
            </w:r>
            <w:r w:rsidRPr="00A86D36">
              <w:rPr>
                <w:sz w:val="22"/>
                <w:szCs w:val="22"/>
              </w:rPr>
              <w:t xml:space="preserve"> sight of </w:t>
            </w:r>
            <w:r w:rsidRPr="00A86D36">
              <w:rPr>
                <w:sz w:val="22"/>
                <w:szCs w:val="22"/>
                <w:lang w:val="es-ES"/>
              </w:rPr>
              <w:t xml:space="preserve"> </w:t>
            </w:r>
            <w:r w:rsidR="002B695E" w:rsidRPr="00A86D36">
              <w:rPr>
                <w:sz w:val="22"/>
                <w:szCs w:val="22"/>
                <w:lang w:val="es-ES"/>
              </w:rPr>
              <w:t>7.97(1562807)</w:t>
            </w:r>
          </w:p>
        </w:tc>
      </w:tr>
      <w:tr w:rsidR="00563845" w:rsidRPr="00A86D36" w14:paraId="3F43483B" w14:textId="77777777" w:rsidTr="0067730D">
        <w:trPr>
          <w:cantSplit/>
          <w:trHeight w:val="280"/>
          <w:tblHeader/>
          <w:jc w:val="center"/>
        </w:trPr>
        <w:tc>
          <w:tcPr>
            <w:tcW w:w="303" w:type="pct"/>
            <w:tcBorders>
              <w:right w:val="nil"/>
            </w:tcBorders>
          </w:tcPr>
          <w:p w14:paraId="3F434830" w14:textId="77777777" w:rsidR="00563845" w:rsidRPr="00A86D36" w:rsidRDefault="00563845" w:rsidP="00563845">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831" w14:textId="77777777" w:rsidR="00563845" w:rsidRPr="00A86D36" w:rsidRDefault="00563845" w:rsidP="00563845">
            <w:pPr>
              <w:pStyle w:val="Heading2"/>
              <w:spacing w:before="0" w:after="0"/>
              <w:rPr>
                <w:rFonts w:ascii="Times New Roman" w:hAnsi="Times New Roman" w:cs="Times New Roman"/>
                <w:b w:val="0"/>
                <w:i w:val="0"/>
                <w:sz w:val="22"/>
                <w:szCs w:val="22"/>
              </w:rPr>
            </w:pPr>
          </w:p>
        </w:tc>
        <w:tc>
          <w:tcPr>
            <w:tcW w:w="1703" w:type="pct"/>
          </w:tcPr>
          <w:p w14:paraId="3F434832" w14:textId="77777777" w:rsidR="00563845" w:rsidRPr="00A86D36" w:rsidRDefault="00563845" w:rsidP="00563845">
            <w:pPr>
              <w:rPr>
                <w:sz w:val="22"/>
                <w:szCs w:val="22"/>
              </w:rPr>
            </w:pPr>
            <w:r w:rsidRPr="00A86D36">
              <w:rPr>
                <w:position w:val="-30"/>
                <w:sz w:val="22"/>
                <w:szCs w:val="22"/>
              </w:rPr>
              <w:object w:dxaOrig="3340" w:dyaOrig="760" w14:anchorId="3F434926">
                <v:shape id="_x0000_i1066" type="#_x0000_t75" style="width:168pt;height:39pt" o:ole="">
                  <v:imagedata r:id="rId82" o:title=""/>
                </v:shape>
                <o:OLEObject Type="Embed" ProgID="Equation.3" ShapeID="_x0000_i1066" DrawAspect="Content" ObjectID="_1710596572" r:id="rId83"/>
              </w:object>
            </w:r>
            <w:r w:rsidRPr="00A86D36">
              <w:rPr>
                <w:sz w:val="22"/>
                <w:szCs w:val="22"/>
              </w:rPr>
              <w:t xml:space="preserve">  =1.2392…</w:t>
            </w:r>
          </w:p>
          <w:p w14:paraId="3F434833" w14:textId="77777777" w:rsidR="00563845" w:rsidRPr="00A86D36" w:rsidRDefault="00563845" w:rsidP="00563845">
            <w:pPr>
              <w:rPr>
                <w:sz w:val="22"/>
                <w:szCs w:val="22"/>
              </w:rPr>
            </w:pPr>
            <w:r w:rsidRPr="00A86D36">
              <w:rPr>
                <w:sz w:val="22"/>
                <w:szCs w:val="22"/>
              </w:rPr>
              <w:t>1.2392 − 1.2 = 0.0392</w:t>
            </w:r>
          </w:p>
        </w:tc>
        <w:tc>
          <w:tcPr>
            <w:tcW w:w="799" w:type="pct"/>
          </w:tcPr>
          <w:p w14:paraId="3F434834" w14:textId="77777777" w:rsidR="00563845" w:rsidRPr="00A86D36" w:rsidRDefault="00563845" w:rsidP="00563845">
            <w:pPr>
              <w:pStyle w:val="Heading1"/>
              <w:rPr>
                <w:sz w:val="22"/>
                <w:szCs w:val="22"/>
                <w:lang w:val="es-ES"/>
              </w:rPr>
            </w:pPr>
          </w:p>
        </w:tc>
        <w:tc>
          <w:tcPr>
            <w:tcW w:w="329" w:type="pct"/>
          </w:tcPr>
          <w:p w14:paraId="3F434835" w14:textId="77777777" w:rsidR="00563845" w:rsidRPr="00A86D36" w:rsidRDefault="00563845" w:rsidP="00563845">
            <w:pPr>
              <w:jc w:val="center"/>
              <w:rPr>
                <w:sz w:val="22"/>
                <w:szCs w:val="22"/>
                <w:lang w:val="es-ES"/>
              </w:rPr>
            </w:pPr>
          </w:p>
        </w:tc>
        <w:tc>
          <w:tcPr>
            <w:tcW w:w="258" w:type="pct"/>
            <w:tcBorders>
              <w:right w:val="nil"/>
            </w:tcBorders>
          </w:tcPr>
          <w:p w14:paraId="3F434836" w14:textId="77777777" w:rsidR="00563845" w:rsidRPr="00A86D36" w:rsidRDefault="00563845" w:rsidP="00563845">
            <w:pPr>
              <w:jc w:val="center"/>
              <w:rPr>
                <w:sz w:val="22"/>
                <w:szCs w:val="22"/>
                <w:lang w:val="es-ES"/>
              </w:rPr>
            </w:pPr>
            <w:r w:rsidRPr="00A86D36">
              <w:rPr>
                <w:sz w:val="22"/>
                <w:szCs w:val="22"/>
                <w:lang w:val="es-ES"/>
              </w:rPr>
              <w:t>M1</w:t>
            </w:r>
          </w:p>
        </w:tc>
        <w:tc>
          <w:tcPr>
            <w:tcW w:w="1279" w:type="pct"/>
            <w:tcBorders>
              <w:left w:val="nil"/>
            </w:tcBorders>
          </w:tcPr>
          <w:p w14:paraId="3F434837" w14:textId="77777777" w:rsidR="002B695E" w:rsidRPr="009D5784" w:rsidRDefault="002B695E" w:rsidP="002B695E">
            <w:pPr>
              <w:rPr>
                <w:sz w:val="22"/>
                <w:szCs w:val="22"/>
              </w:rPr>
            </w:pPr>
            <w:r w:rsidRPr="009D5784">
              <w:rPr>
                <w:sz w:val="22"/>
                <w:szCs w:val="22"/>
              </w:rPr>
              <w:t xml:space="preserve">for a correct expression </w:t>
            </w:r>
          </w:p>
          <w:p w14:paraId="3F434838" w14:textId="77777777" w:rsidR="002B695E" w:rsidRPr="00A86D36" w:rsidRDefault="002B695E" w:rsidP="002B695E">
            <w:pPr>
              <w:rPr>
                <w:sz w:val="22"/>
                <w:szCs w:val="22"/>
              </w:rPr>
            </w:pPr>
            <w:r w:rsidRPr="009D5784">
              <w:rPr>
                <w:b/>
                <w:sz w:val="22"/>
                <w:szCs w:val="22"/>
              </w:rPr>
              <w:t>or</w:t>
            </w:r>
            <w:r w:rsidRPr="009D5784">
              <w:rPr>
                <w:sz w:val="22"/>
                <w:szCs w:val="22"/>
              </w:rPr>
              <w:t xml:space="preserve"> sight of </w:t>
            </w:r>
            <m:oMath>
              <m:rad>
                <m:radPr>
                  <m:ctrlPr>
                    <w:rPr>
                      <w:rFonts w:ascii="Cambria Math" w:hAnsi="Cambria Math"/>
                      <w:i/>
                      <w:sz w:val="22"/>
                      <w:szCs w:val="22"/>
                      <w:lang w:val="es-ES"/>
                    </w:rPr>
                  </m:ctrlPr>
                </m:radPr>
                <m:deg>
                  <m:r>
                    <w:rPr>
                      <w:rFonts w:ascii="Cambria Math" w:hAnsi="Cambria Math"/>
                      <w:sz w:val="22"/>
                      <w:szCs w:val="22"/>
                    </w:rPr>
                    <m:t>3</m:t>
                  </m:r>
                </m:deg>
                <m:e>
                  <m:r>
                    <w:rPr>
                      <w:rFonts w:ascii="Cambria Math" w:hAnsi="Cambria Math"/>
                      <w:sz w:val="22"/>
                      <w:szCs w:val="22"/>
                    </w:rPr>
                    <m:t>1.90(3070437)</m:t>
                  </m:r>
                </m:e>
              </m:rad>
            </m:oMath>
          </w:p>
          <w:p w14:paraId="3F434839" w14:textId="77777777" w:rsidR="00563845" w:rsidRPr="009D5784" w:rsidRDefault="002B695E" w:rsidP="002B695E">
            <w:pPr>
              <w:rPr>
                <w:sz w:val="22"/>
                <w:szCs w:val="22"/>
              </w:rPr>
            </w:pPr>
            <w:r w:rsidRPr="00A86D36">
              <w:rPr>
                <w:b/>
                <w:sz w:val="22"/>
                <w:szCs w:val="22"/>
              </w:rPr>
              <w:t>or</w:t>
            </w:r>
            <w:r w:rsidRPr="00A86D36">
              <w:rPr>
                <w:sz w:val="22"/>
                <w:szCs w:val="22"/>
              </w:rPr>
              <w:t xml:space="preserve"> sight of </w:t>
            </w:r>
            <w:r w:rsidRPr="009D5784">
              <w:rPr>
                <w:sz w:val="22"/>
                <w:szCs w:val="22"/>
              </w:rPr>
              <w:t xml:space="preserve"> 1.23(9229151)</w:t>
            </w:r>
          </w:p>
          <w:p w14:paraId="3F43483A" w14:textId="77777777" w:rsidR="00300223" w:rsidRPr="009D5784" w:rsidRDefault="00300223" w:rsidP="00300223">
            <w:pPr>
              <w:rPr>
                <w:sz w:val="22"/>
                <w:szCs w:val="22"/>
              </w:rPr>
            </w:pPr>
            <w:r w:rsidRPr="00A86D36">
              <w:rPr>
                <w:b/>
                <w:sz w:val="22"/>
                <w:szCs w:val="22"/>
              </w:rPr>
              <w:t>or</w:t>
            </w:r>
            <w:r w:rsidRPr="00A86D36">
              <w:rPr>
                <w:sz w:val="22"/>
                <w:szCs w:val="22"/>
              </w:rPr>
              <w:t xml:space="preserve"> sight of </w:t>
            </w:r>
            <w:r w:rsidRPr="009D5784">
              <w:rPr>
                <w:sz w:val="22"/>
                <w:szCs w:val="22"/>
              </w:rPr>
              <w:t xml:space="preserve"> 0.0392(29151)</w:t>
            </w:r>
          </w:p>
        </w:tc>
      </w:tr>
      <w:tr w:rsidR="00563845" w:rsidRPr="00A86D36" w14:paraId="3F434843" w14:textId="77777777" w:rsidTr="0067730D">
        <w:trPr>
          <w:cantSplit/>
          <w:trHeight w:val="280"/>
          <w:tblHeader/>
          <w:jc w:val="center"/>
        </w:trPr>
        <w:tc>
          <w:tcPr>
            <w:tcW w:w="303" w:type="pct"/>
            <w:tcBorders>
              <w:right w:val="nil"/>
            </w:tcBorders>
          </w:tcPr>
          <w:p w14:paraId="3F43483C" w14:textId="77777777" w:rsidR="00563845" w:rsidRPr="009D5784" w:rsidRDefault="00563845" w:rsidP="00563845">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83D" w14:textId="77777777" w:rsidR="00563845" w:rsidRPr="009D5784" w:rsidRDefault="00563845" w:rsidP="00563845">
            <w:pPr>
              <w:pStyle w:val="Heading2"/>
              <w:spacing w:before="0" w:after="0"/>
              <w:rPr>
                <w:rFonts w:ascii="Times New Roman" w:hAnsi="Times New Roman" w:cs="Times New Roman"/>
                <w:b w:val="0"/>
                <w:i w:val="0"/>
                <w:sz w:val="22"/>
                <w:szCs w:val="22"/>
              </w:rPr>
            </w:pPr>
          </w:p>
        </w:tc>
        <w:tc>
          <w:tcPr>
            <w:tcW w:w="1703" w:type="pct"/>
          </w:tcPr>
          <w:p w14:paraId="3F43483E" w14:textId="77777777" w:rsidR="00563845" w:rsidRPr="009D5784" w:rsidRDefault="00563845" w:rsidP="00563845">
            <w:pPr>
              <w:pStyle w:val="Heading1"/>
              <w:jc w:val="left"/>
              <w:rPr>
                <w:sz w:val="22"/>
                <w:szCs w:val="22"/>
              </w:rPr>
            </w:pPr>
          </w:p>
        </w:tc>
        <w:tc>
          <w:tcPr>
            <w:tcW w:w="799" w:type="pct"/>
          </w:tcPr>
          <w:p w14:paraId="3F43483F" w14:textId="77777777" w:rsidR="00563845" w:rsidRPr="009D5784" w:rsidRDefault="00563845" w:rsidP="00563845">
            <w:pPr>
              <w:pStyle w:val="Heading1"/>
              <w:rPr>
                <w:sz w:val="22"/>
                <w:szCs w:val="22"/>
              </w:rPr>
            </w:pPr>
          </w:p>
        </w:tc>
        <w:tc>
          <w:tcPr>
            <w:tcW w:w="329" w:type="pct"/>
          </w:tcPr>
          <w:p w14:paraId="3F434840" w14:textId="77777777" w:rsidR="00563845" w:rsidRPr="009D5784" w:rsidRDefault="00563845" w:rsidP="00563845">
            <w:pPr>
              <w:jc w:val="center"/>
              <w:rPr>
                <w:sz w:val="22"/>
                <w:szCs w:val="22"/>
              </w:rPr>
            </w:pPr>
          </w:p>
        </w:tc>
        <w:tc>
          <w:tcPr>
            <w:tcW w:w="258" w:type="pct"/>
            <w:tcBorders>
              <w:right w:val="nil"/>
            </w:tcBorders>
          </w:tcPr>
          <w:p w14:paraId="3F434841" w14:textId="77777777" w:rsidR="00563845" w:rsidRPr="00A86D36" w:rsidRDefault="00563845" w:rsidP="00563845">
            <w:pPr>
              <w:jc w:val="center"/>
              <w:rPr>
                <w:sz w:val="22"/>
                <w:szCs w:val="22"/>
                <w:lang w:val="es-ES"/>
              </w:rPr>
            </w:pPr>
            <w:r w:rsidRPr="00A86D36">
              <w:rPr>
                <w:sz w:val="22"/>
                <w:szCs w:val="22"/>
                <w:lang w:val="es-ES"/>
              </w:rPr>
              <w:t>A1</w:t>
            </w:r>
          </w:p>
        </w:tc>
        <w:tc>
          <w:tcPr>
            <w:tcW w:w="1279" w:type="pct"/>
            <w:tcBorders>
              <w:left w:val="nil"/>
            </w:tcBorders>
          </w:tcPr>
          <w:p w14:paraId="3F434842" w14:textId="77777777" w:rsidR="00563845" w:rsidRPr="00A86D36" w:rsidRDefault="00563845" w:rsidP="00563845">
            <w:pPr>
              <w:rPr>
                <w:sz w:val="22"/>
                <w:szCs w:val="22"/>
                <w:lang w:val="es-ES"/>
              </w:rPr>
            </w:pPr>
            <w:r w:rsidRPr="00A86D36">
              <w:rPr>
                <w:sz w:val="22"/>
                <w:szCs w:val="22"/>
                <w:lang w:val="es-ES"/>
              </w:rPr>
              <w:t>for 3.9 – 3.92</w:t>
            </w:r>
          </w:p>
        </w:tc>
      </w:tr>
      <w:tr w:rsidR="00563845" w:rsidRPr="00A86D36" w14:paraId="3F43484B" w14:textId="77777777" w:rsidTr="0067730D">
        <w:trPr>
          <w:cantSplit/>
          <w:trHeight w:val="280"/>
          <w:tblHeader/>
          <w:jc w:val="center"/>
        </w:trPr>
        <w:tc>
          <w:tcPr>
            <w:tcW w:w="303" w:type="pct"/>
            <w:tcBorders>
              <w:bottom w:val="single" w:sz="4" w:space="0" w:color="auto"/>
              <w:right w:val="nil"/>
            </w:tcBorders>
          </w:tcPr>
          <w:p w14:paraId="3F434844" w14:textId="77777777" w:rsidR="00563845" w:rsidRPr="00A86D36" w:rsidRDefault="00563845" w:rsidP="00563845">
            <w:pPr>
              <w:pStyle w:val="Heading2"/>
              <w:spacing w:before="0" w:after="0"/>
              <w:jc w:val="center"/>
              <w:rPr>
                <w:rFonts w:ascii="Times New Roman" w:hAnsi="Times New Roman" w:cs="Times New Roman"/>
                <w:i w:val="0"/>
                <w:sz w:val="22"/>
                <w:szCs w:val="22"/>
                <w:lang w:val="es-ES"/>
              </w:rPr>
            </w:pPr>
          </w:p>
        </w:tc>
        <w:tc>
          <w:tcPr>
            <w:tcW w:w="329" w:type="pct"/>
            <w:tcBorders>
              <w:left w:val="nil"/>
              <w:bottom w:val="single" w:sz="4" w:space="0" w:color="auto"/>
            </w:tcBorders>
          </w:tcPr>
          <w:p w14:paraId="3F434845" w14:textId="77777777" w:rsidR="00563845" w:rsidRPr="00A86D36" w:rsidRDefault="00563845" w:rsidP="00563845">
            <w:pPr>
              <w:pStyle w:val="Heading2"/>
              <w:spacing w:before="0" w:after="0"/>
              <w:rPr>
                <w:rFonts w:ascii="Times New Roman" w:hAnsi="Times New Roman" w:cs="Times New Roman"/>
                <w:b w:val="0"/>
                <w:i w:val="0"/>
                <w:sz w:val="22"/>
                <w:szCs w:val="22"/>
                <w:lang w:val="es-ES"/>
              </w:rPr>
            </w:pPr>
          </w:p>
        </w:tc>
        <w:tc>
          <w:tcPr>
            <w:tcW w:w="1703" w:type="pct"/>
            <w:tcBorders>
              <w:bottom w:val="single" w:sz="4" w:space="0" w:color="auto"/>
            </w:tcBorders>
          </w:tcPr>
          <w:p w14:paraId="3F434846" w14:textId="77777777" w:rsidR="00563845" w:rsidRPr="00A86D36" w:rsidRDefault="00563845" w:rsidP="00563845">
            <w:pPr>
              <w:pStyle w:val="Heading1"/>
              <w:jc w:val="left"/>
              <w:rPr>
                <w:sz w:val="22"/>
                <w:szCs w:val="22"/>
                <w:lang w:val="es-ES"/>
              </w:rPr>
            </w:pPr>
          </w:p>
        </w:tc>
        <w:tc>
          <w:tcPr>
            <w:tcW w:w="799" w:type="pct"/>
            <w:tcBorders>
              <w:bottom w:val="single" w:sz="4" w:space="0" w:color="auto"/>
            </w:tcBorders>
          </w:tcPr>
          <w:p w14:paraId="3F434847" w14:textId="77777777" w:rsidR="00563845" w:rsidRPr="00A86D36" w:rsidRDefault="00563845" w:rsidP="00563845">
            <w:pPr>
              <w:pStyle w:val="Heading1"/>
              <w:rPr>
                <w:sz w:val="22"/>
                <w:szCs w:val="22"/>
                <w:lang w:val="es-ES"/>
              </w:rPr>
            </w:pPr>
          </w:p>
        </w:tc>
        <w:tc>
          <w:tcPr>
            <w:tcW w:w="329" w:type="pct"/>
            <w:tcBorders>
              <w:bottom w:val="single" w:sz="4" w:space="0" w:color="auto"/>
            </w:tcBorders>
          </w:tcPr>
          <w:p w14:paraId="3F434848" w14:textId="77777777" w:rsidR="00563845" w:rsidRPr="00A86D36" w:rsidRDefault="00563845" w:rsidP="00563845">
            <w:pPr>
              <w:jc w:val="center"/>
              <w:rPr>
                <w:sz w:val="22"/>
                <w:szCs w:val="22"/>
                <w:lang w:val="es-ES"/>
              </w:rPr>
            </w:pPr>
          </w:p>
        </w:tc>
        <w:tc>
          <w:tcPr>
            <w:tcW w:w="258" w:type="pct"/>
            <w:tcBorders>
              <w:bottom w:val="single" w:sz="4" w:space="0" w:color="auto"/>
              <w:right w:val="nil"/>
            </w:tcBorders>
          </w:tcPr>
          <w:p w14:paraId="3F434849" w14:textId="77777777" w:rsidR="00563845" w:rsidRPr="00A86D36" w:rsidRDefault="00563845" w:rsidP="00563845">
            <w:pPr>
              <w:jc w:val="center"/>
              <w:rPr>
                <w:sz w:val="22"/>
                <w:szCs w:val="22"/>
                <w:lang w:val="es-ES"/>
              </w:rPr>
            </w:pPr>
          </w:p>
        </w:tc>
        <w:tc>
          <w:tcPr>
            <w:tcW w:w="1279" w:type="pct"/>
            <w:tcBorders>
              <w:left w:val="nil"/>
              <w:bottom w:val="single" w:sz="4" w:space="0" w:color="auto"/>
            </w:tcBorders>
          </w:tcPr>
          <w:p w14:paraId="3F43484A" w14:textId="77777777" w:rsidR="00563845" w:rsidRPr="00A86D36" w:rsidRDefault="00563845" w:rsidP="00563845">
            <w:pPr>
              <w:jc w:val="right"/>
              <w:rPr>
                <w:b/>
                <w:sz w:val="22"/>
                <w:szCs w:val="22"/>
                <w:lang w:val="es-ES"/>
              </w:rPr>
            </w:pPr>
            <w:r w:rsidRPr="00A86D36">
              <w:rPr>
                <w:b/>
                <w:sz w:val="22"/>
                <w:szCs w:val="22"/>
                <w:lang w:val="es-ES"/>
              </w:rPr>
              <w:t xml:space="preserve">Total  </w:t>
            </w:r>
            <w:r w:rsidR="002B695E" w:rsidRPr="00A86D36">
              <w:rPr>
                <w:b/>
                <w:sz w:val="22"/>
                <w:szCs w:val="22"/>
                <w:lang w:val="es-ES"/>
              </w:rPr>
              <w:t xml:space="preserve">5 </w:t>
            </w:r>
            <w:r w:rsidRPr="00A86D36">
              <w:rPr>
                <w:b/>
                <w:sz w:val="22"/>
                <w:szCs w:val="22"/>
                <w:lang w:val="es-ES"/>
              </w:rPr>
              <w:t>marks</w:t>
            </w:r>
          </w:p>
        </w:tc>
      </w:tr>
    </w:tbl>
    <w:p w14:paraId="3F43484C" w14:textId="77777777" w:rsidR="002A788B" w:rsidRDefault="002A788B" w:rsidP="00645ACF">
      <w:pPr>
        <w:rPr>
          <w:lang w:val="es-ES"/>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563845" w:rsidRPr="00B20839" w14:paraId="3F434855" w14:textId="77777777" w:rsidTr="00AD66B7">
        <w:trPr>
          <w:cantSplit/>
          <w:trHeight w:val="280"/>
          <w:tblHeader/>
          <w:jc w:val="center"/>
        </w:trPr>
        <w:tc>
          <w:tcPr>
            <w:tcW w:w="303" w:type="pct"/>
            <w:tcBorders>
              <w:right w:val="nil"/>
            </w:tcBorders>
          </w:tcPr>
          <w:p w14:paraId="3F43484D" w14:textId="77777777" w:rsidR="00563845" w:rsidRPr="00A86D36" w:rsidRDefault="00563845" w:rsidP="00563845">
            <w:pPr>
              <w:pStyle w:val="Heading2"/>
              <w:spacing w:before="0" w:after="0"/>
              <w:jc w:val="center"/>
              <w:rPr>
                <w:rFonts w:ascii="Times New Roman" w:hAnsi="Times New Roman" w:cs="Times New Roman"/>
                <w:i w:val="0"/>
                <w:sz w:val="22"/>
                <w:szCs w:val="22"/>
              </w:rPr>
            </w:pPr>
            <w:r w:rsidRPr="00A86D36">
              <w:rPr>
                <w:rFonts w:ascii="Times New Roman" w:hAnsi="Times New Roman" w:cs="Times New Roman"/>
                <w:i w:val="0"/>
                <w:sz w:val="22"/>
                <w:szCs w:val="22"/>
              </w:rPr>
              <w:lastRenderedPageBreak/>
              <w:t>23</w:t>
            </w:r>
          </w:p>
        </w:tc>
        <w:tc>
          <w:tcPr>
            <w:tcW w:w="329" w:type="pct"/>
            <w:tcBorders>
              <w:left w:val="nil"/>
            </w:tcBorders>
          </w:tcPr>
          <w:p w14:paraId="3F43484E" w14:textId="77777777" w:rsidR="00563845" w:rsidRPr="00A86D36" w:rsidRDefault="00563845" w:rsidP="00AD66B7">
            <w:pPr>
              <w:pStyle w:val="Heading2"/>
              <w:spacing w:before="0" w:after="0"/>
              <w:rPr>
                <w:rFonts w:ascii="Times New Roman" w:hAnsi="Times New Roman" w:cs="Times New Roman"/>
                <w:b w:val="0"/>
                <w:i w:val="0"/>
                <w:sz w:val="22"/>
                <w:szCs w:val="22"/>
              </w:rPr>
            </w:pPr>
          </w:p>
        </w:tc>
        <w:tc>
          <w:tcPr>
            <w:tcW w:w="1703" w:type="pct"/>
          </w:tcPr>
          <w:p w14:paraId="3F43484F" w14:textId="77777777" w:rsidR="00563845" w:rsidRDefault="000B2B5B" w:rsidP="00AD66B7">
            <w:pPr>
              <w:rPr>
                <w:sz w:val="22"/>
                <w:szCs w:val="22"/>
              </w:rPr>
            </w:pPr>
            <w:r>
              <w:rPr>
                <w:sz w:val="22"/>
                <w:szCs w:val="22"/>
              </w:rPr>
              <w:t>(</w:t>
            </w:r>
            <w:r w:rsidR="00A36B17" w:rsidRPr="00A86D36">
              <w:rPr>
                <w:sz w:val="22"/>
                <w:szCs w:val="22"/>
              </w:rPr>
              <w:t>First term = 3 and last term = 999</w:t>
            </w:r>
            <w:r>
              <w:rPr>
                <w:sz w:val="22"/>
                <w:szCs w:val="22"/>
              </w:rPr>
              <w:t>) or</w:t>
            </w:r>
          </w:p>
          <w:p w14:paraId="3F434850" w14:textId="77777777" w:rsidR="000B2B5B" w:rsidRPr="00A86D36" w:rsidRDefault="000B2B5B" w:rsidP="000B2B5B">
            <w:pPr>
              <w:rPr>
                <w:sz w:val="22"/>
                <w:szCs w:val="22"/>
              </w:rPr>
            </w:pPr>
            <w:r w:rsidRPr="000B2B5B">
              <w:rPr>
                <w:i/>
                <w:sz w:val="22"/>
                <w:szCs w:val="22"/>
              </w:rPr>
              <w:t>a</w:t>
            </w:r>
            <w:r>
              <w:rPr>
                <w:sz w:val="22"/>
                <w:szCs w:val="22"/>
              </w:rPr>
              <w:t xml:space="preserve"> = 3 and </w:t>
            </w:r>
            <w:r w:rsidRPr="000B2B5B">
              <w:rPr>
                <w:i/>
                <w:sz w:val="22"/>
                <w:szCs w:val="22"/>
              </w:rPr>
              <w:t>d</w:t>
            </w:r>
            <w:r>
              <w:rPr>
                <w:sz w:val="22"/>
                <w:szCs w:val="22"/>
              </w:rPr>
              <w:t xml:space="preserve"> = 3</w:t>
            </w:r>
          </w:p>
        </w:tc>
        <w:tc>
          <w:tcPr>
            <w:tcW w:w="799" w:type="pct"/>
          </w:tcPr>
          <w:p w14:paraId="3F434851" w14:textId="77777777" w:rsidR="00563845" w:rsidRPr="00A86D36" w:rsidRDefault="00613270" w:rsidP="00AD66B7">
            <w:pPr>
              <w:pStyle w:val="Heading1"/>
              <w:rPr>
                <w:sz w:val="22"/>
                <w:szCs w:val="22"/>
              </w:rPr>
            </w:pPr>
            <w:r w:rsidRPr="00A86D36">
              <w:rPr>
                <w:sz w:val="22"/>
                <w:szCs w:val="22"/>
              </w:rPr>
              <w:t>166 833</w:t>
            </w:r>
          </w:p>
        </w:tc>
        <w:tc>
          <w:tcPr>
            <w:tcW w:w="329" w:type="pct"/>
          </w:tcPr>
          <w:p w14:paraId="3F434852" w14:textId="77777777" w:rsidR="00563845" w:rsidRPr="00A86D36" w:rsidRDefault="00613270" w:rsidP="00AD66B7">
            <w:pPr>
              <w:jc w:val="center"/>
              <w:rPr>
                <w:sz w:val="22"/>
                <w:szCs w:val="22"/>
              </w:rPr>
            </w:pPr>
            <w:r w:rsidRPr="00A86D36">
              <w:rPr>
                <w:sz w:val="22"/>
                <w:szCs w:val="22"/>
              </w:rPr>
              <w:t>4</w:t>
            </w:r>
          </w:p>
        </w:tc>
        <w:tc>
          <w:tcPr>
            <w:tcW w:w="258" w:type="pct"/>
            <w:tcBorders>
              <w:right w:val="nil"/>
            </w:tcBorders>
          </w:tcPr>
          <w:p w14:paraId="3F434853" w14:textId="77777777" w:rsidR="00563845" w:rsidRPr="00A86D36" w:rsidRDefault="00A36B17" w:rsidP="00AD66B7">
            <w:pPr>
              <w:jc w:val="center"/>
              <w:rPr>
                <w:sz w:val="22"/>
                <w:szCs w:val="22"/>
              </w:rPr>
            </w:pPr>
            <w:r w:rsidRPr="00A86D36">
              <w:rPr>
                <w:sz w:val="22"/>
                <w:szCs w:val="22"/>
              </w:rPr>
              <w:t>M1</w:t>
            </w:r>
          </w:p>
        </w:tc>
        <w:tc>
          <w:tcPr>
            <w:tcW w:w="1279" w:type="pct"/>
            <w:tcBorders>
              <w:left w:val="nil"/>
            </w:tcBorders>
          </w:tcPr>
          <w:p w14:paraId="3F434854" w14:textId="77777777" w:rsidR="00563845" w:rsidRPr="00A86D36" w:rsidRDefault="00563845" w:rsidP="00AD66B7">
            <w:pPr>
              <w:rPr>
                <w:sz w:val="22"/>
                <w:szCs w:val="22"/>
              </w:rPr>
            </w:pPr>
          </w:p>
        </w:tc>
      </w:tr>
      <w:tr w:rsidR="00563845" w:rsidRPr="00145578" w14:paraId="3F43485E" w14:textId="77777777" w:rsidTr="00AD66B7">
        <w:trPr>
          <w:cantSplit/>
          <w:trHeight w:val="280"/>
          <w:tblHeader/>
          <w:jc w:val="center"/>
        </w:trPr>
        <w:tc>
          <w:tcPr>
            <w:tcW w:w="303" w:type="pct"/>
            <w:tcBorders>
              <w:right w:val="nil"/>
            </w:tcBorders>
          </w:tcPr>
          <w:p w14:paraId="3F434856" w14:textId="77777777" w:rsidR="00563845" w:rsidRPr="00A86D36" w:rsidRDefault="00563845" w:rsidP="00AD66B7">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857" w14:textId="77777777" w:rsidR="00563845" w:rsidRPr="00A86D36" w:rsidRDefault="00563845" w:rsidP="00AD66B7">
            <w:pPr>
              <w:pStyle w:val="Heading2"/>
              <w:spacing w:before="0" w:after="0"/>
              <w:rPr>
                <w:rFonts w:ascii="Times New Roman" w:hAnsi="Times New Roman" w:cs="Times New Roman"/>
                <w:b w:val="0"/>
                <w:i w:val="0"/>
                <w:sz w:val="22"/>
                <w:szCs w:val="22"/>
              </w:rPr>
            </w:pPr>
          </w:p>
        </w:tc>
        <w:tc>
          <w:tcPr>
            <w:tcW w:w="1703" w:type="pct"/>
          </w:tcPr>
          <w:p w14:paraId="3F434858" w14:textId="77777777" w:rsidR="00563845" w:rsidRPr="00A86D36" w:rsidRDefault="00613270" w:rsidP="00AD66B7">
            <w:pPr>
              <w:rPr>
                <w:sz w:val="22"/>
                <w:szCs w:val="22"/>
                <w:lang w:val="es-ES"/>
              </w:rPr>
            </w:pPr>
            <w:r w:rsidRPr="00A86D36">
              <w:rPr>
                <w:sz w:val="22"/>
                <w:szCs w:val="22"/>
                <w:lang w:val="es-ES"/>
              </w:rPr>
              <w:t>999 ÷ 3 (= 333)</w:t>
            </w:r>
          </w:p>
        </w:tc>
        <w:tc>
          <w:tcPr>
            <w:tcW w:w="799" w:type="pct"/>
          </w:tcPr>
          <w:p w14:paraId="3F434859" w14:textId="77777777" w:rsidR="00563845" w:rsidRPr="00A86D36" w:rsidRDefault="00563845" w:rsidP="00AD66B7">
            <w:pPr>
              <w:pStyle w:val="Heading1"/>
              <w:rPr>
                <w:sz w:val="22"/>
                <w:szCs w:val="22"/>
                <w:lang w:val="es-ES"/>
              </w:rPr>
            </w:pPr>
          </w:p>
        </w:tc>
        <w:tc>
          <w:tcPr>
            <w:tcW w:w="329" w:type="pct"/>
          </w:tcPr>
          <w:p w14:paraId="3F43485A" w14:textId="77777777" w:rsidR="00563845" w:rsidRPr="00A86D36" w:rsidRDefault="00563845" w:rsidP="00AD66B7">
            <w:pPr>
              <w:jc w:val="center"/>
              <w:rPr>
                <w:sz w:val="22"/>
                <w:szCs w:val="22"/>
                <w:lang w:val="es-ES"/>
              </w:rPr>
            </w:pPr>
          </w:p>
        </w:tc>
        <w:tc>
          <w:tcPr>
            <w:tcW w:w="258" w:type="pct"/>
            <w:tcBorders>
              <w:right w:val="nil"/>
            </w:tcBorders>
          </w:tcPr>
          <w:p w14:paraId="3F43485B" w14:textId="77777777" w:rsidR="00563845" w:rsidRPr="00A86D36" w:rsidRDefault="00613270" w:rsidP="00AD66B7">
            <w:pPr>
              <w:jc w:val="center"/>
              <w:rPr>
                <w:sz w:val="22"/>
                <w:szCs w:val="22"/>
                <w:lang w:val="es-ES"/>
              </w:rPr>
            </w:pPr>
            <w:r w:rsidRPr="00A86D36">
              <w:rPr>
                <w:sz w:val="22"/>
                <w:szCs w:val="22"/>
                <w:lang w:val="es-ES"/>
              </w:rPr>
              <w:t>M1</w:t>
            </w:r>
          </w:p>
        </w:tc>
        <w:tc>
          <w:tcPr>
            <w:tcW w:w="1279" w:type="pct"/>
            <w:tcBorders>
              <w:left w:val="nil"/>
            </w:tcBorders>
          </w:tcPr>
          <w:p w14:paraId="3F43485C" w14:textId="77777777" w:rsidR="00563845" w:rsidRPr="009D5784" w:rsidRDefault="00613270" w:rsidP="00AD66B7">
            <w:pPr>
              <w:rPr>
                <w:sz w:val="22"/>
                <w:szCs w:val="22"/>
              </w:rPr>
            </w:pPr>
            <w:r w:rsidRPr="009D5784">
              <w:rPr>
                <w:sz w:val="22"/>
                <w:szCs w:val="22"/>
              </w:rPr>
              <w:t>for finding the number of terms</w:t>
            </w:r>
          </w:p>
          <w:p w14:paraId="3F43485D" w14:textId="77777777" w:rsidR="00613270" w:rsidRPr="00A86D36" w:rsidRDefault="00613270" w:rsidP="00AD66B7">
            <w:pPr>
              <w:rPr>
                <w:sz w:val="22"/>
                <w:szCs w:val="22"/>
                <w:lang w:val="es-ES"/>
              </w:rPr>
            </w:pPr>
            <w:r w:rsidRPr="00A86D36">
              <w:rPr>
                <w:sz w:val="22"/>
                <w:szCs w:val="22"/>
                <w:lang w:val="es-ES"/>
              </w:rPr>
              <w:t>Allow 1000÷3 = 333.3 = 333</w:t>
            </w:r>
          </w:p>
        </w:tc>
      </w:tr>
      <w:tr w:rsidR="00563845" w:rsidRPr="00145578" w14:paraId="3F434867" w14:textId="77777777" w:rsidTr="00AD66B7">
        <w:trPr>
          <w:cantSplit/>
          <w:trHeight w:val="280"/>
          <w:tblHeader/>
          <w:jc w:val="center"/>
        </w:trPr>
        <w:tc>
          <w:tcPr>
            <w:tcW w:w="303" w:type="pct"/>
            <w:tcBorders>
              <w:right w:val="nil"/>
            </w:tcBorders>
          </w:tcPr>
          <w:p w14:paraId="3F43485F" w14:textId="77777777" w:rsidR="00563845" w:rsidRPr="00A86D36" w:rsidRDefault="00563845" w:rsidP="00AD66B7">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860" w14:textId="77777777" w:rsidR="00563845" w:rsidRPr="00A86D36" w:rsidRDefault="00563845" w:rsidP="00AD66B7">
            <w:pPr>
              <w:pStyle w:val="Heading2"/>
              <w:spacing w:before="0" w:after="0"/>
              <w:rPr>
                <w:rFonts w:ascii="Times New Roman" w:hAnsi="Times New Roman" w:cs="Times New Roman"/>
                <w:b w:val="0"/>
                <w:i w:val="0"/>
                <w:sz w:val="22"/>
                <w:szCs w:val="22"/>
              </w:rPr>
            </w:pPr>
          </w:p>
        </w:tc>
        <w:tc>
          <w:tcPr>
            <w:tcW w:w="1703" w:type="pct"/>
          </w:tcPr>
          <w:p w14:paraId="3F434861" w14:textId="77777777" w:rsidR="00613270" w:rsidRPr="00A86D36" w:rsidRDefault="00613270" w:rsidP="00613270">
            <w:pPr>
              <w:rPr>
                <w:sz w:val="22"/>
                <w:szCs w:val="22"/>
              </w:rPr>
            </w:pPr>
            <w:r w:rsidRPr="00A86D36">
              <w:rPr>
                <w:sz w:val="22"/>
                <w:szCs w:val="22"/>
              </w:rPr>
              <w:t xml:space="preserve">Sum = </w:t>
            </w:r>
            <w:r w:rsidRPr="00A86D36">
              <w:rPr>
                <w:position w:val="-24"/>
                <w:sz w:val="22"/>
                <w:szCs w:val="22"/>
              </w:rPr>
              <w:object w:dxaOrig="1300" w:dyaOrig="620" w14:anchorId="3F434927">
                <v:shape id="_x0000_i1067" type="#_x0000_t75" style="width:66.75pt;height:31.5pt" o:ole="">
                  <v:imagedata r:id="rId84" o:title=""/>
                </v:shape>
                <o:OLEObject Type="Embed" ProgID="Equation.3" ShapeID="_x0000_i1067" DrawAspect="Content" ObjectID="_1710596573" r:id="rId85"/>
              </w:object>
            </w:r>
            <w:r w:rsidRPr="00A86D36">
              <w:rPr>
                <w:sz w:val="22"/>
                <w:szCs w:val="22"/>
              </w:rPr>
              <w:t xml:space="preserve"> or</w:t>
            </w:r>
          </w:p>
          <w:p w14:paraId="3F434862" w14:textId="77777777" w:rsidR="00563845" w:rsidRPr="00A86D36" w:rsidRDefault="00613270" w:rsidP="00613270">
            <w:pPr>
              <w:rPr>
                <w:sz w:val="22"/>
                <w:szCs w:val="22"/>
                <w:lang w:val="es-ES"/>
              </w:rPr>
            </w:pPr>
            <w:r w:rsidRPr="00A86D36">
              <w:rPr>
                <w:sz w:val="22"/>
                <w:szCs w:val="22"/>
              </w:rPr>
              <w:t xml:space="preserve"> Sum = </w:t>
            </w:r>
            <w:r w:rsidRPr="00A86D36">
              <w:rPr>
                <w:position w:val="-24"/>
                <w:sz w:val="22"/>
                <w:szCs w:val="22"/>
              </w:rPr>
              <w:object w:dxaOrig="2200" w:dyaOrig="620" w14:anchorId="3F434928">
                <v:shape id="_x0000_i1068" type="#_x0000_t75" style="width:109.45pt;height:31.5pt" o:ole="">
                  <v:imagedata r:id="rId86" o:title=""/>
                </v:shape>
                <o:OLEObject Type="Embed" ProgID="Equation.3" ShapeID="_x0000_i1068" DrawAspect="Content" ObjectID="_1710596574" r:id="rId87"/>
              </w:object>
            </w:r>
          </w:p>
        </w:tc>
        <w:tc>
          <w:tcPr>
            <w:tcW w:w="799" w:type="pct"/>
          </w:tcPr>
          <w:p w14:paraId="3F434863" w14:textId="77777777" w:rsidR="00563845" w:rsidRPr="00A86D36" w:rsidRDefault="00563845" w:rsidP="00AD66B7">
            <w:pPr>
              <w:pStyle w:val="Heading1"/>
              <w:rPr>
                <w:sz w:val="22"/>
                <w:szCs w:val="22"/>
                <w:lang w:val="es-ES"/>
              </w:rPr>
            </w:pPr>
          </w:p>
        </w:tc>
        <w:tc>
          <w:tcPr>
            <w:tcW w:w="329" w:type="pct"/>
          </w:tcPr>
          <w:p w14:paraId="3F434864" w14:textId="77777777" w:rsidR="00563845" w:rsidRPr="00A86D36" w:rsidRDefault="00563845" w:rsidP="00AD66B7">
            <w:pPr>
              <w:jc w:val="center"/>
              <w:rPr>
                <w:sz w:val="22"/>
                <w:szCs w:val="22"/>
                <w:lang w:val="es-ES"/>
              </w:rPr>
            </w:pPr>
          </w:p>
        </w:tc>
        <w:tc>
          <w:tcPr>
            <w:tcW w:w="258" w:type="pct"/>
            <w:tcBorders>
              <w:right w:val="nil"/>
            </w:tcBorders>
          </w:tcPr>
          <w:p w14:paraId="3F434865" w14:textId="77777777" w:rsidR="00563845" w:rsidRPr="00A86D36" w:rsidRDefault="00613270" w:rsidP="00AD66B7">
            <w:pPr>
              <w:jc w:val="center"/>
              <w:rPr>
                <w:sz w:val="22"/>
                <w:szCs w:val="22"/>
                <w:lang w:val="es-ES"/>
              </w:rPr>
            </w:pPr>
            <w:r w:rsidRPr="00A86D36">
              <w:rPr>
                <w:sz w:val="22"/>
                <w:szCs w:val="22"/>
                <w:lang w:val="es-ES"/>
              </w:rPr>
              <w:t>M1</w:t>
            </w:r>
          </w:p>
        </w:tc>
        <w:tc>
          <w:tcPr>
            <w:tcW w:w="1279" w:type="pct"/>
            <w:tcBorders>
              <w:left w:val="nil"/>
            </w:tcBorders>
          </w:tcPr>
          <w:p w14:paraId="3F434866" w14:textId="77777777" w:rsidR="00563845" w:rsidRPr="009D5784" w:rsidRDefault="00613270" w:rsidP="00AD66B7">
            <w:pPr>
              <w:rPr>
                <w:sz w:val="22"/>
                <w:szCs w:val="22"/>
              </w:rPr>
            </w:pPr>
            <w:r w:rsidRPr="009D5784">
              <w:rPr>
                <w:sz w:val="22"/>
                <w:szCs w:val="22"/>
              </w:rPr>
              <w:t>for using a correct method to find the sum</w:t>
            </w:r>
          </w:p>
        </w:tc>
      </w:tr>
      <w:tr w:rsidR="00563845" w:rsidRPr="00145578" w14:paraId="3F43486F" w14:textId="77777777" w:rsidTr="00AD66B7">
        <w:trPr>
          <w:cantSplit/>
          <w:trHeight w:val="280"/>
          <w:tblHeader/>
          <w:jc w:val="center"/>
        </w:trPr>
        <w:tc>
          <w:tcPr>
            <w:tcW w:w="303" w:type="pct"/>
            <w:tcBorders>
              <w:right w:val="nil"/>
            </w:tcBorders>
          </w:tcPr>
          <w:p w14:paraId="3F434868" w14:textId="77777777" w:rsidR="00563845" w:rsidRPr="00A86D36" w:rsidRDefault="00563845" w:rsidP="00AD66B7">
            <w:pPr>
              <w:pStyle w:val="Heading2"/>
              <w:spacing w:before="0" w:after="0"/>
              <w:jc w:val="center"/>
              <w:rPr>
                <w:rFonts w:ascii="Times New Roman" w:hAnsi="Times New Roman" w:cs="Times New Roman"/>
                <w:i w:val="0"/>
                <w:sz w:val="22"/>
                <w:szCs w:val="22"/>
              </w:rPr>
            </w:pPr>
          </w:p>
        </w:tc>
        <w:tc>
          <w:tcPr>
            <w:tcW w:w="329" w:type="pct"/>
            <w:tcBorders>
              <w:left w:val="nil"/>
            </w:tcBorders>
          </w:tcPr>
          <w:p w14:paraId="3F434869" w14:textId="77777777" w:rsidR="00563845" w:rsidRPr="00A86D36" w:rsidRDefault="00563845" w:rsidP="00AD66B7">
            <w:pPr>
              <w:pStyle w:val="Heading2"/>
              <w:spacing w:before="0" w:after="0"/>
              <w:rPr>
                <w:rFonts w:ascii="Times New Roman" w:hAnsi="Times New Roman" w:cs="Times New Roman"/>
                <w:b w:val="0"/>
                <w:i w:val="0"/>
                <w:sz w:val="22"/>
                <w:szCs w:val="22"/>
              </w:rPr>
            </w:pPr>
          </w:p>
        </w:tc>
        <w:tc>
          <w:tcPr>
            <w:tcW w:w="1703" w:type="pct"/>
          </w:tcPr>
          <w:p w14:paraId="3F43486A" w14:textId="77777777" w:rsidR="00563845" w:rsidRPr="009D5784" w:rsidRDefault="00563845" w:rsidP="00AD66B7">
            <w:pPr>
              <w:rPr>
                <w:sz w:val="22"/>
                <w:szCs w:val="22"/>
              </w:rPr>
            </w:pPr>
          </w:p>
        </w:tc>
        <w:tc>
          <w:tcPr>
            <w:tcW w:w="799" w:type="pct"/>
          </w:tcPr>
          <w:p w14:paraId="3F43486B" w14:textId="77777777" w:rsidR="00563845" w:rsidRPr="009D5784" w:rsidRDefault="00563845" w:rsidP="00AD66B7">
            <w:pPr>
              <w:pStyle w:val="Heading1"/>
              <w:rPr>
                <w:sz w:val="22"/>
                <w:szCs w:val="22"/>
              </w:rPr>
            </w:pPr>
          </w:p>
        </w:tc>
        <w:tc>
          <w:tcPr>
            <w:tcW w:w="329" w:type="pct"/>
          </w:tcPr>
          <w:p w14:paraId="3F43486C" w14:textId="77777777" w:rsidR="00563845" w:rsidRPr="009D5784" w:rsidRDefault="00563845" w:rsidP="00AD66B7">
            <w:pPr>
              <w:jc w:val="center"/>
              <w:rPr>
                <w:sz w:val="22"/>
                <w:szCs w:val="22"/>
              </w:rPr>
            </w:pPr>
          </w:p>
        </w:tc>
        <w:tc>
          <w:tcPr>
            <w:tcW w:w="258" w:type="pct"/>
            <w:tcBorders>
              <w:right w:val="nil"/>
            </w:tcBorders>
          </w:tcPr>
          <w:p w14:paraId="3F43486D" w14:textId="77777777" w:rsidR="00563845" w:rsidRPr="00A86D36" w:rsidRDefault="00613270" w:rsidP="00AD66B7">
            <w:pPr>
              <w:jc w:val="center"/>
              <w:rPr>
                <w:sz w:val="22"/>
                <w:szCs w:val="22"/>
                <w:lang w:val="es-ES"/>
              </w:rPr>
            </w:pPr>
            <w:r w:rsidRPr="00A86D36">
              <w:rPr>
                <w:sz w:val="22"/>
                <w:szCs w:val="22"/>
                <w:lang w:val="es-ES"/>
              </w:rPr>
              <w:t>A1</w:t>
            </w:r>
          </w:p>
        </w:tc>
        <w:tc>
          <w:tcPr>
            <w:tcW w:w="1279" w:type="pct"/>
            <w:tcBorders>
              <w:left w:val="nil"/>
            </w:tcBorders>
          </w:tcPr>
          <w:p w14:paraId="3F43486E" w14:textId="77777777" w:rsidR="00563845" w:rsidRPr="00A86D36" w:rsidRDefault="00563845" w:rsidP="00AD66B7">
            <w:pPr>
              <w:rPr>
                <w:sz w:val="22"/>
                <w:szCs w:val="22"/>
                <w:lang w:val="es-ES"/>
              </w:rPr>
            </w:pPr>
          </w:p>
        </w:tc>
      </w:tr>
      <w:tr w:rsidR="00563845" w:rsidRPr="00145578" w14:paraId="3F434877" w14:textId="77777777" w:rsidTr="00AD66B7">
        <w:trPr>
          <w:cantSplit/>
          <w:trHeight w:val="280"/>
          <w:tblHeader/>
          <w:jc w:val="center"/>
        </w:trPr>
        <w:tc>
          <w:tcPr>
            <w:tcW w:w="303" w:type="pct"/>
            <w:tcBorders>
              <w:bottom w:val="single" w:sz="4" w:space="0" w:color="auto"/>
              <w:right w:val="nil"/>
            </w:tcBorders>
          </w:tcPr>
          <w:p w14:paraId="3F434870" w14:textId="77777777" w:rsidR="00563845" w:rsidRPr="00A86D36" w:rsidRDefault="00563845" w:rsidP="00AD66B7">
            <w:pPr>
              <w:pStyle w:val="Heading2"/>
              <w:spacing w:before="0" w:after="0"/>
              <w:jc w:val="center"/>
              <w:rPr>
                <w:rFonts w:ascii="Times New Roman" w:hAnsi="Times New Roman" w:cs="Times New Roman"/>
                <w:i w:val="0"/>
                <w:sz w:val="22"/>
                <w:szCs w:val="22"/>
                <w:lang w:val="es-ES"/>
              </w:rPr>
            </w:pPr>
          </w:p>
        </w:tc>
        <w:tc>
          <w:tcPr>
            <w:tcW w:w="329" w:type="pct"/>
            <w:tcBorders>
              <w:left w:val="nil"/>
              <w:bottom w:val="single" w:sz="4" w:space="0" w:color="auto"/>
            </w:tcBorders>
          </w:tcPr>
          <w:p w14:paraId="3F434871" w14:textId="77777777" w:rsidR="00563845" w:rsidRPr="00A86D36" w:rsidRDefault="00563845" w:rsidP="00AD66B7">
            <w:pPr>
              <w:pStyle w:val="Heading2"/>
              <w:spacing w:before="0" w:after="0"/>
              <w:rPr>
                <w:rFonts w:ascii="Times New Roman" w:hAnsi="Times New Roman" w:cs="Times New Roman"/>
                <w:b w:val="0"/>
                <w:i w:val="0"/>
                <w:sz w:val="22"/>
                <w:szCs w:val="22"/>
                <w:lang w:val="es-ES"/>
              </w:rPr>
            </w:pPr>
          </w:p>
        </w:tc>
        <w:tc>
          <w:tcPr>
            <w:tcW w:w="1703" w:type="pct"/>
            <w:tcBorders>
              <w:bottom w:val="single" w:sz="4" w:space="0" w:color="auto"/>
            </w:tcBorders>
          </w:tcPr>
          <w:p w14:paraId="3F434872" w14:textId="77777777" w:rsidR="00563845" w:rsidRPr="00A86D36" w:rsidRDefault="00563845" w:rsidP="00AD66B7">
            <w:pPr>
              <w:pStyle w:val="Heading1"/>
              <w:jc w:val="left"/>
              <w:rPr>
                <w:sz w:val="22"/>
                <w:szCs w:val="22"/>
                <w:lang w:val="es-ES"/>
              </w:rPr>
            </w:pPr>
          </w:p>
        </w:tc>
        <w:tc>
          <w:tcPr>
            <w:tcW w:w="799" w:type="pct"/>
            <w:tcBorders>
              <w:bottom w:val="single" w:sz="4" w:space="0" w:color="auto"/>
            </w:tcBorders>
          </w:tcPr>
          <w:p w14:paraId="3F434873" w14:textId="77777777" w:rsidR="00563845" w:rsidRPr="00A86D36" w:rsidRDefault="00563845" w:rsidP="00AD66B7">
            <w:pPr>
              <w:pStyle w:val="Heading1"/>
              <w:rPr>
                <w:sz w:val="22"/>
                <w:szCs w:val="22"/>
                <w:lang w:val="es-ES"/>
              </w:rPr>
            </w:pPr>
          </w:p>
        </w:tc>
        <w:tc>
          <w:tcPr>
            <w:tcW w:w="329" w:type="pct"/>
            <w:tcBorders>
              <w:bottom w:val="single" w:sz="4" w:space="0" w:color="auto"/>
            </w:tcBorders>
          </w:tcPr>
          <w:p w14:paraId="3F434874" w14:textId="77777777" w:rsidR="00563845" w:rsidRPr="00A86D36" w:rsidRDefault="00563845" w:rsidP="00AD66B7">
            <w:pPr>
              <w:jc w:val="center"/>
              <w:rPr>
                <w:sz w:val="22"/>
                <w:szCs w:val="22"/>
                <w:lang w:val="es-ES"/>
              </w:rPr>
            </w:pPr>
          </w:p>
        </w:tc>
        <w:tc>
          <w:tcPr>
            <w:tcW w:w="258" w:type="pct"/>
            <w:tcBorders>
              <w:bottom w:val="single" w:sz="4" w:space="0" w:color="auto"/>
              <w:right w:val="nil"/>
            </w:tcBorders>
          </w:tcPr>
          <w:p w14:paraId="3F434875" w14:textId="77777777" w:rsidR="00563845" w:rsidRPr="00A86D36" w:rsidRDefault="00563845" w:rsidP="00AD66B7">
            <w:pPr>
              <w:jc w:val="center"/>
              <w:rPr>
                <w:sz w:val="22"/>
                <w:szCs w:val="22"/>
                <w:lang w:val="es-ES"/>
              </w:rPr>
            </w:pPr>
          </w:p>
        </w:tc>
        <w:tc>
          <w:tcPr>
            <w:tcW w:w="1279" w:type="pct"/>
            <w:tcBorders>
              <w:left w:val="nil"/>
              <w:bottom w:val="single" w:sz="4" w:space="0" w:color="auto"/>
            </w:tcBorders>
          </w:tcPr>
          <w:p w14:paraId="3F434876" w14:textId="77777777" w:rsidR="00563845" w:rsidRPr="00A86D36" w:rsidRDefault="00563845" w:rsidP="00AD66B7">
            <w:pPr>
              <w:jc w:val="right"/>
              <w:rPr>
                <w:b/>
                <w:sz w:val="22"/>
                <w:szCs w:val="22"/>
                <w:lang w:val="es-ES"/>
              </w:rPr>
            </w:pPr>
            <w:r w:rsidRPr="00A86D36">
              <w:rPr>
                <w:b/>
                <w:sz w:val="22"/>
                <w:szCs w:val="22"/>
                <w:lang w:val="es-ES"/>
              </w:rPr>
              <w:t xml:space="preserve">Total  </w:t>
            </w:r>
            <w:r w:rsidR="00613270" w:rsidRPr="00A86D36">
              <w:rPr>
                <w:b/>
                <w:sz w:val="22"/>
                <w:szCs w:val="22"/>
                <w:lang w:val="es-ES"/>
              </w:rPr>
              <w:t xml:space="preserve">4 </w:t>
            </w:r>
            <w:r w:rsidRPr="00A86D36">
              <w:rPr>
                <w:b/>
                <w:sz w:val="22"/>
                <w:szCs w:val="22"/>
                <w:lang w:val="es-ES"/>
              </w:rPr>
              <w:t>marks</w:t>
            </w:r>
          </w:p>
        </w:tc>
      </w:tr>
    </w:tbl>
    <w:p w14:paraId="3F434878" w14:textId="77777777" w:rsidR="00E36D2F" w:rsidRDefault="00E36D2F" w:rsidP="00645ACF">
      <w:pPr>
        <w:rPr>
          <w:lang w:val="es-ES"/>
        </w:rPr>
      </w:pPr>
    </w:p>
    <w:p w14:paraId="3F434879" w14:textId="77777777" w:rsidR="00E36D2F" w:rsidRDefault="00E36D2F">
      <w:pPr>
        <w:rPr>
          <w:lang w:val="es-ES"/>
        </w:rPr>
      </w:pPr>
      <w:r>
        <w:rPr>
          <w:lang w:val="es-ES"/>
        </w:rPr>
        <w:br w:type="page"/>
      </w:r>
    </w:p>
    <w:p w14:paraId="3F43487A" w14:textId="77777777" w:rsidR="00E36D2F" w:rsidRPr="00B25539" w:rsidRDefault="00E36D2F" w:rsidP="00E36D2F">
      <w:pPr>
        <w:rPr>
          <w:b/>
        </w:rPr>
      </w:pPr>
      <w:r w:rsidRPr="00B25539">
        <w:rPr>
          <w:b/>
        </w:rPr>
        <w:lastRenderedPageBreak/>
        <w:t>3</w:t>
      </w:r>
    </w:p>
    <w:p w14:paraId="3F43487B" w14:textId="77777777" w:rsidR="00E36D2F" w:rsidRDefault="004A2BA4" w:rsidP="00E36D2F">
      <w:r>
        <w:rPr>
          <w:noProof/>
          <w:lang w:eastAsia="en-GB"/>
        </w:rPr>
        <mc:AlternateContent>
          <mc:Choice Requires="wpg">
            <w:drawing>
              <wp:anchor distT="0" distB="0" distL="114300" distR="114300" simplePos="0" relativeHeight="251660288" behindDoc="0" locked="0" layoutInCell="1" allowOverlap="1" wp14:anchorId="3F434929" wp14:editId="3F43492A">
                <wp:simplePos x="0" y="0"/>
                <wp:positionH relativeFrom="column">
                  <wp:posOffset>581660</wp:posOffset>
                </wp:positionH>
                <wp:positionV relativeFrom="paragraph">
                  <wp:posOffset>-330835</wp:posOffset>
                </wp:positionV>
                <wp:extent cx="5786755" cy="5822315"/>
                <wp:effectExtent l="635" t="6985" r="3810" b="0"/>
                <wp:wrapNone/>
                <wp:docPr id="740" name="Group 72" descr="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6755" cy="5822315"/>
                          <a:chOff x="1570" y="137"/>
                          <a:chExt cx="9113" cy="9169"/>
                        </a:xfrm>
                      </wpg:grpSpPr>
                      <wpg:grpSp>
                        <wpg:cNvPr id="741" name="Group 73" descr="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g:cNvGrpSpPr>
                          <a:grpSpLocks/>
                        </wpg:cNvGrpSpPr>
                        <wpg:grpSpPr bwMode="auto">
                          <a:xfrm>
                            <a:off x="1570" y="137"/>
                            <a:ext cx="9113" cy="9169"/>
                            <a:chOff x="1570" y="137"/>
                            <a:chExt cx="9113" cy="9169"/>
                          </a:xfrm>
                        </wpg:grpSpPr>
                        <wps:wsp>
                          <wps:cNvPr id="742" name="Line 74" descr="QGpaper"/>
                          <wps:cNvCnPr>
                            <a:cxnSpLocks noChangeShapeType="1"/>
                          </wps:cNvCnPr>
                          <wps:spPr bwMode="auto">
                            <a:xfrm>
                              <a:off x="4514"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3" name="Line 75" descr="QGpaper"/>
                          <wps:cNvCnPr>
                            <a:cxnSpLocks noChangeShapeType="1"/>
                          </wps:cNvCnPr>
                          <wps:spPr bwMode="auto">
                            <a:xfrm>
                              <a:off x="5081"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4" name="Line 76" descr="QGpaper"/>
                          <wps:cNvCnPr>
                            <a:cxnSpLocks noChangeShapeType="1"/>
                          </wps:cNvCnPr>
                          <wps:spPr bwMode="auto">
                            <a:xfrm>
                              <a:off x="5648"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5" name="Line 77" descr="QGpaper"/>
                          <wps:cNvCnPr>
                            <a:cxnSpLocks noChangeShapeType="1"/>
                          </wps:cNvCnPr>
                          <wps:spPr bwMode="auto">
                            <a:xfrm>
                              <a:off x="6215"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6" name="Line 78" descr="QGpaper"/>
                          <wps:cNvCnPr>
                            <a:cxnSpLocks noChangeShapeType="1"/>
                          </wps:cNvCnPr>
                          <wps:spPr bwMode="auto">
                            <a:xfrm>
                              <a:off x="6782"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7" name="Line 79" descr="QGpaper"/>
                          <wps:cNvCnPr>
                            <a:cxnSpLocks noChangeShapeType="1"/>
                          </wps:cNvCnPr>
                          <wps:spPr bwMode="auto">
                            <a:xfrm>
                              <a:off x="7349"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8" name="Line 80" descr="QGpaper"/>
                          <wps:cNvCnPr>
                            <a:cxnSpLocks noChangeShapeType="1"/>
                          </wps:cNvCnPr>
                          <wps:spPr bwMode="auto">
                            <a:xfrm>
                              <a:off x="7916"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9" name="Line 81" descr="QGpaper"/>
                          <wps:cNvCnPr>
                            <a:cxnSpLocks noChangeShapeType="1"/>
                          </wps:cNvCnPr>
                          <wps:spPr bwMode="auto">
                            <a:xfrm>
                              <a:off x="8483"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0" name="Line 82" descr="QGpaper"/>
                          <wps:cNvCnPr>
                            <a:cxnSpLocks noChangeShapeType="1"/>
                          </wps:cNvCnPr>
                          <wps:spPr bwMode="auto">
                            <a:xfrm>
                              <a:off x="9049"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1" name="Line 83" descr="QGpaper"/>
                          <wps:cNvCnPr>
                            <a:cxnSpLocks noChangeShapeType="1"/>
                          </wps:cNvCnPr>
                          <wps:spPr bwMode="auto">
                            <a:xfrm>
                              <a:off x="9616"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2" name="Line 84" descr="QGpaper"/>
                          <wps:cNvCnPr>
                            <a:cxnSpLocks noChangeShapeType="1"/>
                          </wps:cNvCnPr>
                          <wps:spPr bwMode="auto">
                            <a:xfrm>
                              <a:off x="10183"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3" name="Line 85" descr="QGpaper"/>
                          <wps:cNvCnPr>
                            <a:cxnSpLocks noChangeShapeType="1"/>
                          </wps:cNvCnPr>
                          <wps:spPr bwMode="auto">
                            <a:xfrm>
                              <a:off x="3947"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4" name="Line 86" descr="QGpaper"/>
                          <wps:cNvCnPr>
                            <a:cxnSpLocks noChangeShapeType="1"/>
                          </wps:cNvCnPr>
                          <wps:spPr bwMode="auto">
                            <a:xfrm>
                              <a:off x="3380"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5" name="Line 87" descr="QGpaper"/>
                          <wps:cNvCnPr>
                            <a:cxnSpLocks noChangeShapeType="1"/>
                          </wps:cNvCnPr>
                          <wps:spPr bwMode="auto">
                            <a:xfrm>
                              <a:off x="2813"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6" name="Line 88" descr="QGpaper"/>
                          <wps:cNvCnPr>
                            <a:cxnSpLocks noChangeShapeType="1"/>
                          </wps:cNvCnPr>
                          <wps:spPr bwMode="auto">
                            <a:xfrm>
                              <a:off x="2246"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7" name="Line 89" descr="QGpaper"/>
                          <wps:cNvCnPr>
                            <a:cxnSpLocks noChangeShapeType="1"/>
                          </wps:cNvCnPr>
                          <wps:spPr bwMode="auto">
                            <a:xfrm>
                              <a:off x="1680" y="672"/>
                              <a:ext cx="0" cy="8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8" name="Line 90" descr="QGpaper"/>
                          <wps:cNvCnPr>
                            <a:cxnSpLocks noChangeShapeType="1"/>
                          </wps:cNvCnPr>
                          <wps:spPr bwMode="auto">
                            <a:xfrm>
                              <a:off x="1680" y="6341"/>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9" name="Line 91" descr="QGpaper"/>
                          <wps:cNvCnPr>
                            <a:cxnSpLocks noChangeShapeType="1"/>
                          </wps:cNvCnPr>
                          <wps:spPr bwMode="auto">
                            <a:xfrm>
                              <a:off x="1680" y="6908"/>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0" name="Line 92" descr="QGpaper"/>
                          <wps:cNvCnPr>
                            <a:cxnSpLocks noChangeShapeType="1"/>
                          </wps:cNvCnPr>
                          <wps:spPr bwMode="auto">
                            <a:xfrm>
                              <a:off x="1680" y="7475"/>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1" name="Line 93" descr="QGpaper"/>
                          <wps:cNvCnPr>
                            <a:cxnSpLocks noChangeShapeType="1"/>
                          </wps:cNvCnPr>
                          <wps:spPr bwMode="auto">
                            <a:xfrm>
                              <a:off x="1680" y="8042"/>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2" name="Line 94" descr="QGpaper"/>
                          <wps:cNvCnPr>
                            <a:cxnSpLocks noChangeShapeType="1"/>
                          </wps:cNvCnPr>
                          <wps:spPr bwMode="auto">
                            <a:xfrm>
                              <a:off x="1680" y="8609"/>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3" name="Line 95" descr="QGpaper"/>
                          <wps:cNvCnPr>
                            <a:cxnSpLocks noChangeShapeType="1"/>
                          </wps:cNvCnPr>
                          <wps:spPr bwMode="auto">
                            <a:xfrm>
                              <a:off x="1680" y="9176"/>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4" name="Line 96" descr="QGpaper"/>
                          <wps:cNvCnPr>
                            <a:cxnSpLocks noChangeShapeType="1"/>
                          </wps:cNvCnPr>
                          <wps:spPr bwMode="auto">
                            <a:xfrm>
                              <a:off x="1680" y="5774"/>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5" name="Line 97" descr="QGpaper"/>
                          <wps:cNvCnPr>
                            <a:cxnSpLocks noChangeShapeType="1"/>
                          </wps:cNvCnPr>
                          <wps:spPr bwMode="auto">
                            <a:xfrm>
                              <a:off x="1680" y="5207"/>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6" name="Line 98" descr="QGpaper"/>
                          <wps:cNvCnPr>
                            <a:cxnSpLocks noChangeShapeType="1"/>
                          </wps:cNvCnPr>
                          <wps:spPr bwMode="auto">
                            <a:xfrm>
                              <a:off x="1680" y="4640"/>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7" name="Line 99" descr="QGpaper"/>
                          <wps:cNvCnPr>
                            <a:cxnSpLocks noChangeShapeType="1"/>
                          </wps:cNvCnPr>
                          <wps:spPr bwMode="auto">
                            <a:xfrm>
                              <a:off x="1680" y="4074"/>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Line 100" descr="QGpaper"/>
                          <wps:cNvCnPr>
                            <a:cxnSpLocks noChangeShapeType="1"/>
                          </wps:cNvCnPr>
                          <wps:spPr bwMode="auto">
                            <a:xfrm>
                              <a:off x="1680" y="3507"/>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101" descr="QGpaper"/>
                          <wps:cNvCnPr>
                            <a:cxnSpLocks noChangeShapeType="1"/>
                          </wps:cNvCnPr>
                          <wps:spPr bwMode="auto">
                            <a:xfrm>
                              <a:off x="1680" y="2940"/>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Line 102" descr="QGpaper"/>
                          <wps:cNvCnPr>
                            <a:cxnSpLocks noChangeShapeType="1"/>
                          </wps:cNvCnPr>
                          <wps:spPr bwMode="auto">
                            <a:xfrm>
                              <a:off x="1680" y="2373"/>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Line 103" descr="QGpaper"/>
                          <wps:cNvCnPr>
                            <a:cxnSpLocks noChangeShapeType="1"/>
                          </wps:cNvCnPr>
                          <wps:spPr bwMode="auto">
                            <a:xfrm>
                              <a:off x="1680" y="1806"/>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Line 104" descr="QGpaper"/>
                          <wps:cNvCnPr>
                            <a:cxnSpLocks noChangeShapeType="1"/>
                          </wps:cNvCnPr>
                          <wps:spPr bwMode="auto">
                            <a:xfrm>
                              <a:off x="1680" y="1239"/>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Line 105" descr="QGpaper"/>
                          <wps:cNvCnPr>
                            <a:cxnSpLocks noChangeShapeType="1"/>
                          </wps:cNvCnPr>
                          <wps:spPr bwMode="auto">
                            <a:xfrm>
                              <a:off x="1680" y="672"/>
                              <a:ext cx="85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106" descr="QGaxis"/>
                          <wps:cNvCnPr>
                            <a:cxnSpLocks noChangeShapeType="1"/>
                          </wps:cNvCnPr>
                          <wps:spPr bwMode="auto">
                            <a:xfrm>
                              <a:off x="1680" y="6341"/>
                              <a:ext cx="8904"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9" name="Line 107" descr="QGaxis"/>
                          <wps:cNvCnPr>
                            <a:cxnSpLocks noChangeShapeType="1"/>
                          </wps:cNvCnPr>
                          <wps:spPr bwMode="auto">
                            <a:xfrm flipV="1">
                              <a:off x="4514" y="272"/>
                              <a:ext cx="0" cy="8904"/>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 name="AutoShape 108" descr="QGaxislabel"/>
                          <wps:cNvSpPr>
                            <a:spLocks noChangeArrowheads="1"/>
                          </wps:cNvSpPr>
                          <wps:spPr bwMode="auto">
                            <a:xfrm>
                              <a:off x="4334" y="5644"/>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46" w14:textId="77777777" w:rsidR="009E48F2" w:rsidRPr="00B5305C" w:rsidRDefault="009E48F2" w:rsidP="00E36D2F">
                                <w:pPr>
                                  <w:jc w:val="right"/>
                                  <w:rPr>
                                    <w:color w:val="000000"/>
                                  </w:rPr>
                                </w:pPr>
                                <w:r w:rsidRPr="00B5305C">
                                  <w:rPr>
                                    <w:color w:val="000000"/>
                                  </w:rPr>
                                  <w:t>1</w:t>
                                </w:r>
                              </w:p>
                            </w:txbxContent>
                          </wps:txbx>
                          <wps:bodyPr rot="0" vert="horz" wrap="square" lIns="0" tIns="0" rIns="0" bIns="0" anchor="t" anchorCtr="0" upright="1">
                            <a:noAutofit/>
                          </wps:bodyPr>
                        </wps:wsp>
                        <wps:wsp>
                          <wps:cNvPr id="41" name="Line 109" descr="QGaxis"/>
                          <wps:cNvCnPr>
                            <a:cxnSpLocks noChangeShapeType="1"/>
                          </wps:cNvCnPr>
                          <wps:spPr bwMode="auto">
                            <a:xfrm>
                              <a:off x="4494" y="5774"/>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110" descr="QGaxislabel"/>
                          <wps:cNvSpPr>
                            <a:spLocks noChangeArrowheads="1"/>
                          </wps:cNvSpPr>
                          <wps:spPr bwMode="auto">
                            <a:xfrm>
                              <a:off x="4334" y="5077"/>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47" w14:textId="77777777" w:rsidR="009E48F2" w:rsidRPr="00B5305C" w:rsidRDefault="009E48F2" w:rsidP="00E36D2F">
                                <w:pPr>
                                  <w:jc w:val="right"/>
                                  <w:rPr>
                                    <w:color w:val="000000"/>
                                  </w:rPr>
                                </w:pPr>
                                <w:r w:rsidRPr="00B5305C">
                                  <w:rPr>
                                    <w:color w:val="000000"/>
                                  </w:rPr>
                                  <w:t>2</w:t>
                                </w:r>
                              </w:p>
                            </w:txbxContent>
                          </wps:txbx>
                          <wps:bodyPr rot="0" vert="horz" wrap="square" lIns="0" tIns="0" rIns="0" bIns="0" anchor="t" anchorCtr="0" upright="1">
                            <a:noAutofit/>
                          </wps:bodyPr>
                        </wps:wsp>
                        <wps:wsp>
                          <wps:cNvPr id="43" name="Line 111" descr="QGaxis"/>
                          <wps:cNvCnPr>
                            <a:cxnSpLocks noChangeShapeType="1"/>
                          </wps:cNvCnPr>
                          <wps:spPr bwMode="auto">
                            <a:xfrm>
                              <a:off x="4494" y="5207"/>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12" descr="QGaxislabel"/>
                          <wps:cNvSpPr>
                            <a:spLocks noChangeArrowheads="1"/>
                          </wps:cNvSpPr>
                          <wps:spPr bwMode="auto">
                            <a:xfrm>
                              <a:off x="4334" y="451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48" w14:textId="77777777" w:rsidR="009E48F2" w:rsidRPr="00B5305C" w:rsidRDefault="009E48F2" w:rsidP="00E36D2F">
                                <w:pPr>
                                  <w:jc w:val="right"/>
                                  <w:rPr>
                                    <w:color w:val="000000"/>
                                  </w:rPr>
                                </w:pPr>
                                <w:r w:rsidRPr="00B5305C">
                                  <w:rPr>
                                    <w:color w:val="000000"/>
                                  </w:rPr>
                                  <w:t>3</w:t>
                                </w:r>
                              </w:p>
                            </w:txbxContent>
                          </wps:txbx>
                          <wps:bodyPr rot="0" vert="horz" wrap="square" lIns="0" tIns="0" rIns="0" bIns="0" anchor="t" anchorCtr="0" upright="1">
                            <a:noAutofit/>
                          </wps:bodyPr>
                        </wps:wsp>
                        <wps:wsp>
                          <wps:cNvPr id="45" name="Line 113" descr="QGaxis"/>
                          <wps:cNvCnPr>
                            <a:cxnSpLocks noChangeShapeType="1"/>
                          </wps:cNvCnPr>
                          <wps:spPr bwMode="auto">
                            <a:xfrm>
                              <a:off x="4494" y="4640"/>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14" descr="QGaxislabel"/>
                          <wps:cNvSpPr>
                            <a:spLocks noChangeArrowheads="1"/>
                          </wps:cNvSpPr>
                          <wps:spPr bwMode="auto">
                            <a:xfrm>
                              <a:off x="4334" y="3944"/>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49" w14:textId="77777777" w:rsidR="009E48F2" w:rsidRPr="00B5305C" w:rsidRDefault="009E48F2" w:rsidP="00E36D2F">
                                <w:pPr>
                                  <w:jc w:val="right"/>
                                  <w:rPr>
                                    <w:color w:val="000000"/>
                                  </w:rPr>
                                </w:pPr>
                                <w:r w:rsidRPr="00B5305C">
                                  <w:rPr>
                                    <w:color w:val="000000"/>
                                  </w:rPr>
                                  <w:t>4</w:t>
                                </w:r>
                              </w:p>
                            </w:txbxContent>
                          </wps:txbx>
                          <wps:bodyPr rot="0" vert="horz" wrap="square" lIns="0" tIns="0" rIns="0" bIns="0" anchor="t" anchorCtr="0" upright="1">
                            <a:noAutofit/>
                          </wps:bodyPr>
                        </wps:wsp>
                        <wps:wsp>
                          <wps:cNvPr id="47" name="Line 115" descr="QGaxis"/>
                          <wps:cNvCnPr>
                            <a:cxnSpLocks noChangeShapeType="1"/>
                          </wps:cNvCnPr>
                          <wps:spPr bwMode="auto">
                            <a:xfrm>
                              <a:off x="4494" y="4074"/>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16" descr="QGaxislabel"/>
                          <wps:cNvSpPr>
                            <a:spLocks noChangeArrowheads="1"/>
                          </wps:cNvSpPr>
                          <wps:spPr bwMode="auto">
                            <a:xfrm>
                              <a:off x="4334" y="3377"/>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4A" w14:textId="77777777" w:rsidR="009E48F2" w:rsidRPr="00B5305C" w:rsidRDefault="009E48F2" w:rsidP="00E36D2F">
                                <w:pPr>
                                  <w:jc w:val="right"/>
                                  <w:rPr>
                                    <w:color w:val="000000"/>
                                  </w:rPr>
                                </w:pPr>
                                <w:r w:rsidRPr="00B5305C">
                                  <w:rPr>
                                    <w:color w:val="000000"/>
                                  </w:rPr>
                                  <w:t>5</w:t>
                                </w:r>
                              </w:p>
                            </w:txbxContent>
                          </wps:txbx>
                          <wps:bodyPr rot="0" vert="horz" wrap="square" lIns="0" tIns="0" rIns="0" bIns="0" anchor="t" anchorCtr="0" upright="1">
                            <a:noAutofit/>
                          </wps:bodyPr>
                        </wps:wsp>
                        <wps:wsp>
                          <wps:cNvPr id="49" name="Line 117" descr="QGaxis"/>
                          <wps:cNvCnPr>
                            <a:cxnSpLocks noChangeShapeType="1"/>
                          </wps:cNvCnPr>
                          <wps:spPr bwMode="auto">
                            <a:xfrm>
                              <a:off x="4494" y="3507"/>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118" descr="QGaxislabel"/>
                          <wps:cNvSpPr>
                            <a:spLocks noChangeArrowheads="1"/>
                          </wps:cNvSpPr>
                          <wps:spPr bwMode="auto">
                            <a:xfrm>
                              <a:off x="4334" y="281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4B" w14:textId="77777777" w:rsidR="009E48F2" w:rsidRPr="00B5305C" w:rsidRDefault="009E48F2" w:rsidP="00E36D2F">
                                <w:pPr>
                                  <w:jc w:val="right"/>
                                  <w:rPr>
                                    <w:color w:val="000000"/>
                                  </w:rPr>
                                </w:pPr>
                                <w:r w:rsidRPr="00B5305C">
                                  <w:rPr>
                                    <w:color w:val="000000"/>
                                  </w:rPr>
                                  <w:t>6</w:t>
                                </w:r>
                              </w:p>
                            </w:txbxContent>
                          </wps:txbx>
                          <wps:bodyPr rot="0" vert="horz" wrap="square" lIns="0" tIns="0" rIns="0" bIns="0" anchor="t" anchorCtr="0" upright="1">
                            <a:noAutofit/>
                          </wps:bodyPr>
                        </wps:wsp>
                        <wps:wsp>
                          <wps:cNvPr id="52" name="Line 119" descr="QGaxis"/>
                          <wps:cNvCnPr>
                            <a:cxnSpLocks noChangeShapeType="1"/>
                          </wps:cNvCnPr>
                          <wps:spPr bwMode="auto">
                            <a:xfrm>
                              <a:off x="4494" y="2940"/>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120" descr="QGaxislabel"/>
                          <wps:cNvSpPr>
                            <a:spLocks noChangeArrowheads="1"/>
                          </wps:cNvSpPr>
                          <wps:spPr bwMode="auto">
                            <a:xfrm>
                              <a:off x="4334" y="2243"/>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4C" w14:textId="77777777" w:rsidR="009E48F2" w:rsidRPr="00B5305C" w:rsidRDefault="009E48F2" w:rsidP="00E36D2F">
                                <w:pPr>
                                  <w:jc w:val="right"/>
                                  <w:rPr>
                                    <w:color w:val="000000"/>
                                  </w:rPr>
                                </w:pPr>
                                <w:r w:rsidRPr="00B5305C">
                                  <w:rPr>
                                    <w:color w:val="000000"/>
                                  </w:rPr>
                                  <w:t>7</w:t>
                                </w:r>
                              </w:p>
                            </w:txbxContent>
                          </wps:txbx>
                          <wps:bodyPr rot="0" vert="horz" wrap="square" lIns="0" tIns="0" rIns="0" bIns="0" anchor="t" anchorCtr="0" upright="1">
                            <a:noAutofit/>
                          </wps:bodyPr>
                        </wps:wsp>
                        <wps:wsp>
                          <wps:cNvPr id="54" name="Line 121" descr="QGaxis"/>
                          <wps:cNvCnPr>
                            <a:cxnSpLocks noChangeShapeType="1"/>
                          </wps:cNvCnPr>
                          <wps:spPr bwMode="auto">
                            <a:xfrm>
                              <a:off x="4494" y="2373"/>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122" descr="QGaxislabel"/>
                          <wps:cNvSpPr>
                            <a:spLocks noChangeArrowheads="1"/>
                          </wps:cNvSpPr>
                          <wps:spPr bwMode="auto">
                            <a:xfrm>
                              <a:off x="4334" y="1676"/>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4D" w14:textId="77777777" w:rsidR="009E48F2" w:rsidRPr="00B5305C" w:rsidRDefault="009E48F2" w:rsidP="00E36D2F">
                                <w:pPr>
                                  <w:jc w:val="right"/>
                                  <w:rPr>
                                    <w:color w:val="000000"/>
                                  </w:rPr>
                                </w:pPr>
                                <w:r w:rsidRPr="00B5305C">
                                  <w:rPr>
                                    <w:color w:val="000000"/>
                                  </w:rPr>
                                  <w:t>8</w:t>
                                </w:r>
                              </w:p>
                            </w:txbxContent>
                          </wps:txbx>
                          <wps:bodyPr rot="0" vert="horz" wrap="square" lIns="0" tIns="0" rIns="0" bIns="0" anchor="t" anchorCtr="0" upright="1">
                            <a:noAutofit/>
                          </wps:bodyPr>
                        </wps:wsp>
                        <wps:wsp>
                          <wps:cNvPr id="56" name="Line 123" descr="QGaxis"/>
                          <wps:cNvCnPr>
                            <a:cxnSpLocks noChangeShapeType="1"/>
                          </wps:cNvCnPr>
                          <wps:spPr bwMode="auto">
                            <a:xfrm>
                              <a:off x="4494" y="1806"/>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124" descr="QGaxislabel"/>
                          <wps:cNvSpPr>
                            <a:spLocks noChangeArrowheads="1"/>
                          </wps:cNvSpPr>
                          <wps:spPr bwMode="auto">
                            <a:xfrm>
                              <a:off x="4334" y="1109"/>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4E" w14:textId="77777777" w:rsidR="009E48F2" w:rsidRPr="00B5305C" w:rsidRDefault="009E48F2" w:rsidP="00E36D2F">
                                <w:pPr>
                                  <w:jc w:val="right"/>
                                  <w:rPr>
                                    <w:color w:val="000000"/>
                                  </w:rPr>
                                </w:pPr>
                                <w:r w:rsidRPr="00B5305C">
                                  <w:rPr>
                                    <w:color w:val="000000"/>
                                  </w:rPr>
                                  <w:t>9</w:t>
                                </w:r>
                              </w:p>
                            </w:txbxContent>
                          </wps:txbx>
                          <wps:bodyPr rot="0" vert="horz" wrap="square" lIns="0" tIns="0" rIns="0" bIns="0" anchor="t" anchorCtr="0" upright="1">
                            <a:noAutofit/>
                          </wps:bodyPr>
                        </wps:wsp>
                        <wps:wsp>
                          <wps:cNvPr id="58" name="Line 125" descr="QGaxis"/>
                          <wps:cNvCnPr>
                            <a:cxnSpLocks noChangeShapeType="1"/>
                          </wps:cNvCnPr>
                          <wps:spPr bwMode="auto">
                            <a:xfrm>
                              <a:off x="4494" y="1239"/>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26" descr="QGaxislabel"/>
                          <wps:cNvSpPr>
                            <a:spLocks noChangeArrowheads="1"/>
                          </wps:cNvSpPr>
                          <wps:spPr bwMode="auto">
                            <a:xfrm>
                              <a:off x="4214" y="542"/>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4F" w14:textId="77777777" w:rsidR="009E48F2" w:rsidRPr="00B5305C" w:rsidRDefault="009E48F2" w:rsidP="00E36D2F">
                                <w:pPr>
                                  <w:jc w:val="right"/>
                                  <w:rPr>
                                    <w:color w:val="000000"/>
                                  </w:rPr>
                                </w:pPr>
                                <w:r w:rsidRPr="00B5305C">
                                  <w:rPr>
                                    <w:color w:val="000000"/>
                                  </w:rPr>
                                  <w:t>10</w:t>
                                </w:r>
                              </w:p>
                            </w:txbxContent>
                          </wps:txbx>
                          <wps:bodyPr rot="0" vert="horz" wrap="square" lIns="0" tIns="0" rIns="0" bIns="0" anchor="t" anchorCtr="0" upright="1">
                            <a:noAutofit/>
                          </wps:bodyPr>
                        </wps:wsp>
                        <wps:wsp>
                          <wps:cNvPr id="60" name="Line 127" descr="QGaxis"/>
                          <wps:cNvCnPr>
                            <a:cxnSpLocks noChangeShapeType="1"/>
                          </wps:cNvCnPr>
                          <wps:spPr bwMode="auto">
                            <a:xfrm>
                              <a:off x="4494" y="672"/>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28" descr="QGaxislabel"/>
                          <wps:cNvSpPr>
                            <a:spLocks noChangeArrowheads="1"/>
                          </wps:cNvSpPr>
                          <wps:spPr bwMode="auto">
                            <a:xfrm>
                              <a:off x="4254" y="6778"/>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0" w14:textId="77777777" w:rsidR="009E48F2" w:rsidRPr="00B5305C" w:rsidRDefault="009E48F2" w:rsidP="00E36D2F">
                                <w:pPr>
                                  <w:jc w:val="right"/>
                                  <w:rPr>
                                    <w:color w:val="000000"/>
                                  </w:rPr>
                                </w:pPr>
                                <w:r w:rsidRPr="00B5305C">
                                  <w:rPr>
                                    <w:color w:val="000000"/>
                                  </w:rPr>
                                  <w:t>-1</w:t>
                                </w:r>
                              </w:p>
                            </w:txbxContent>
                          </wps:txbx>
                          <wps:bodyPr rot="0" vert="horz" wrap="square" lIns="0" tIns="0" rIns="0" bIns="0" anchor="t" anchorCtr="0" upright="1">
                            <a:noAutofit/>
                          </wps:bodyPr>
                        </wps:wsp>
                        <wps:wsp>
                          <wps:cNvPr id="62" name="Line 129" descr="QGaxis"/>
                          <wps:cNvCnPr>
                            <a:cxnSpLocks noChangeShapeType="1"/>
                          </wps:cNvCnPr>
                          <wps:spPr bwMode="auto">
                            <a:xfrm>
                              <a:off x="4494" y="6908"/>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130" descr="QGaxislabel"/>
                          <wps:cNvSpPr>
                            <a:spLocks noChangeArrowheads="1"/>
                          </wps:cNvSpPr>
                          <wps:spPr bwMode="auto">
                            <a:xfrm>
                              <a:off x="4254" y="7345"/>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1" w14:textId="77777777" w:rsidR="009E48F2" w:rsidRPr="00B5305C" w:rsidRDefault="009E48F2" w:rsidP="00E36D2F">
                                <w:pPr>
                                  <w:jc w:val="right"/>
                                  <w:rPr>
                                    <w:color w:val="000000"/>
                                  </w:rPr>
                                </w:pPr>
                                <w:r w:rsidRPr="00B5305C">
                                  <w:rPr>
                                    <w:color w:val="000000"/>
                                  </w:rPr>
                                  <w:t>-2</w:t>
                                </w:r>
                              </w:p>
                            </w:txbxContent>
                          </wps:txbx>
                          <wps:bodyPr rot="0" vert="horz" wrap="square" lIns="0" tIns="0" rIns="0" bIns="0" anchor="t" anchorCtr="0" upright="1">
                            <a:noAutofit/>
                          </wps:bodyPr>
                        </wps:wsp>
                        <wps:wsp>
                          <wps:cNvPr id="768" name="Line 131" descr="QGaxis"/>
                          <wps:cNvCnPr>
                            <a:cxnSpLocks noChangeShapeType="1"/>
                          </wps:cNvCnPr>
                          <wps:spPr bwMode="auto">
                            <a:xfrm>
                              <a:off x="4494" y="7475"/>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AutoShape 132" descr="QGaxislabel"/>
                          <wps:cNvSpPr>
                            <a:spLocks noChangeArrowheads="1"/>
                          </wps:cNvSpPr>
                          <wps:spPr bwMode="auto">
                            <a:xfrm>
                              <a:off x="4254" y="7912"/>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2" w14:textId="77777777" w:rsidR="009E48F2" w:rsidRPr="00B5305C" w:rsidRDefault="009E48F2" w:rsidP="00E36D2F">
                                <w:pPr>
                                  <w:jc w:val="right"/>
                                  <w:rPr>
                                    <w:color w:val="000000"/>
                                  </w:rPr>
                                </w:pPr>
                                <w:r w:rsidRPr="00B5305C">
                                  <w:rPr>
                                    <w:color w:val="000000"/>
                                  </w:rPr>
                                  <w:t>-3</w:t>
                                </w:r>
                              </w:p>
                            </w:txbxContent>
                          </wps:txbx>
                          <wps:bodyPr rot="0" vert="horz" wrap="square" lIns="0" tIns="0" rIns="0" bIns="0" anchor="t" anchorCtr="0" upright="1">
                            <a:noAutofit/>
                          </wps:bodyPr>
                        </wps:wsp>
                        <wps:wsp>
                          <wps:cNvPr id="770" name="Line 133" descr="QGaxis"/>
                          <wps:cNvCnPr>
                            <a:cxnSpLocks noChangeShapeType="1"/>
                          </wps:cNvCnPr>
                          <wps:spPr bwMode="auto">
                            <a:xfrm>
                              <a:off x="4494" y="8042"/>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AutoShape 134" descr="QGaxislabel"/>
                          <wps:cNvSpPr>
                            <a:spLocks noChangeArrowheads="1"/>
                          </wps:cNvSpPr>
                          <wps:spPr bwMode="auto">
                            <a:xfrm>
                              <a:off x="4254" y="8479"/>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3" w14:textId="77777777" w:rsidR="009E48F2" w:rsidRPr="00B5305C" w:rsidRDefault="009E48F2" w:rsidP="00E36D2F">
                                <w:pPr>
                                  <w:jc w:val="right"/>
                                  <w:rPr>
                                    <w:color w:val="000000"/>
                                  </w:rPr>
                                </w:pPr>
                                <w:r w:rsidRPr="00B5305C">
                                  <w:rPr>
                                    <w:color w:val="000000"/>
                                  </w:rPr>
                                  <w:t>-4</w:t>
                                </w:r>
                              </w:p>
                            </w:txbxContent>
                          </wps:txbx>
                          <wps:bodyPr rot="0" vert="horz" wrap="square" lIns="0" tIns="0" rIns="0" bIns="0" anchor="t" anchorCtr="0" upright="1">
                            <a:noAutofit/>
                          </wps:bodyPr>
                        </wps:wsp>
                        <wps:wsp>
                          <wps:cNvPr id="772" name="Line 135" descr="QGaxis"/>
                          <wps:cNvCnPr>
                            <a:cxnSpLocks noChangeShapeType="1"/>
                          </wps:cNvCnPr>
                          <wps:spPr bwMode="auto">
                            <a:xfrm>
                              <a:off x="4494" y="8609"/>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AutoShape 136" descr="QGaxislabel"/>
                          <wps:cNvSpPr>
                            <a:spLocks noChangeArrowheads="1"/>
                          </wps:cNvSpPr>
                          <wps:spPr bwMode="auto">
                            <a:xfrm>
                              <a:off x="4254" y="9046"/>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4" w14:textId="77777777" w:rsidR="009E48F2" w:rsidRPr="00B5305C" w:rsidRDefault="009E48F2" w:rsidP="00E36D2F">
                                <w:pPr>
                                  <w:jc w:val="right"/>
                                  <w:rPr>
                                    <w:color w:val="000000"/>
                                  </w:rPr>
                                </w:pPr>
                                <w:r w:rsidRPr="00B5305C">
                                  <w:rPr>
                                    <w:color w:val="000000"/>
                                  </w:rPr>
                                  <w:t>-5</w:t>
                                </w:r>
                              </w:p>
                            </w:txbxContent>
                          </wps:txbx>
                          <wps:bodyPr rot="0" vert="horz" wrap="square" lIns="0" tIns="0" rIns="0" bIns="0" anchor="t" anchorCtr="0" upright="1">
                            <a:noAutofit/>
                          </wps:bodyPr>
                        </wps:wsp>
                        <wps:wsp>
                          <wps:cNvPr id="774" name="AutoShape 137" descr="QGaxislabel"/>
                          <wps:cNvSpPr>
                            <a:spLocks noChangeArrowheads="1"/>
                          </wps:cNvSpPr>
                          <wps:spPr bwMode="auto">
                            <a:xfrm>
                              <a:off x="5011" y="6381"/>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5" w14:textId="77777777" w:rsidR="009E48F2" w:rsidRPr="00B5305C" w:rsidRDefault="009E48F2" w:rsidP="00E36D2F">
                                <w:pPr>
                                  <w:jc w:val="center"/>
                                  <w:rPr>
                                    <w:color w:val="000000"/>
                                  </w:rPr>
                                </w:pPr>
                                <w:r w:rsidRPr="00B5305C">
                                  <w:rPr>
                                    <w:color w:val="000000"/>
                                  </w:rPr>
                                  <w:t>1</w:t>
                                </w:r>
                              </w:p>
                            </w:txbxContent>
                          </wps:txbx>
                          <wps:bodyPr rot="0" vert="horz" wrap="square" lIns="0" tIns="0" rIns="0" bIns="0" anchor="t" anchorCtr="0" upright="1">
                            <a:noAutofit/>
                          </wps:bodyPr>
                        </wps:wsp>
                        <wps:wsp>
                          <wps:cNvPr id="775" name="Line 138" descr="QGaxis"/>
                          <wps:cNvCnPr>
                            <a:cxnSpLocks noChangeShapeType="1"/>
                          </wps:cNvCnPr>
                          <wps:spPr bwMode="auto">
                            <a:xfrm flipV="1">
                              <a:off x="5081"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AutoShape 139" descr="QGaxislabel"/>
                          <wps:cNvSpPr>
                            <a:spLocks noChangeArrowheads="1"/>
                          </wps:cNvSpPr>
                          <wps:spPr bwMode="auto">
                            <a:xfrm>
                              <a:off x="5578" y="6381"/>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6" w14:textId="77777777" w:rsidR="009E48F2" w:rsidRPr="00B5305C" w:rsidRDefault="009E48F2" w:rsidP="00E36D2F">
                                <w:pPr>
                                  <w:jc w:val="center"/>
                                  <w:rPr>
                                    <w:color w:val="000000"/>
                                  </w:rPr>
                                </w:pPr>
                                <w:r w:rsidRPr="00B5305C">
                                  <w:rPr>
                                    <w:color w:val="000000"/>
                                  </w:rPr>
                                  <w:t>2</w:t>
                                </w:r>
                              </w:p>
                            </w:txbxContent>
                          </wps:txbx>
                          <wps:bodyPr rot="0" vert="horz" wrap="square" lIns="0" tIns="0" rIns="0" bIns="0" anchor="t" anchorCtr="0" upright="1">
                            <a:noAutofit/>
                          </wps:bodyPr>
                        </wps:wsp>
                        <wps:wsp>
                          <wps:cNvPr id="777" name="Line 140" descr="QGaxis"/>
                          <wps:cNvCnPr>
                            <a:cxnSpLocks noChangeShapeType="1"/>
                          </wps:cNvCnPr>
                          <wps:spPr bwMode="auto">
                            <a:xfrm flipV="1">
                              <a:off x="5648"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AutoShape 141" descr="QGaxislabel"/>
                          <wps:cNvSpPr>
                            <a:spLocks noChangeArrowheads="1"/>
                          </wps:cNvSpPr>
                          <wps:spPr bwMode="auto">
                            <a:xfrm>
                              <a:off x="6145" y="6381"/>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7" w14:textId="77777777" w:rsidR="009E48F2" w:rsidRPr="00B5305C" w:rsidRDefault="009E48F2" w:rsidP="00E36D2F">
                                <w:pPr>
                                  <w:jc w:val="center"/>
                                  <w:rPr>
                                    <w:color w:val="000000"/>
                                  </w:rPr>
                                </w:pPr>
                                <w:r w:rsidRPr="00B5305C">
                                  <w:rPr>
                                    <w:color w:val="000000"/>
                                  </w:rPr>
                                  <w:t>3</w:t>
                                </w:r>
                              </w:p>
                            </w:txbxContent>
                          </wps:txbx>
                          <wps:bodyPr rot="0" vert="horz" wrap="square" lIns="0" tIns="0" rIns="0" bIns="0" anchor="t" anchorCtr="0" upright="1">
                            <a:noAutofit/>
                          </wps:bodyPr>
                        </wps:wsp>
                        <wps:wsp>
                          <wps:cNvPr id="779" name="Line 142" descr="QGaxis"/>
                          <wps:cNvCnPr>
                            <a:cxnSpLocks noChangeShapeType="1"/>
                          </wps:cNvCnPr>
                          <wps:spPr bwMode="auto">
                            <a:xfrm flipV="1">
                              <a:off x="6215"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AutoShape 143" descr="QGaxislabel"/>
                          <wps:cNvSpPr>
                            <a:spLocks noChangeArrowheads="1"/>
                          </wps:cNvSpPr>
                          <wps:spPr bwMode="auto">
                            <a:xfrm>
                              <a:off x="6712" y="6381"/>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8" w14:textId="77777777" w:rsidR="009E48F2" w:rsidRPr="00B5305C" w:rsidRDefault="009E48F2" w:rsidP="00E36D2F">
                                <w:pPr>
                                  <w:jc w:val="center"/>
                                  <w:rPr>
                                    <w:color w:val="000000"/>
                                  </w:rPr>
                                </w:pPr>
                                <w:r w:rsidRPr="00B5305C">
                                  <w:rPr>
                                    <w:color w:val="000000"/>
                                  </w:rPr>
                                  <w:t>4</w:t>
                                </w:r>
                              </w:p>
                            </w:txbxContent>
                          </wps:txbx>
                          <wps:bodyPr rot="0" vert="horz" wrap="square" lIns="0" tIns="0" rIns="0" bIns="0" anchor="t" anchorCtr="0" upright="1">
                            <a:noAutofit/>
                          </wps:bodyPr>
                        </wps:wsp>
                        <wps:wsp>
                          <wps:cNvPr id="781" name="Line 144" descr="QGaxis"/>
                          <wps:cNvCnPr>
                            <a:cxnSpLocks noChangeShapeType="1"/>
                          </wps:cNvCnPr>
                          <wps:spPr bwMode="auto">
                            <a:xfrm flipV="1">
                              <a:off x="6782"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AutoShape 145" descr="QGaxislabel"/>
                          <wps:cNvSpPr>
                            <a:spLocks noChangeArrowheads="1"/>
                          </wps:cNvSpPr>
                          <wps:spPr bwMode="auto">
                            <a:xfrm>
                              <a:off x="7279" y="6381"/>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9" w14:textId="77777777" w:rsidR="009E48F2" w:rsidRPr="00B5305C" w:rsidRDefault="009E48F2" w:rsidP="00E36D2F">
                                <w:pPr>
                                  <w:jc w:val="center"/>
                                  <w:rPr>
                                    <w:color w:val="000000"/>
                                  </w:rPr>
                                </w:pPr>
                                <w:r w:rsidRPr="00B5305C">
                                  <w:rPr>
                                    <w:color w:val="000000"/>
                                  </w:rPr>
                                  <w:t>5</w:t>
                                </w:r>
                              </w:p>
                            </w:txbxContent>
                          </wps:txbx>
                          <wps:bodyPr rot="0" vert="horz" wrap="square" lIns="0" tIns="0" rIns="0" bIns="0" anchor="t" anchorCtr="0" upright="1">
                            <a:noAutofit/>
                          </wps:bodyPr>
                        </wps:wsp>
                        <wps:wsp>
                          <wps:cNvPr id="783" name="Line 146" descr="QGaxis"/>
                          <wps:cNvCnPr>
                            <a:cxnSpLocks noChangeShapeType="1"/>
                          </wps:cNvCnPr>
                          <wps:spPr bwMode="auto">
                            <a:xfrm flipV="1">
                              <a:off x="7349"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4" name="AutoShape 147" descr="QGaxislabel"/>
                          <wps:cNvSpPr>
                            <a:spLocks noChangeArrowheads="1"/>
                          </wps:cNvSpPr>
                          <wps:spPr bwMode="auto">
                            <a:xfrm>
                              <a:off x="7846" y="6381"/>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A" w14:textId="77777777" w:rsidR="009E48F2" w:rsidRPr="00B5305C" w:rsidRDefault="009E48F2" w:rsidP="00E36D2F">
                                <w:pPr>
                                  <w:jc w:val="center"/>
                                  <w:rPr>
                                    <w:color w:val="000000"/>
                                  </w:rPr>
                                </w:pPr>
                                <w:r w:rsidRPr="00B5305C">
                                  <w:rPr>
                                    <w:color w:val="000000"/>
                                  </w:rPr>
                                  <w:t>6</w:t>
                                </w:r>
                              </w:p>
                            </w:txbxContent>
                          </wps:txbx>
                          <wps:bodyPr rot="0" vert="horz" wrap="square" lIns="0" tIns="0" rIns="0" bIns="0" anchor="t" anchorCtr="0" upright="1">
                            <a:noAutofit/>
                          </wps:bodyPr>
                        </wps:wsp>
                        <wps:wsp>
                          <wps:cNvPr id="785" name="Line 148" descr="QGaxis"/>
                          <wps:cNvCnPr>
                            <a:cxnSpLocks noChangeShapeType="1"/>
                          </wps:cNvCnPr>
                          <wps:spPr bwMode="auto">
                            <a:xfrm flipV="1">
                              <a:off x="7916"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AutoShape 149" descr="QGaxislabel"/>
                          <wps:cNvSpPr>
                            <a:spLocks noChangeArrowheads="1"/>
                          </wps:cNvSpPr>
                          <wps:spPr bwMode="auto">
                            <a:xfrm>
                              <a:off x="8413" y="6381"/>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B" w14:textId="77777777" w:rsidR="009E48F2" w:rsidRPr="00B5305C" w:rsidRDefault="009E48F2" w:rsidP="00E36D2F">
                                <w:pPr>
                                  <w:jc w:val="center"/>
                                  <w:rPr>
                                    <w:color w:val="000000"/>
                                  </w:rPr>
                                </w:pPr>
                                <w:r w:rsidRPr="00B5305C">
                                  <w:rPr>
                                    <w:color w:val="000000"/>
                                  </w:rPr>
                                  <w:t>7</w:t>
                                </w:r>
                              </w:p>
                            </w:txbxContent>
                          </wps:txbx>
                          <wps:bodyPr rot="0" vert="horz" wrap="square" lIns="0" tIns="0" rIns="0" bIns="0" anchor="t" anchorCtr="0" upright="1">
                            <a:noAutofit/>
                          </wps:bodyPr>
                        </wps:wsp>
                        <wps:wsp>
                          <wps:cNvPr id="787" name="Line 150" descr="QGaxis"/>
                          <wps:cNvCnPr>
                            <a:cxnSpLocks noChangeShapeType="1"/>
                          </wps:cNvCnPr>
                          <wps:spPr bwMode="auto">
                            <a:xfrm flipV="1">
                              <a:off x="8483"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AutoShape 151" descr="QGaxislabel"/>
                          <wps:cNvSpPr>
                            <a:spLocks noChangeArrowheads="1"/>
                          </wps:cNvSpPr>
                          <wps:spPr bwMode="auto">
                            <a:xfrm>
                              <a:off x="8979" y="6381"/>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C" w14:textId="77777777" w:rsidR="009E48F2" w:rsidRPr="00B5305C" w:rsidRDefault="009E48F2" w:rsidP="00E36D2F">
                                <w:pPr>
                                  <w:jc w:val="center"/>
                                  <w:rPr>
                                    <w:color w:val="000000"/>
                                  </w:rPr>
                                </w:pPr>
                                <w:r w:rsidRPr="00B5305C">
                                  <w:rPr>
                                    <w:color w:val="000000"/>
                                  </w:rPr>
                                  <w:t>8</w:t>
                                </w:r>
                              </w:p>
                            </w:txbxContent>
                          </wps:txbx>
                          <wps:bodyPr rot="0" vert="horz" wrap="square" lIns="0" tIns="0" rIns="0" bIns="0" anchor="t" anchorCtr="0" upright="1">
                            <a:noAutofit/>
                          </wps:bodyPr>
                        </wps:wsp>
                        <wps:wsp>
                          <wps:cNvPr id="789" name="Line 152" descr="QGaxis"/>
                          <wps:cNvCnPr>
                            <a:cxnSpLocks noChangeShapeType="1"/>
                          </wps:cNvCnPr>
                          <wps:spPr bwMode="auto">
                            <a:xfrm flipV="1">
                              <a:off x="9049"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AutoShape 153" descr="QGaxislabel"/>
                          <wps:cNvSpPr>
                            <a:spLocks noChangeArrowheads="1"/>
                          </wps:cNvSpPr>
                          <wps:spPr bwMode="auto">
                            <a:xfrm>
                              <a:off x="9546" y="6381"/>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D" w14:textId="77777777" w:rsidR="009E48F2" w:rsidRPr="00B5305C" w:rsidRDefault="009E48F2" w:rsidP="00E36D2F">
                                <w:pPr>
                                  <w:jc w:val="center"/>
                                  <w:rPr>
                                    <w:color w:val="000000"/>
                                  </w:rPr>
                                </w:pPr>
                                <w:r w:rsidRPr="00B5305C">
                                  <w:rPr>
                                    <w:color w:val="000000"/>
                                  </w:rPr>
                                  <w:t>9</w:t>
                                </w:r>
                              </w:p>
                            </w:txbxContent>
                          </wps:txbx>
                          <wps:bodyPr rot="0" vert="horz" wrap="square" lIns="0" tIns="0" rIns="0" bIns="0" anchor="t" anchorCtr="0" upright="1">
                            <a:noAutofit/>
                          </wps:bodyPr>
                        </wps:wsp>
                        <wps:wsp>
                          <wps:cNvPr id="791" name="Line 154" descr="QGaxis"/>
                          <wps:cNvCnPr>
                            <a:cxnSpLocks noChangeShapeType="1"/>
                          </wps:cNvCnPr>
                          <wps:spPr bwMode="auto">
                            <a:xfrm flipV="1">
                              <a:off x="9616"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AutoShape 155" descr="QGaxislabel"/>
                          <wps:cNvSpPr>
                            <a:spLocks noChangeArrowheads="1"/>
                          </wps:cNvSpPr>
                          <wps:spPr bwMode="auto">
                            <a:xfrm>
                              <a:off x="10053" y="6381"/>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E" w14:textId="77777777" w:rsidR="009E48F2" w:rsidRPr="00B5305C" w:rsidRDefault="009E48F2" w:rsidP="00E36D2F">
                                <w:pPr>
                                  <w:jc w:val="center"/>
                                  <w:rPr>
                                    <w:color w:val="000000"/>
                                  </w:rPr>
                                </w:pPr>
                                <w:r w:rsidRPr="00B5305C">
                                  <w:rPr>
                                    <w:color w:val="000000"/>
                                  </w:rPr>
                                  <w:t>10</w:t>
                                </w:r>
                              </w:p>
                            </w:txbxContent>
                          </wps:txbx>
                          <wps:bodyPr rot="0" vert="horz" wrap="square" lIns="0" tIns="0" rIns="0" bIns="0" anchor="t" anchorCtr="0" upright="1">
                            <a:noAutofit/>
                          </wps:bodyPr>
                        </wps:wsp>
                        <wps:wsp>
                          <wps:cNvPr id="793" name="Line 156" descr="QGaxis"/>
                          <wps:cNvCnPr>
                            <a:cxnSpLocks noChangeShapeType="1"/>
                          </wps:cNvCnPr>
                          <wps:spPr bwMode="auto">
                            <a:xfrm flipV="1">
                              <a:off x="10183"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AutoShape 157" descr="QGaxislabel"/>
                          <wps:cNvSpPr>
                            <a:spLocks noChangeArrowheads="1"/>
                          </wps:cNvSpPr>
                          <wps:spPr bwMode="auto">
                            <a:xfrm>
                              <a:off x="3837" y="6381"/>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5F" w14:textId="77777777" w:rsidR="009E48F2" w:rsidRPr="00B5305C" w:rsidRDefault="009E48F2" w:rsidP="00E36D2F">
                                <w:pPr>
                                  <w:jc w:val="center"/>
                                  <w:rPr>
                                    <w:color w:val="000000"/>
                                  </w:rPr>
                                </w:pPr>
                                <w:r w:rsidRPr="00B5305C">
                                  <w:rPr>
                                    <w:color w:val="000000"/>
                                  </w:rPr>
                                  <w:t>-1</w:t>
                                </w:r>
                              </w:p>
                            </w:txbxContent>
                          </wps:txbx>
                          <wps:bodyPr rot="0" vert="horz" wrap="square" lIns="0" tIns="0" rIns="0" bIns="0" anchor="t" anchorCtr="0" upright="1">
                            <a:noAutofit/>
                          </wps:bodyPr>
                        </wps:wsp>
                        <wps:wsp>
                          <wps:cNvPr id="795" name="Line 158" descr="QGaxis"/>
                          <wps:cNvCnPr>
                            <a:cxnSpLocks noChangeShapeType="1"/>
                          </wps:cNvCnPr>
                          <wps:spPr bwMode="auto">
                            <a:xfrm flipV="1">
                              <a:off x="3947"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AutoShape 159" descr="QGaxislabel"/>
                          <wps:cNvSpPr>
                            <a:spLocks noChangeArrowheads="1"/>
                          </wps:cNvSpPr>
                          <wps:spPr bwMode="auto">
                            <a:xfrm>
                              <a:off x="3270" y="6381"/>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60" w14:textId="77777777" w:rsidR="009E48F2" w:rsidRPr="00B5305C" w:rsidRDefault="009E48F2" w:rsidP="00E36D2F">
                                <w:pPr>
                                  <w:jc w:val="center"/>
                                  <w:rPr>
                                    <w:color w:val="000000"/>
                                  </w:rPr>
                                </w:pPr>
                                <w:r w:rsidRPr="00B5305C">
                                  <w:rPr>
                                    <w:color w:val="000000"/>
                                  </w:rPr>
                                  <w:t>-2</w:t>
                                </w:r>
                              </w:p>
                            </w:txbxContent>
                          </wps:txbx>
                          <wps:bodyPr rot="0" vert="horz" wrap="square" lIns="0" tIns="0" rIns="0" bIns="0" anchor="t" anchorCtr="0" upright="1">
                            <a:noAutofit/>
                          </wps:bodyPr>
                        </wps:wsp>
                        <wps:wsp>
                          <wps:cNvPr id="797" name="Line 160" descr="QGaxis"/>
                          <wps:cNvCnPr>
                            <a:cxnSpLocks noChangeShapeType="1"/>
                          </wps:cNvCnPr>
                          <wps:spPr bwMode="auto">
                            <a:xfrm flipV="1">
                              <a:off x="3380"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AutoShape 161" descr="QGaxislabel"/>
                          <wps:cNvSpPr>
                            <a:spLocks noChangeArrowheads="1"/>
                          </wps:cNvSpPr>
                          <wps:spPr bwMode="auto">
                            <a:xfrm>
                              <a:off x="2703" y="6381"/>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61" w14:textId="77777777" w:rsidR="009E48F2" w:rsidRPr="00B5305C" w:rsidRDefault="009E48F2" w:rsidP="00E36D2F">
                                <w:pPr>
                                  <w:jc w:val="center"/>
                                  <w:rPr>
                                    <w:color w:val="000000"/>
                                  </w:rPr>
                                </w:pPr>
                                <w:r w:rsidRPr="00B5305C">
                                  <w:rPr>
                                    <w:color w:val="000000"/>
                                  </w:rPr>
                                  <w:t>-3</w:t>
                                </w:r>
                              </w:p>
                            </w:txbxContent>
                          </wps:txbx>
                          <wps:bodyPr rot="0" vert="horz" wrap="square" lIns="0" tIns="0" rIns="0" bIns="0" anchor="t" anchorCtr="0" upright="1">
                            <a:noAutofit/>
                          </wps:bodyPr>
                        </wps:wsp>
                        <wps:wsp>
                          <wps:cNvPr id="799" name="Line 162" descr="QGaxis"/>
                          <wps:cNvCnPr>
                            <a:cxnSpLocks noChangeShapeType="1"/>
                          </wps:cNvCnPr>
                          <wps:spPr bwMode="auto">
                            <a:xfrm flipV="1">
                              <a:off x="2813"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AutoShape 163" descr="QGaxislabel"/>
                          <wps:cNvSpPr>
                            <a:spLocks noChangeArrowheads="1"/>
                          </wps:cNvSpPr>
                          <wps:spPr bwMode="auto">
                            <a:xfrm>
                              <a:off x="2136" y="6381"/>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62" w14:textId="77777777" w:rsidR="009E48F2" w:rsidRPr="00B5305C" w:rsidRDefault="009E48F2" w:rsidP="00E36D2F">
                                <w:pPr>
                                  <w:jc w:val="center"/>
                                  <w:rPr>
                                    <w:color w:val="000000"/>
                                  </w:rPr>
                                </w:pPr>
                                <w:r w:rsidRPr="00B5305C">
                                  <w:rPr>
                                    <w:color w:val="000000"/>
                                  </w:rPr>
                                  <w:t>-4</w:t>
                                </w:r>
                              </w:p>
                            </w:txbxContent>
                          </wps:txbx>
                          <wps:bodyPr rot="0" vert="horz" wrap="square" lIns="0" tIns="0" rIns="0" bIns="0" anchor="t" anchorCtr="0" upright="1">
                            <a:noAutofit/>
                          </wps:bodyPr>
                        </wps:wsp>
                        <wps:wsp>
                          <wps:cNvPr id="801" name="Line 164" descr="QGaxis"/>
                          <wps:cNvCnPr>
                            <a:cxnSpLocks noChangeShapeType="1"/>
                          </wps:cNvCnPr>
                          <wps:spPr bwMode="auto">
                            <a:xfrm flipV="1">
                              <a:off x="2246"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AutoShape 165" descr="QGaxislabel"/>
                          <wps:cNvSpPr>
                            <a:spLocks noChangeArrowheads="1"/>
                          </wps:cNvSpPr>
                          <wps:spPr bwMode="auto">
                            <a:xfrm>
                              <a:off x="1570" y="6381"/>
                              <a:ext cx="22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63" w14:textId="77777777" w:rsidR="009E48F2" w:rsidRPr="00B5305C" w:rsidRDefault="009E48F2" w:rsidP="00E36D2F">
                                <w:pPr>
                                  <w:jc w:val="center"/>
                                  <w:rPr>
                                    <w:color w:val="000000"/>
                                  </w:rPr>
                                </w:pPr>
                                <w:r w:rsidRPr="00B5305C">
                                  <w:rPr>
                                    <w:color w:val="000000"/>
                                  </w:rPr>
                                  <w:t>-5</w:t>
                                </w:r>
                              </w:p>
                            </w:txbxContent>
                          </wps:txbx>
                          <wps:bodyPr rot="0" vert="horz" wrap="square" lIns="0" tIns="0" rIns="0" bIns="0" anchor="t" anchorCtr="0" upright="1">
                            <a:noAutofit/>
                          </wps:bodyPr>
                        </wps:wsp>
                        <wps:wsp>
                          <wps:cNvPr id="803" name="AutoShape 166" descr="QGaxislabel"/>
                          <wps:cNvSpPr>
                            <a:spLocks noChangeArrowheads="1"/>
                          </wps:cNvSpPr>
                          <wps:spPr bwMode="auto">
                            <a:xfrm>
                              <a:off x="4334" y="6381"/>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64" w14:textId="77777777" w:rsidR="009E48F2" w:rsidRPr="00B5305C" w:rsidRDefault="009E48F2" w:rsidP="00E36D2F">
                                <w:pPr>
                                  <w:jc w:val="right"/>
                                  <w:rPr>
                                    <w:color w:val="000000"/>
                                  </w:rPr>
                                </w:pPr>
                                <w:r w:rsidRPr="00B5305C">
                                  <w:rPr>
                                    <w:color w:val="000000"/>
                                  </w:rPr>
                                  <w:t>0</w:t>
                                </w:r>
                              </w:p>
                            </w:txbxContent>
                          </wps:txbx>
                          <wps:bodyPr rot="0" vert="horz" wrap="square" lIns="0" tIns="0" rIns="0" bIns="0" anchor="t" anchorCtr="0" upright="1">
                            <a:noAutofit/>
                          </wps:bodyPr>
                        </wps:wsp>
                        <wps:wsp>
                          <wps:cNvPr id="804" name="AutoShape 167" descr="QGaxislabel"/>
                          <wps:cNvSpPr>
                            <a:spLocks noChangeArrowheads="1"/>
                          </wps:cNvSpPr>
                          <wps:spPr bwMode="auto">
                            <a:xfrm>
                              <a:off x="10556" y="6421"/>
                              <a:ext cx="127" cy="31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65" w14:textId="77777777" w:rsidR="009E48F2" w:rsidRPr="00B5305C" w:rsidRDefault="009E48F2" w:rsidP="00E36D2F">
                                <w:pPr>
                                  <w:jc w:val="right"/>
                                  <w:rPr>
                                    <w:color w:val="000000"/>
                                  </w:rPr>
                                </w:pPr>
                                <w:r w:rsidRPr="00B5305C">
                                  <w:rPr>
                                    <w:i/>
                                    <w:color w:val="000000"/>
                                  </w:rPr>
                                  <w:t>x</w:t>
                                </w:r>
                              </w:p>
                            </w:txbxContent>
                          </wps:txbx>
                          <wps:bodyPr rot="0" vert="horz" wrap="square" lIns="0" tIns="0" rIns="0" bIns="0" anchor="t" anchorCtr="0" upright="1">
                            <a:noAutofit/>
                          </wps:bodyPr>
                        </wps:wsp>
                        <wps:wsp>
                          <wps:cNvPr id="805" name="AutoShape 168" descr="QGaxislabel"/>
                          <wps:cNvSpPr>
                            <a:spLocks noChangeArrowheads="1"/>
                          </wps:cNvSpPr>
                          <wps:spPr bwMode="auto">
                            <a:xfrm>
                              <a:off x="4267" y="137"/>
                              <a:ext cx="127" cy="31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66" w14:textId="77777777" w:rsidR="009E48F2" w:rsidRPr="00B5305C" w:rsidRDefault="009E48F2" w:rsidP="00E36D2F">
                                <w:pPr>
                                  <w:jc w:val="right"/>
                                  <w:rPr>
                                    <w:color w:val="000000"/>
                                  </w:rPr>
                                </w:pPr>
                                <w:r w:rsidRPr="00B5305C">
                                  <w:rPr>
                                    <w:i/>
                                    <w:color w:val="000000"/>
                                  </w:rPr>
                                  <w:t>y</w:t>
                                </w:r>
                              </w:p>
                            </w:txbxContent>
                          </wps:txbx>
                          <wps:bodyPr rot="0" vert="horz" wrap="square" lIns="0" tIns="0" rIns="0" bIns="0" anchor="t" anchorCtr="0" upright="1">
                            <a:noAutofit/>
                          </wps:bodyPr>
                        </wps:wsp>
                      </wpg:grpSp>
                      <wps:wsp>
                        <wps:cNvPr id="806" name="AutoShape 169" descr="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noChangeArrowheads="1"/>
                        </wps:cNvSpPr>
                        <wps:spPr bwMode="auto">
                          <a:xfrm>
                            <a:off x="7632" y="4202"/>
                            <a:ext cx="154" cy="31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67" w14:textId="77777777" w:rsidR="009E48F2" w:rsidRPr="00B5305C" w:rsidRDefault="009E48F2" w:rsidP="00E36D2F">
                              <w:pPr>
                                <w:rPr>
                                  <w:color w:val="000000"/>
                                </w:rPr>
                              </w:pPr>
                              <w:r w:rsidRPr="00B5305C">
                                <w:rPr>
                                  <w:color w:val="000000"/>
                                </w:rPr>
                                <w:t>S</w:t>
                              </w:r>
                            </w:p>
                          </w:txbxContent>
                        </wps:txbx>
                        <wps:bodyPr rot="0" vert="horz" wrap="square" lIns="0" tIns="0" rIns="0" bIns="0" anchor="t" anchorCtr="0" upright="1">
                          <a:noAutofit/>
                        </wps:bodyPr>
                      </wps:wsp>
                      <wps:wsp>
                        <wps:cNvPr id="807" name="Freeform 170" descr="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wps:cNvSpPr>
                        <wps:spPr bwMode="auto">
                          <a:xfrm>
                            <a:off x="6215" y="2940"/>
                            <a:ext cx="1134" cy="567"/>
                          </a:xfrm>
                          <a:custGeom>
                            <a:avLst/>
                            <a:gdLst>
                              <a:gd name="T0" fmla="*/ 0 w 1134"/>
                              <a:gd name="T1" fmla="*/ 567 h 567"/>
                              <a:gd name="T2" fmla="*/ 0 w 1134"/>
                              <a:gd name="T3" fmla="*/ 0 h 567"/>
                              <a:gd name="T4" fmla="*/ 1134 w 1134"/>
                              <a:gd name="T5" fmla="*/ 0 h 567"/>
                              <a:gd name="T6" fmla="*/ 0 w 1134"/>
                              <a:gd name="T7" fmla="*/ 567 h 567"/>
                            </a:gdLst>
                            <a:ahLst/>
                            <a:cxnLst>
                              <a:cxn ang="0">
                                <a:pos x="T0" y="T1"/>
                              </a:cxn>
                              <a:cxn ang="0">
                                <a:pos x="T2" y="T3"/>
                              </a:cxn>
                              <a:cxn ang="0">
                                <a:pos x="T4" y="T5"/>
                              </a:cxn>
                              <a:cxn ang="0">
                                <a:pos x="T6" y="T7"/>
                              </a:cxn>
                            </a:cxnLst>
                            <a:rect l="0" t="0" r="r" b="b"/>
                            <a:pathLst>
                              <a:path w="1134" h="567">
                                <a:moveTo>
                                  <a:pt x="0" y="567"/>
                                </a:moveTo>
                                <a:lnTo>
                                  <a:pt x="0" y="0"/>
                                </a:lnTo>
                                <a:lnTo>
                                  <a:pt x="1134" y="0"/>
                                </a:lnTo>
                                <a:lnTo>
                                  <a:pt x="0" y="567"/>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8" name="AutoShape 171" descr="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noChangeArrowheads="1"/>
                        </wps:cNvSpPr>
                        <wps:spPr bwMode="auto">
                          <a:xfrm>
                            <a:off x="6498" y="3068"/>
                            <a:ext cx="181" cy="31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68" w14:textId="77777777" w:rsidR="009E48F2" w:rsidRPr="00B5305C" w:rsidRDefault="009E48F2" w:rsidP="00E36D2F">
                              <w:pPr>
                                <w:rPr>
                                  <w:color w:val="000000"/>
                                </w:rPr>
                              </w:pPr>
                              <w:r w:rsidRPr="00B5305C">
                                <w:rPr>
                                  <w:color w:val="000000"/>
                                </w:rPr>
                                <w:t>R</w:t>
                              </w:r>
                            </w:p>
                          </w:txbxContent>
                        </wps:txbx>
                        <wps:bodyPr rot="0" vert="horz" wrap="square" lIns="0" tIns="0" rIns="0" bIns="0" anchor="t" anchorCtr="0" upright="1">
                          <a:noAutofit/>
                        </wps:bodyPr>
                      </wps:wsp>
                      <wps:wsp>
                        <wps:cNvPr id="809" name="AutoShape 172" descr="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noChangeArrowheads="1"/>
                        </wps:cNvSpPr>
                        <wps:spPr bwMode="auto">
                          <a:xfrm>
                            <a:off x="5364" y="7320"/>
                            <a:ext cx="167" cy="31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69" w14:textId="77777777" w:rsidR="009E48F2" w:rsidRPr="00B5305C" w:rsidRDefault="009E48F2" w:rsidP="00E36D2F">
                              <w:pPr>
                                <w:rPr>
                                  <w:color w:val="000000"/>
                                </w:rPr>
                              </w:pPr>
                              <w:r w:rsidRPr="00B5305C">
                                <w:rPr>
                                  <w:color w:val="000000"/>
                                </w:rPr>
                                <w:t>T</w:t>
                              </w:r>
                            </w:p>
                          </w:txbxContent>
                        </wps:txbx>
                        <wps:bodyPr rot="0" vert="horz" wrap="square" lIns="0" tIns="0" rIns="0" bIns="0" anchor="t" anchorCtr="0" upright="1">
                          <a:noAutofit/>
                        </wps:bodyPr>
                      </wps:wsp>
                      <wps:wsp>
                        <wps:cNvPr id="810" name="Freeform 173" descr="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wps:cNvSpPr>
                        <wps:spPr bwMode="auto">
                          <a:xfrm>
                            <a:off x="1680" y="672"/>
                            <a:ext cx="8505" cy="8505"/>
                          </a:xfrm>
                          <a:custGeom>
                            <a:avLst/>
                            <a:gdLst>
                              <a:gd name="T0" fmla="*/ 130 w 8505"/>
                              <a:gd name="T1" fmla="*/ 8374 h 8505"/>
                              <a:gd name="T2" fmla="*/ 270 w 8505"/>
                              <a:gd name="T3" fmla="*/ 8234 h 8505"/>
                              <a:gd name="T4" fmla="*/ 410 w 8505"/>
                              <a:gd name="T5" fmla="*/ 8094 h 8505"/>
                              <a:gd name="T6" fmla="*/ 550 w 8505"/>
                              <a:gd name="T7" fmla="*/ 7954 h 8505"/>
                              <a:gd name="T8" fmla="*/ 690 w 8505"/>
                              <a:gd name="T9" fmla="*/ 7813 h 8505"/>
                              <a:gd name="T10" fmla="*/ 830 w 8505"/>
                              <a:gd name="T11" fmla="*/ 7673 h 8505"/>
                              <a:gd name="T12" fmla="*/ 970 w 8505"/>
                              <a:gd name="T13" fmla="*/ 7533 h 8505"/>
                              <a:gd name="T14" fmla="*/ 1110 w 8505"/>
                              <a:gd name="T15" fmla="*/ 7393 h 8505"/>
                              <a:gd name="T16" fmla="*/ 1251 w 8505"/>
                              <a:gd name="T17" fmla="*/ 7253 h 8505"/>
                              <a:gd name="T18" fmla="*/ 1391 w 8505"/>
                              <a:gd name="T19" fmla="*/ 7113 h 8505"/>
                              <a:gd name="T20" fmla="*/ 1531 w 8505"/>
                              <a:gd name="T21" fmla="*/ 6973 h 8505"/>
                              <a:gd name="T22" fmla="*/ 1671 w 8505"/>
                              <a:gd name="T23" fmla="*/ 6833 h 8505"/>
                              <a:gd name="T24" fmla="*/ 1811 w 8505"/>
                              <a:gd name="T25" fmla="*/ 6693 h 8505"/>
                              <a:gd name="T26" fmla="*/ 1951 w 8505"/>
                              <a:gd name="T27" fmla="*/ 6553 h 8505"/>
                              <a:gd name="T28" fmla="*/ 2091 w 8505"/>
                              <a:gd name="T29" fmla="*/ 6413 h 8505"/>
                              <a:gd name="T30" fmla="*/ 2231 w 8505"/>
                              <a:gd name="T31" fmla="*/ 6273 h 8505"/>
                              <a:gd name="T32" fmla="*/ 2371 w 8505"/>
                              <a:gd name="T33" fmla="*/ 6133 h 8505"/>
                              <a:gd name="T34" fmla="*/ 2511 w 8505"/>
                              <a:gd name="T35" fmla="*/ 5993 h 8505"/>
                              <a:gd name="T36" fmla="*/ 2651 w 8505"/>
                              <a:gd name="T37" fmla="*/ 5853 h 8505"/>
                              <a:gd name="T38" fmla="*/ 2791 w 8505"/>
                              <a:gd name="T39" fmla="*/ 5713 h 8505"/>
                              <a:gd name="T40" fmla="*/ 2931 w 8505"/>
                              <a:gd name="T41" fmla="*/ 5572 h 8505"/>
                              <a:gd name="T42" fmla="*/ 3071 w 8505"/>
                              <a:gd name="T43" fmla="*/ 5432 h 8505"/>
                              <a:gd name="T44" fmla="*/ 3211 w 8505"/>
                              <a:gd name="T45" fmla="*/ 5292 h 8505"/>
                              <a:gd name="T46" fmla="*/ 3351 w 8505"/>
                              <a:gd name="T47" fmla="*/ 5152 h 8505"/>
                              <a:gd name="T48" fmla="*/ 3492 w 8505"/>
                              <a:gd name="T49" fmla="*/ 5012 h 8505"/>
                              <a:gd name="T50" fmla="*/ 3632 w 8505"/>
                              <a:gd name="T51" fmla="*/ 4872 h 8505"/>
                              <a:gd name="T52" fmla="*/ 3772 w 8505"/>
                              <a:gd name="T53" fmla="*/ 4732 h 8505"/>
                              <a:gd name="T54" fmla="*/ 3912 w 8505"/>
                              <a:gd name="T55" fmla="*/ 4592 h 8505"/>
                              <a:gd name="T56" fmla="*/ 4052 w 8505"/>
                              <a:gd name="T57" fmla="*/ 4452 h 8505"/>
                              <a:gd name="T58" fmla="*/ 4192 w 8505"/>
                              <a:gd name="T59" fmla="*/ 4312 h 8505"/>
                              <a:gd name="T60" fmla="*/ 4332 w 8505"/>
                              <a:gd name="T61" fmla="*/ 4172 h 8505"/>
                              <a:gd name="T62" fmla="*/ 4472 w 8505"/>
                              <a:gd name="T63" fmla="*/ 4032 h 8505"/>
                              <a:gd name="T64" fmla="*/ 4612 w 8505"/>
                              <a:gd name="T65" fmla="*/ 3892 h 8505"/>
                              <a:gd name="T66" fmla="*/ 4752 w 8505"/>
                              <a:gd name="T67" fmla="*/ 3752 h 8505"/>
                              <a:gd name="T68" fmla="*/ 4892 w 8505"/>
                              <a:gd name="T69" fmla="*/ 3612 h 8505"/>
                              <a:gd name="T70" fmla="*/ 5032 w 8505"/>
                              <a:gd name="T71" fmla="*/ 3472 h 8505"/>
                              <a:gd name="T72" fmla="*/ 5172 w 8505"/>
                              <a:gd name="T73" fmla="*/ 3331 h 8505"/>
                              <a:gd name="T74" fmla="*/ 5312 w 8505"/>
                              <a:gd name="T75" fmla="*/ 3191 h 8505"/>
                              <a:gd name="T76" fmla="*/ 5452 w 8505"/>
                              <a:gd name="T77" fmla="*/ 3051 h 8505"/>
                              <a:gd name="T78" fmla="*/ 5592 w 8505"/>
                              <a:gd name="T79" fmla="*/ 2911 h 8505"/>
                              <a:gd name="T80" fmla="*/ 5733 w 8505"/>
                              <a:gd name="T81" fmla="*/ 2771 h 8505"/>
                              <a:gd name="T82" fmla="*/ 5873 w 8505"/>
                              <a:gd name="T83" fmla="*/ 2631 h 8505"/>
                              <a:gd name="T84" fmla="*/ 6013 w 8505"/>
                              <a:gd name="T85" fmla="*/ 2491 h 8505"/>
                              <a:gd name="T86" fmla="*/ 6153 w 8505"/>
                              <a:gd name="T87" fmla="*/ 2351 h 8505"/>
                              <a:gd name="T88" fmla="*/ 6293 w 8505"/>
                              <a:gd name="T89" fmla="*/ 2211 h 8505"/>
                              <a:gd name="T90" fmla="*/ 6433 w 8505"/>
                              <a:gd name="T91" fmla="*/ 2071 h 8505"/>
                              <a:gd name="T92" fmla="*/ 6573 w 8505"/>
                              <a:gd name="T93" fmla="*/ 1931 h 8505"/>
                              <a:gd name="T94" fmla="*/ 6713 w 8505"/>
                              <a:gd name="T95" fmla="*/ 1791 h 8505"/>
                              <a:gd name="T96" fmla="*/ 6853 w 8505"/>
                              <a:gd name="T97" fmla="*/ 1651 h 8505"/>
                              <a:gd name="T98" fmla="*/ 6993 w 8505"/>
                              <a:gd name="T99" fmla="*/ 1511 h 8505"/>
                              <a:gd name="T100" fmla="*/ 7133 w 8505"/>
                              <a:gd name="T101" fmla="*/ 1371 h 8505"/>
                              <a:gd name="T102" fmla="*/ 7273 w 8505"/>
                              <a:gd name="T103" fmla="*/ 1231 h 8505"/>
                              <a:gd name="T104" fmla="*/ 7413 w 8505"/>
                              <a:gd name="T105" fmla="*/ 1090 h 8505"/>
                              <a:gd name="T106" fmla="*/ 7553 w 8505"/>
                              <a:gd name="T107" fmla="*/ 950 h 8505"/>
                              <a:gd name="T108" fmla="*/ 7693 w 8505"/>
                              <a:gd name="T109" fmla="*/ 810 h 8505"/>
                              <a:gd name="T110" fmla="*/ 7834 w 8505"/>
                              <a:gd name="T111" fmla="*/ 670 h 8505"/>
                              <a:gd name="T112" fmla="*/ 7974 w 8505"/>
                              <a:gd name="T113" fmla="*/ 530 h 8505"/>
                              <a:gd name="T114" fmla="*/ 8114 w 8505"/>
                              <a:gd name="T115" fmla="*/ 390 h 8505"/>
                              <a:gd name="T116" fmla="*/ 8254 w 8505"/>
                              <a:gd name="T117" fmla="*/ 250 h 8505"/>
                              <a:gd name="T118" fmla="*/ 8394 w 8505"/>
                              <a:gd name="T119" fmla="*/ 110 h 8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505" h="8505">
                                <a:moveTo>
                                  <a:pt x="0" y="8504"/>
                                </a:moveTo>
                                <a:lnTo>
                                  <a:pt x="10" y="8494"/>
                                </a:lnTo>
                                <a:lnTo>
                                  <a:pt x="20" y="8484"/>
                                </a:lnTo>
                                <a:lnTo>
                                  <a:pt x="30" y="8474"/>
                                </a:lnTo>
                                <a:lnTo>
                                  <a:pt x="40" y="8464"/>
                                </a:lnTo>
                                <a:lnTo>
                                  <a:pt x="50" y="8454"/>
                                </a:lnTo>
                                <a:lnTo>
                                  <a:pt x="60" y="8444"/>
                                </a:lnTo>
                                <a:lnTo>
                                  <a:pt x="70" y="8434"/>
                                </a:lnTo>
                                <a:lnTo>
                                  <a:pt x="80" y="8424"/>
                                </a:lnTo>
                                <a:lnTo>
                                  <a:pt x="90" y="8414"/>
                                </a:lnTo>
                                <a:lnTo>
                                  <a:pt x="100" y="8404"/>
                                </a:lnTo>
                                <a:lnTo>
                                  <a:pt x="110" y="8394"/>
                                </a:lnTo>
                                <a:lnTo>
                                  <a:pt x="120" y="8384"/>
                                </a:lnTo>
                                <a:lnTo>
                                  <a:pt x="130" y="8374"/>
                                </a:lnTo>
                                <a:lnTo>
                                  <a:pt x="140" y="8364"/>
                                </a:lnTo>
                                <a:lnTo>
                                  <a:pt x="150" y="8354"/>
                                </a:lnTo>
                                <a:lnTo>
                                  <a:pt x="160" y="8344"/>
                                </a:lnTo>
                                <a:lnTo>
                                  <a:pt x="170" y="8334"/>
                                </a:lnTo>
                                <a:lnTo>
                                  <a:pt x="180" y="8324"/>
                                </a:lnTo>
                                <a:lnTo>
                                  <a:pt x="190" y="8314"/>
                                </a:lnTo>
                                <a:lnTo>
                                  <a:pt x="200" y="8304"/>
                                </a:lnTo>
                                <a:lnTo>
                                  <a:pt x="210" y="8294"/>
                                </a:lnTo>
                                <a:lnTo>
                                  <a:pt x="220" y="8284"/>
                                </a:lnTo>
                                <a:lnTo>
                                  <a:pt x="230" y="8274"/>
                                </a:lnTo>
                                <a:lnTo>
                                  <a:pt x="240" y="8264"/>
                                </a:lnTo>
                                <a:lnTo>
                                  <a:pt x="250" y="8254"/>
                                </a:lnTo>
                                <a:lnTo>
                                  <a:pt x="260" y="8244"/>
                                </a:lnTo>
                                <a:lnTo>
                                  <a:pt x="270" y="8234"/>
                                </a:lnTo>
                                <a:lnTo>
                                  <a:pt x="280" y="8224"/>
                                </a:lnTo>
                                <a:lnTo>
                                  <a:pt x="290" y="8214"/>
                                </a:lnTo>
                                <a:lnTo>
                                  <a:pt x="300" y="8204"/>
                                </a:lnTo>
                                <a:lnTo>
                                  <a:pt x="310" y="8194"/>
                                </a:lnTo>
                                <a:lnTo>
                                  <a:pt x="320" y="8184"/>
                                </a:lnTo>
                                <a:lnTo>
                                  <a:pt x="330" y="8174"/>
                                </a:lnTo>
                                <a:lnTo>
                                  <a:pt x="340" y="8164"/>
                                </a:lnTo>
                                <a:lnTo>
                                  <a:pt x="350" y="8154"/>
                                </a:lnTo>
                                <a:lnTo>
                                  <a:pt x="360" y="8144"/>
                                </a:lnTo>
                                <a:lnTo>
                                  <a:pt x="370" y="8134"/>
                                </a:lnTo>
                                <a:lnTo>
                                  <a:pt x="380" y="8124"/>
                                </a:lnTo>
                                <a:lnTo>
                                  <a:pt x="390" y="8114"/>
                                </a:lnTo>
                                <a:lnTo>
                                  <a:pt x="400" y="8104"/>
                                </a:lnTo>
                                <a:lnTo>
                                  <a:pt x="410" y="8094"/>
                                </a:lnTo>
                                <a:lnTo>
                                  <a:pt x="420" y="8084"/>
                                </a:lnTo>
                                <a:lnTo>
                                  <a:pt x="430" y="8074"/>
                                </a:lnTo>
                                <a:lnTo>
                                  <a:pt x="440" y="8064"/>
                                </a:lnTo>
                                <a:lnTo>
                                  <a:pt x="450" y="8054"/>
                                </a:lnTo>
                                <a:lnTo>
                                  <a:pt x="460" y="8044"/>
                                </a:lnTo>
                                <a:lnTo>
                                  <a:pt x="470" y="8034"/>
                                </a:lnTo>
                                <a:lnTo>
                                  <a:pt x="480" y="8024"/>
                                </a:lnTo>
                                <a:lnTo>
                                  <a:pt x="490" y="8014"/>
                                </a:lnTo>
                                <a:lnTo>
                                  <a:pt x="500" y="8004"/>
                                </a:lnTo>
                                <a:lnTo>
                                  <a:pt x="510" y="7994"/>
                                </a:lnTo>
                                <a:lnTo>
                                  <a:pt x="520" y="7984"/>
                                </a:lnTo>
                                <a:lnTo>
                                  <a:pt x="530" y="7974"/>
                                </a:lnTo>
                                <a:lnTo>
                                  <a:pt x="540" y="7964"/>
                                </a:lnTo>
                                <a:lnTo>
                                  <a:pt x="550" y="7954"/>
                                </a:lnTo>
                                <a:lnTo>
                                  <a:pt x="560" y="7944"/>
                                </a:lnTo>
                                <a:lnTo>
                                  <a:pt x="570" y="7934"/>
                                </a:lnTo>
                                <a:lnTo>
                                  <a:pt x="580" y="7924"/>
                                </a:lnTo>
                                <a:lnTo>
                                  <a:pt x="590" y="7914"/>
                                </a:lnTo>
                                <a:lnTo>
                                  <a:pt x="600" y="7904"/>
                                </a:lnTo>
                                <a:lnTo>
                                  <a:pt x="610" y="7894"/>
                                </a:lnTo>
                                <a:lnTo>
                                  <a:pt x="620" y="7884"/>
                                </a:lnTo>
                                <a:lnTo>
                                  <a:pt x="630" y="7874"/>
                                </a:lnTo>
                                <a:lnTo>
                                  <a:pt x="640" y="7864"/>
                                </a:lnTo>
                                <a:lnTo>
                                  <a:pt x="650" y="7854"/>
                                </a:lnTo>
                                <a:lnTo>
                                  <a:pt x="660" y="7844"/>
                                </a:lnTo>
                                <a:lnTo>
                                  <a:pt x="670" y="7834"/>
                                </a:lnTo>
                                <a:lnTo>
                                  <a:pt x="680" y="7823"/>
                                </a:lnTo>
                                <a:lnTo>
                                  <a:pt x="690" y="7813"/>
                                </a:lnTo>
                                <a:lnTo>
                                  <a:pt x="700" y="7803"/>
                                </a:lnTo>
                                <a:lnTo>
                                  <a:pt x="710" y="7793"/>
                                </a:lnTo>
                                <a:lnTo>
                                  <a:pt x="720" y="7783"/>
                                </a:lnTo>
                                <a:lnTo>
                                  <a:pt x="730" y="7773"/>
                                </a:lnTo>
                                <a:lnTo>
                                  <a:pt x="740" y="7763"/>
                                </a:lnTo>
                                <a:lnTo>
                                  <a:pt x="750" y="7753"/>
                                </a:lnTo>
                                <a:lnTo>
                                  <a:pt x="760" y="7743"/>
                                </a:lnTo>
                                <a:lnTo>
                                  <a:pt x="770" y="7733"/>
                                </a:lnTo>
                                <a:lnTo>
                                  <a:pt x="780" y="7723"/>
                                </a:lnTo>
                                <a:lnTo>
                                  <a:pt x="790" y="7713"/>
                                </a:lnTo>
                                <a:lnTo>
                                  <a:pt x="800" y="7703"/>
                                </a:lnTo>
                                <a:lnTo>
                                  <a:pt x="810" y="7693"/>
                                </a:lnTo>
                                <a:lnTo>
                                  <a:pt x="820" y="7683"/>
                                </a:lnTo>
                                <a:lnTo>
                                  <a:pt x="830" y="7673"/>
                                </a:lnTo>
                                <a:lnTo>
                                  <a:pt x="840" y="7663"/>
                                </a:lnTo>
                                <a:lnTo>
                                  <a:pt x="850" y="7653"/>
                                </a:lnTo>
                                <a:lnTo>
                                  <a:pt x="860" y="7643"/>
                                </a:lnTo>
                                <a:lnTo>
                                  <a:pt x="870" y="7633"/>
                                </a:lnTo>
                                <a:lnTo>
                                  <a:pt x="880" y="7623"/>
                                </a:lnTo>
                                <a:lnTo>
                                  <a:pt x="890" y="7613"/>
                                </a:lnTo>
                                <a:lnTo>
                                  <a:pt x="900" y="7603"/>
                                </a:lnTo>
                                <a:lnTo>
                                  <a:pt x="910" y="7593"/>
                                </a:lnTo>
                                <a:lnTo>
                                  <a:pt x="920" y="7583"/>
                                </a:lnTo>
                                <a:lnTo>
                                  <a:pt x="930" y="7573"/>
                                </a:lnTo>
                                <a:lnTo>
                                  <a:pt x="940" y="7563"/>
                                </a:lnTo>
                                <a:lnTo>
                                  <a:pt x="950" y="7553"/>
                                </a:lnTo>
                                <a:lnTo>
                                  <a:pt x="960" y="7543"/>
                                </a:lnTo>
                                <a:lnTo>
                                  <a:pt x="970" y="7533"/>
                                </a:lnTo>
                                <a:lnTo>
                                  <a:pt x="980" y="7523"/>
                                </a:lnTo>
                                <a:lnTo>
                                  <a:pt x="990" y="7513"/>
                                </a:lnTo>
                                <a:lnTo>
                                  <a:pt x="1000" y="7503"/>
                                </a:lnTo>
                                <a:lnTo>
                                  <a:pt x="1010" y="7493"/>
                                </a:lnTo>
                                <a:lnTo>
                                  <a:pt x="1020" y="7483"/>
                                </a:lnTo>
                                <a:lnTo>
                                  <a:pt x="1030" y="7473"/>
                                </a:lnTo>
                                <a:lnTo>
                                  <a:pt x="1040" y="7463"/>
                                </a:lnTo>
                                <a:lnTo>
                                  <a:pt x="1050" y="7453"/>
                                </a:lnTo>
                                <a:lnTo>
                                  <a:pt x="1060" y="7443"/>
                                </a:lnTo>
                                <a:lnTo>
                                  <a:pt x="1070" y="7433"/>
                                </a:lnTo>
                                <a:lnTo>
                                  <a:pt x="1080" y="7423"/>
                                </a:lnTo>
                                <a:lnTo>
                                  <a:pt x="1090" y="7413"/>
                                </a:lnTo>
                                <a:lnTo>
                                  <a:pt x="1100" y="7403"/>
                                </a:lnTo>
                                <a:lnTo>
                                  <a:pt x="1110" y="7393"/>
                                </a:lnTo>
                                <a:lnTo>
                                  <a:pt x="1121" y="7383"/>
                                </a:lnTo>
                                <a:lnTo>
                                  <a:pt x="1131" y="7373"/>
                                </a:lnTo>
                                <a:lnTo>
                                  <a:pt x="1141" y="7363"/>
                                </a:lnTo>
                                <a:lnTo>
                                  <a:pt x="1151" y="7353"/>
                                </a:lnTo>
                                <a:lnTo>
                                  <a:pt x="1161" y="7343"/>
                                </a:lnTo>
                                <a:lnTo>
                                  <a:pt x="1171" y="7333"/>
                                </a:lnTo>
                                <a:lnTo>
                                  <a:pt x="1181" y="7323"/>
                                </a:lnTo>
                                <a:lnTo>
                                  <a:pt x="1191" y="7313"/>
                                </a:lnTo>
                                <a:lnTo>
                                  <a:pt x="1201" y="7303"/>
                                </a:lnTo>
                                <a:lnTo>
                                  <a:pt x="1211" y="7293"/>
                                </a:lnTo>
                                <a:lnTo>
                                  <a:pt x="1221" y="7283"/>
                                </a:lnTo>
                                <a:lnTo>
                                  <a:pt x="1231" y="7273"/>
                                </a:lnTo>
                                <a:lnTo>
                                  <a:pt x="1241" y="7263"/>
                                </a:lnTo>
                                <a:lnTo>
                                  <a:pt x="1251" y="7253"/>
                                </a:lnTo>
                                <a:lnTo>
                                  <a:pt x="1261" y="7243"/>
                                </a:lnTo>
                                <a:lnTo>
                                  <a:pt x="1271" y="7233"/>
                                </a:lnTo>
                                <a:lnTo>
                                  <a:pt x="1281" y="7223"/>
                                </a:lnTo>
                                <a:lnTo>
                                  <a:pt x="1291" y="7213"/>
                                </a:lnTo>
                                <a:lnTo>
                                  <a:pt x="1301" y="7203"/>
                                </a:lnTo>
                                <a:lnTo>
                                  <a:pt x="1311" y="7193"/>
                                </a:lnTo>
                                <a:lnTo>
                                  <a:pt x="1321" y="7183"/>
                                </a:lnTo>
                                <a:lnTo>
                                  <a:pt x="1331" y="7173"/>
                                </a:lnTo>
                                <a:lnTo>
                                  <a:pt x="1341" y="7163"/>
                                </a:lnTo>
                                <a:lnTo>
                                  <a:pt x="1351" y="7153"/>
                                </a:lnTo>
                                <a:lnTo>
                                  <a:pt x="1361" y="7143"/>
                                </a:lnTo>
                                <a:lnTo>
                                  <a:pt x="1371" y="7133"/>
                                </a:lnTo>
                                <a:lnTo>
                                  <a:pt x="1381" y="7123"/>
                                </a:lnTo>
                                <a:lnTo>
                                  <a:pt x="1391" y="7113"/>
                                </a:lnTo>
                                <a:lnTo>
                                  <a:pt x="1401" y="7103"/>
                                </a:lnTo>
                                <a:lnTo>
                                  <a:pt x="1411" y="7093"/>
                                </a:lnTo>
                                <a:lnTo>
                                  <a:pt x="1421" y="7083"/>
                                </a:lnTo>
                                <a:lnTo>
                                  <a:pt x="1431" y="7073"/>
                                </a:lnTo>
                                <a:lnTo>
                                  <a:pt x="1441" y="7063"/>
                                </a:lnTo>
                                <a:lnTo>
                                  <a:pt x="1451" y="7053"/>
                                </a:lnTo>
                                <a:lnTo>
                                  <a:pt x="1461" y="7043"/>
                                </a:lnTo>
                                <a:lnTo>
                                  <a:pt x="1471" y="7033"/>
                                </a:lnTo>
                                <a:lnTo>
                                  <a:pt x="1481" y="7023"/>
                                </a:lnTo>
                                <a:lnTo>
                                  <a:pt x="1491" y="7013"/>
                                </a:lnTo>
                                <a:lnTo>
                                  <a:pt x="1501" y="7003"/>
                                </a:lnTo>
                                <a:lnTo>
                                  <a:pt x="1511" y="6993"/>
                                </a:lnTo>
                                <a:lnTo>
                                  <a:pt x="1521" y="6983"/>
                                </a:lnTo>
                                <a:lnTo>
                                  <a:pt x="1531" y="6973"/>
                                </a:lnTo>
                                <a:lnTo>
                                  <a:pt x="1541" y="6963"/>
                                </a:lnTo>
                                <a:lnTo>
                                  <a:pt x="1551" y="6953"/>
                                </a:lnTo>
                                <a:lnTo>
                                  <a:pt x="1561" y="6943"/>
                                </a:lnTo>
                                <a:lnTo>
                                  <a:pt x="1571" y="6933"/>
                                </a:lnTo>
                                <a:lnTo>
                                  <a:pt x="1581" y="6923"/>
                                </a:lnTo>
                                <a:lnTo>
                                  <a:pt x="1591" y="6913"/>
                                </a:lnTo>
                                <a:lnTo>
                                  <a:pt x="1601" y="6903"/>
                                </a:lnTo>
                                <a:lnTo>
                                  <a:pt x="1611" y="6893"/>
                                </a:lnTo>
                                <a:lnTo>
                                  <a:pt x="1621" y="6883"/>
                                </a:lnTo>
                                <a:lnTo>
                                  <a:pt x="1631" y="6873"/>
                                </a:lnTo>
                                <a:lnTo>
                                  <a:pt x="1641" y="6863"/>
                                </a:lnTo>
                                <a:lnTo>
                                  <a:pt x="1651" y="6853"/>
                                </a:lnTo>
                                <a:lnTo>
                                  <a:pt x="1661" y="6843"/>
                                </a:lnTo>
                                <a:lnTo>
                                  <a:pt x="1671" y="6833"/>
                                </a:lnTo>
                                <a:lnTo>
                                  <a:pt x="1681" y="6823"/>
                                </a:lnTo>
                                <a:lnTo>
                                  <a:pt x="1691" y="6813"/>
                                </a:lnTo>
                                <a:lnTo>
                                  <a:pt x="1701" y="6803"/>
                                </a:lnTo>
                                <a:lnTo>
                                  <a:pt x="1711" y="6793"/>
                                </a:lnTo>
                                <a:lnTo>
                                  <a:pt x="1721" y="6783"/>
                                </a:lnTo>
                                <a:lnTo>
                                  <a:pt x="1731" y="6773"/>
                                </a:lnTo>
                                <a:lnTo>
                                  <a:pt x="1741" y="6763"/>
                                </a:lnTo>
                                <a:lnTo>
                                  <a:pt x="1751" y="6753"/>
                                </a:lnTo>
                                <a:lnTo>
                                  <a:pt x="1761" y="6743"/>
                                </a:lnTo>
                                <a:lnTo>
                                  <a:pt x="1771" y="6733"/>
                                </a:lnTo>
                                <a:lnTo>
                                  <a:pt x="1781" y="6723"/>
                                </a:lnTo>
                                <a:lnTo>
                                  <a:pt x="1791" y="6713"/>
                                </a:lnTo>
                                <a:lnTo>
                                  <a:pt x="1801" y="6703"/>
                                </a:lnTo>
                                <a:lnTo>
                                  <a:pt x="1811" y="6693"/>
                                </a:lnTo>
                                <a:lnTo>
                                  <a:pt x="1821" y="6683"/>
                                </a:lnTo>
                                <a:lnTo>
                                  <a:pt x="1831" y="6673"/>
                                </a:lnTo>
                                <a:lnTo>
                                  <a:pt x="1841" y="6663"/>
                                </a:lnTo>
                                <a:lnTo>
                                  <a:pt x="1851" y="6653"/>
                                </a:lnTo>
                                <a:lnTo>
                                  <a:pt x="1861" y="6643"/>
                                </a:lnTo>
                                <a:lnTo>
                                  <a:pt x="1871" y="6633"/>
                                </a:lnTo>
                                <a:lnTo>
                                  <a:pt x="1881" y="6623"/>
                                </a:lnTo>
                                <a:lnTo>
                                  <a:pt x="1891" y="6613"/>
                                </a:lnTo>
                                <a:lnTo>
                                  <a:pt x="1901" y="6603"/>
                                </a:lnTo>
                                <a:lnTo>
                                  <a:pt x="1911" y="6593"/>
                                </a:lnTo>
                                <a:lnTo>
                                  <a:pt x="1921" y="6583"/>
                                </a:lnTo>
                                <a:lnTo>
                                  <a:pt x="1931" y="6573"/>
                                </a:lnTo>
                                <a:lnTo>
                                  <a:pt x="1941" y="6563"/>
                                </a:lnTo>
                                <a:lnTo>
                                  <a:pt x="1951" y="6553"/>
                                </a:lnTo>
                                <a:lnTo>
                                  <a:pt x="1961" y="6543"/>
                                </a:lnTo>
                                <a:lnTo>
                                  <a:pt x="1971" y="6533"/>
                                </a:lnTo>
                                <a:lnTo>
                                  <a:pt x="1981" y="6523"/>
                                </a:lnTo>
                                <a:lnTo>
                                  <a:pt x="1991" y="6513"/>
                                </a:lnTo>
                                <a:lnTo>
                                  <a:pt x="2001" y="6503"/>
                                </a:lnTo>
                                <a:lnTo>
                                  <a:pt x="2011" y="6493"/>
                                </a:lnTo>
                                <a:lnTo>
                                  <a:pt x="2021" y="6483"/>
                                </a:lnTo>
                                <a:lnTo>
                                  <a:pt x="2031" y="6473"/>
                                </a:lnTo>
                                <a:lnTo>
                                  <a:pt x="2041" y="6463"/>
                                </a:lnTo>
                                <a:lnTo>
                                  <a:pt x="2051" y="6453"/>
                                </a:lnTo>
                                <a:lnTo>
                                  <a:pt x="2061" y="6443"/>
                                </a:lnTo>
                                <a:lnTo>
                                  <a:pt x="2071" y="6433"/>
                                </a:lnTo>
                                <a:lnTo>
                                  <a:pt x="2081" y="6423"/>
                                </a:lnTo>
                                <a:lnTo>
                                  <a:pt x="2091" y="6413"/>
                                </a:lnTo>
                                <a:lnTo>
                                  <a:pt x="2101" y="6403"/>
                                </a:lnTo>
                                <a:lnTo>
                                  <a:pt x="2111" y="6393"/>
                                </a:lnTo>
                                <a:lnTo>
                                  <a:pt x="2121" y="6383"/>
                                </a:lnTo>
                                <a:lnTo>
                                  <a:pt x="2131" y="6373"/>
                                </a:lnTo>
                                <a:lnTo>
                                  <a:pt x="2141" y="6363"/>
                                </a:lnTo>
                                <a:lnTo>
                                  <a:pt x="2151" y="6353"/>
                                </a:lnTo>
                                <a:lnTo>
                                  <a:pt x="2161" y="6343"/>
                                </a:lnTo>
                                <a:lnTo>
                                  <a:pt x="2171" y="6333"/>
                                </a:lnTo>
                                <a:lnTo>
                                  <a:pt x="2181" y="6323"/>
                                </a:lnTo>
                                <a:lnTo>
                                  <a:pt x="2191" y="6313"/>
                                </a:lnTo>
                                <a:lnTo>
                                  <a:pt x="2201" y="6303"/>
                                </a:lnTo>
                                <a:lnTo>
                                  <a:pt x="2211" y="6293"/>
                                </a:lnTo>
                                <a:lnTo>
                                  <a:pt x="2221" y="6283"/>
                                </a:lnTo>
                                <a:lnTo>
                                  <a:pt x="2231" y="6273"/>
                                </a:lnTo>
                                <a:lnTo>
                                  <a:pt x="2241" y="6263"/>
                                </a:lnTo>
                                <a:lnTo>
                                  <a:pt x="2251" y="6253"/>
                                </a:lnTo>
                                <a:lnTo>
                                  <a:pt x="2261" y="6243"/>
                                </a:lnTo>
                                <a:lnTo>
                                  <a:pt x="2271" y="6233"/>
                                </a:lnTo>
                                <a:lnTo>
                                  <a:pt x="2281" y="6223"/>
                                </a:lnTo>
                                <a:lnTo>
                                  <a:pt x="2291" y="6213"/>
                                </a:lnTo>
                                <a:lnTo>
                                  <a:pt x="2301" y="6203"/>
                                </a:lnTo>
                                <a:lnTo>
                                  <a:pt x="2311" y="6193"/>
                                </a:lnTo>
                                <a:lnTo>
                                  <a:pt x="2321" y="6183"/>
                                </a:lnTo>
                                <a:lnTo>
                                  <a:pt x="2331" y="6173"/>
                                </a:lnTo>
                                <a:lnTo>
                                  <a:pt x="2341" y="6163"/>
                                </a:lnTo>
                                <a:lnTo>
                                  <a:pt x="2351" y="6153"/>
                                </a:lnTo>
                                <a:lnTo>
                                  <a:pt x="2361" y="6143"/>
                                </a:lnTo>
                                <a:lnTo>
                                  <a:pt x="2371" y="6133"/>
                                </a:lnTo>
                                <a:lnTo>
                                  <a:pt x="2381" y="6123"/>
                                </a:lnTo>
                                <a:lnTo>
                                  <a:pt x="2391" y="6113"/>
                                </a:lnTo>
                                <a:lnTo>
                                  <a:pt x="2401" y="6103"/>
                                </a:lnTo>
                                <a:lnTo>
                                  <a:pt x="2411" y="6093"/>
                                </a:lnTo>
                                <a:lnTo>
                                  <a:pt x="2421" y="6083"/>
                                </a:lnTo>
                                <a:lnTo>
                                  <a:pt x="2431" y="6073"/>
                                </a:lnTo>
                                <a:lnTo>
                                  <a:pt x="2441" y="6063"/>
                                </a:lnTo>
                                <a:lnTo>
                                  <a:pt x="2451" y="6053"/>
                                </a:lnTo>
                                <a:lnTo>
                                  <a:pt x="2461" y="6043"/>
                                </a:lnTo>
                                <a:lnTo>
                                  <a:pt x="2471" y="6033"/>
                                </a:lnTo>
                                <a:lnTo>
                                  <a:pt x="2481" y="6023"/>
                                </a:lnTo>
                                <a:lnTo>
                                  <a:pt x="2491" y="6013"/>
                                </a:lnTo>
                                <a:lnTo>
                                  <a:pt x="2501" y="6003"/>
                                </a:lnTo>
                                <a:lnTo>
                                  <a:pt x="2511" y="5993"/>
                                </a:lnTo>
                                <a:lnTo>
                                  <a:pt x="2521" y="5983"/>
                                </a:lnTo>
                                <a:lnTo>
                                  <a:pt x="2531" y="5973"/>
                                </a:lnTo>
                                <a:lnTo>
                                  <a:pt x="2541" y="5963"/>
                                </a:lnTo>
                                <a:lnTo>
                                  <a:pt x="2551" y="5953"/>
                                </a:lnTo>
                                <a:lnTo>
                                  <a:pt x="2561" y="5943"/>
                                </a:lnTo>
                                <a:lnTo>
                                  <a:pt x="2571" y="5933"/>
                                </a:lnTo>
                                <a:lnTo>
                                  <a:pt x="2581" y="5923"/>
                                </a:lnTo>
                                <a:lnTo>
                                  <a:pt x="2591" y="5913"/>
                                </a:lnTo>
                                <a:lnTo>
                                  <a:pt x="2601" y="5903"/>
                                </a:lnTo>
                                <a:lnTo>
                                  <a:pt x="2611" y="5893"/>
                                </a:lnTo>
                                <a:lnTo>
                                  <a:pt x="2621" y="5883"/>
                                </a:lnTo>
                                <a:lnTo>
                                  <a:pt x="2631" y="5873"/>
                                </a:lnTo>
                                <a:lnTo>
                                  <a:pt x="2641" y="5863"/>
                                </a:lnTo>
                                <a:lnTo>
                                  <a:pt x="2651" y="5853"/>
                                </a:lnTo>
                                <a:lnTo>
                                  <a:pt x="2661" y="5843"/>
                                </a:lnTo>
                                <a:lnTo>
                                  <a:pt x="2671" y="5833"/>
                                </a:lnTo>
                                <a:lnTo>
                                  <a:pt x="2681" y="5823"/>
                                </a:lnTo>
                                <a:lnTo>
                                  <a:pt x="2691" y="5813"/>
                                </a:lnTo>
                                <a:lnTo>
                                  <a:pt x="2701" y="5803"/>
                                </a:lnTo>
                                <a:lnTo>
                                  <a:pt x="2711" y="5793"/>
                                </a:lnTo>
                                <a:lnTo>
                                  <a:pt x="2721" y="5783"/>
                                </a:lnTo>
                                <a:lnTo>
                                  <a:pt x="2731" y="5773"/>
                                </a:lnTo>
                                <a:lnTo>
                                  <a:pt x="2741" y="5763"/>
                                </a:lnTo>
                                <a:lnTo>
                                  <a:pt x="2751" y="5753"/>
                                </a:lnTo>
                                <a:lnTo>
                                  <a:pt x="2761" y="5743"/>
                                </a:lnTo>
                                <a:lnTo>
                                  <a:pt x="2771" y="5733"/>
                                </a:lnTo>
                                <a:lnTo>
                                  <a:pt x="2781" y="5723"/>
                                </a:lnTo>
                                <a:lnTo>
                                  <a:pt x="2791" y="5713"/>
                                </a:lnTo>
                                <a:lnTo>
                                  <a:pt x="2801" y="5703"/>
                                </a:lnTo>
                                <a:lnTo>
                                  <a:pt x="2811" y="5693"/>
                                </a:lnTo>
                                <a:lnTo>
                                  <a:pt x="2821" y="5683"/>
                                </a:lnTo>
                                <a:lnTo>
                                  <a:pt x="2831" y="5673"/>
                                </a:lnTo>
                                <a:lnTo>
                                  <a:pt x="2841" y="5663"/>
                                </a:lnTo>
                                <a:lnTo>
                                  <a:pt x="2851" y="5653"/>
                                </a:lnTo>
                                <a:lnTo>
                                  <a:pt x="2861" y="5643"/>
                                </a:lnTo>
                                <a:lnTo>
                                  <a:pt x="2871" y="5633"/>
                                </a:lnTo>
                                <a:lnTo>
                                  <a:pt x="2881" y="5623"/>
                                </a:lnTo>
                                <a:lnTo>
                                  <a:pt x="2891" y="5613"/>
                                </a:lnTo>
                                <a:lnTo>
                                  <a:pt x="2901" y="5603"/>
                                </a:lnTo>
                                <a:lnTo>
                                  <a:pt x="2911" y="5592"/>
                                </a:lnTo>
                                <a:lnTo>
                                  <a:pt x="2921" y="5582"/>
                                </a:lnTo>
                                <a:lnTo>
                                  <a:pt x="2931" y="5572"/>
                                </a:lnTo>
                                <a:lnTo>
                                  <a:pt x="2941" y="5562"/>
                                </a:lnTo>
                                <a:lnTo>
                                  <a:pt x="2951" y="5552"/>
                                </a:lnTo>
                                <a:lnTo>
                                  <a:pt x="2961" y="5542"/>
                                </a:lnTo>
                                <a:lnTo>
                                  <a:pt x="2971" y="5532"/>
                                </a:lnTo>
                                <a:lnTo>
                                  <a:pt x="2981" y="5522"/>
                                </a:lnTo>
                                <a:lnTo>
                                  <a:pt x="2991" y="5512"/>
                                </a:lnTo>
                                <a:lnTo>
                                  <a:pt x="3001" y="5502"/>
                                </a:lnTo>
                                <a:lnTo>
                                  <a:pt x="3011" y="5492"/>
                                </a:lnTo>
                                <a:lnTo>
                                  <a:pt x="3021" y="5482"/>
                                </a:lnTo>
                                <a:lnTo>
                                  <a:pt x="3031" y="5472"/>
                                </a:lnTo>
                                <a:lnTo>
                                  <a:pt x="3041" y="5462"/>
                                </a:lnTo>
                                <a:lnTo>
                                  <a:pt x="3051" y="5452"/>
                                </a:lnTo>
                                <a:lnTo>
                                  <a:pt x="3061" y="5442"/>
                                </a:lnTo>
                                <a:lnTo>
                                  <a:pt x="3071" y="5432"/>
                                </a:lnTo>
                                <a:lnTo>
                                  <a:pt x="3081" y="5422"/>
                                </a:lnTo>
                                <a:lnTo>
                                  <a:pt x="3091" y="5412"/>
                                </a:lnTo>
                                <a:lnTo>
                                  <a:pt x="3101" y="5402"/>
                                </a:lnTo>
                                <a:lnTo>
                                  <a:pt x="3111" y="5392"/>
                                </a:lnTo>
                                <a:lnTo>
                                  <a:pt x="3121" y="5382"/>
                                </a:lnTo>
                                <a:lnTo>
                                  <a:pt x="3131" y="5372"/>
                                </a:lnTo>
                                <a:lnTo>
                                  <a:pt x="3141" y="5362"/>
                                </a:lnTo>
                                <a:lnTo>
                                  <a:pt x="3151" y="5352"/>
                                </a:lnTo>
                                <a:lnTo>
                                  <a:pt x="3161" y="5342"/>
                                </a:lnTo>
                                <a:lnTo>
                                  <a:pt x="3171" y="5332"/>
                                </a:lnTo>
                                <a:lnTo>
                                  <a:pt x="3181" y="5322"/>
                                </a:lnTo>
                                <a:lnTo>
                                  <a:pt x="3191" y="5312"/>
                                </a:lnTo>
                                <a:lnTo>
                                  <a:pt x="3201" y="5302"/>
                                </a:lnTo>
                                <a:lnTo>
                                  <a:pt x="3211" y="5292"/>
                                </a:lnTo>
                                <a:lnTo>
                                  <a:pt x="3221" y="5282"/>
                                </a:lnTo>
                                <a:lnTo>
                                  <a:pt x="3231" y="5272"/>
                                </a:lnTo>
                                <a:lnTo>
                                  <a:pt x="3241" y="5262"/>
                                </a:lnTo>
                                <a:lnTo>
                                  <a:pt x="3251" y="5252"/>
                                </a:lnTo>
                                <a:lnTo>
                                  <a:pt x="3261" y="5242"/>
                                </a:lnTo>
                                <a:lnTo>
                                  <a:pt x="3271" y="5232"/>
                                </a:lnTo>
                                <a:lnTo>
                                  <a:pt x="3281" y="5222"/>
                                </a:lnTo>
                                <a:lnTo>
                                  <a:pt x="3291" y="5212"/>
                                </a:lnTo>
                                <a:lnTo>
                                  <a:pt x="3301" y="5202"/>
                                </a:lnTo>
                                <a:lnTo>
                                  <a:pt x="3311" y="5192"/>
                                </a:lnTo>
                                <a:lnTo>
                                  <a:pt x="3321" y="5182"/>
                                </a:lnTo>
                                <a:lnTo>
                                  <a:pt x="3331" y="5172"/>
                                </a:lnTo>
                                <a:lnTo>
                                  <a:pt x="3341" y="5162"/>
                                </a:lnTo>
                                <a:lnTo>
                                  <a:pt x="3351" y="5152"/>
                                </a:lnTo>
                                <a:lnTo>
                                  <a:pt x="3362" y="5142"/>
                                </a:lnTo>
                                <a:lnTo>
                                  <a:pt x="3372" y="5132"/>
                                </a:lnTo>
                                <a:lnTo>
                                  <a:pt x="3382" y="5122"/>
                                </a:lnTo>
                                <a:lnTo>
                                  <a:pt x="3392" y="5112"/>
                                </a:lnTo>
                                <a:lnTo>
                                  <a:pt x="3402" y="5102"/>
                                </a:lnTo>
                                <a:lnTo>
                                  <a:pt x="3412" y="5092"/>
                                </a:lnTo>
                                <a:lnTo>
                                  <a:pt x="3422" y="5082"/>
                                </a:lnTo>
                                <a:lnTo>
                                  <a:pt x="3432" y="5072"/>
                                </a:lnTo>
                                <a:lnTo>
                                  <a:pt x="3442" y="5062"/>
                                </a:lnTo>
                                <a:lnTo>
                                  <a:pt x="3452" y="5052"/>
                                </a:lnTo>
                                <a:lnTo>
                                  <a:pt x="3462" y="5042"/>
                                </a:lnTo>
                                <a:lnTo>
                                  <a:pt x="3472" y="5032"/>
                                </a:lnTo>
                                <a:lnTo>
                                  <a:pt x="3482" y="5022"/>
                                </a:lnTo>
                                <a:lnTo>
                                  <a:pt x="3492" y="5012"/>
                                </a:lnTo>
                                <a:lnTo>
                                  <a:pt x="3502" y="5002"/>
                                </a:lnTo>
                                <a:lnTo>
                                  <a:pt x="3512" y="4992"/>
                                </a:lnTo>
                                <a:lnTo>
                                  <a:pt x="3522" y="4982"/>
                                </a:lnTo>
                                <a:lnTo>
                                  <a:pt x="3532" y="4972"/>
                                </a:lnTo>
                                <a:lnTo>
                                  <a:pt x="3542" y="4962"/>
                                </a:lnTo>
                                <a:lnTo>
                                  <a:pt x="3552" y="4952"/>
                                </a:lnTo>
                                <a:lnTo>
                                  <a:pt x="3562" y="4942"/>
                                </a:lnTo>
                                <a:lnTo>
                                  <a:pt x="3572" y="4932"/>
                                </a:lnTo>
                                <a:lnTo>
                                  <a:pt x="3582" y="4922"/>
                                </a:lnTo>
                                <a:lnTo>
                                  <a:pt x="3592" y="4912"/>
                                </a:lnTo>
                                <a:lnTo>
                                  <a:pt x="3602" y="4902"/>
                                </a:lnTo>
                                <a:lnTo>
                                  <a:pt x="3612" y="4892"/>
                                </a:lnTo>
                                <a:lnTo>
                                  <a:pt x="3622" y="4882"/>
                                </a:lnTo>
                                <a:lnTo>
                                  <a:pt x="3632" y="4872"/>
                                </a:lnTo>
                                <a:lnTo>
                                  <a:pt x="3642" y="4862"/>
                                </a:lnTo>
                                <a:lnTo>
                                  <a:pt x="3652" y="4852"/>
                                </a:lnTo>
                                <a:lnTo>
                                  <a:pt x="3662" y="4842"/>
                                </a:lnTo>
                                <a:lnTo>
                                  <a:pt x="3672" y="4832"/>
                                </a:lnTo>
                                <a:lnTo>
                                  <a:pt x="3682" y="4822"/>
                                </a:lnTo>
                                <a:lnTo>
                                  <a:pt x="3692" y="4812"/>
                                </a:lnTo>
                                <a:lnTo>
                                  <a:pt x="3702" y="4802"/>
                                </a:lnTo>
                                <a:lnTo>
                                  <a:pt x="3712" y="4792"/>
                                </a:lnTo>
                                <a:lnTo>
                                  <a:pt x="3722" y="4782"/>
                                </a:lnTo>
                                <a:lnTo>
                                  <a:pt x="3732" y="4772"/>
                                </a:lnTo>
                                <a:lnTo>
                                  <a:pt x="3742" y="4762"/>
                                </a:lnTo>
                                <a:lnTo>
                                  <a:pt x="3752" y="4752"/>
                                </a:lnTo>
                                <a:lnTo>
                                  <a:pt x="3762" y="4742"/>
                                </a:lnTo>
                                <a:lnTo>
                                  <a:pt x="3772" y="4732"/>
                                </a:lnTo>
                                <a:lnTo>
                                  <a:pt x="3782" y="4722"/>
                                </a:lnTo>
                                <a:lnTo>
                                  <a:pt x="3792" y="4712"/>
                                </a:lnTo>
                                <a:lnTo>
                                  <a:pt x="3802" y="4702"/>
                                </a:lnTo>
                                <a:lnTo>
                                  <a:pt x="3812" y="4692"/>
                                </a:lnTo>
                                <a:lnTo>
                                  <a:pt x="3822" y="4682"/>
                                </a:lnTo>
                                <a:lnTo>
                                  <a:pt x="3832" y="4672"/>
                                </a:lnTo>
                                <a:lnTo>
                                  <a:pt x="3842" y="4662"/>
                                </a:lnTo>
                                <a:lnTo>
                                  <a:pt x="3852" y="4652"/>
                                </a:lnTo>
                                <a:lnTo>
                                  <a:pt x="3862" y="4642"/>
                                </a:lnTo>
                                <a:lnTo>
                                  <a:pt x="3872" y="4632"/>
                                </a:lnTo>
                                <a:lnTo>
                                  <a:pt x="3882" y="4622"/>
                                </a:lnTo>
                                <a:lnTo>
                                  <a:pt x="3892" y="4612"/>
                                </a:lnTo>
                                <a:lnTo>
                                  <a:pt x="3902" y="4602"/>
                                </a:lnTo>
                                <a:lnTo>
                                  <a:pt x="3912" y="4592"/>
                                </a:lnTo>
                                <a:lnTo>
                                  <a:pt x="3922" y="4582"/>
                                </a:lnTo>
                                <a:lnTo>
                                  <a:pt x="3932" y="4572"/>
                                </a:lnTo>
                                <a:lnTo>
                                  <a:pt x="3942" y="4562"/>
                                </a:lnTo>
                                <a:lnTo>
                                  <a:pt x="3952" y="4552"/>
                                </a:lnTo>
                                <a:lnTo>
                                  <a:pt x="3962" y="4542"/>
                                </a:lnTo>
                                <a:lnTo>
                                  <a:pt x="3972" y="4532"/>
                                </a:lnTo>
                                <a:lnTo>
                                  <a:pt x="3982" y="4522"/>
                                </a:lnTo>
                                <a:lnTo>
                                  <a:pt x="3992" y="4512"/>
                                </a:lnTo>
                                <a:lnTo>
                                  <a:pt x="4002" y="4502"/>
                                </a:lnTo>
                                <a:lnTo>
                                  <a:pt x="4012" y="4492"/>
                                </a:lnTo>
                                <a:lnTo>
                                  <a:pt x="4022" y="4482"/>
                                </a:lnTo>
                                <a:lnTo>
                                  <a:pt x="4032" y="4472"/>
                                </a:lnTo>
                                <a:lnTo>
                                  <a:pt x="4042" y="4462"/>
                                </a:lnTo>
                                <a:lnTo>
                                  <a:pt x="4052" y="4452"/>
                                </a:lnTo>
                                <a:lnTo>
                                  <a:pt x="4062" y="4442"/>
                                </a:lnTo>
                                <a:lnTo>
                                  <a:pt x="4072" y="4432"/>
                                </a:lnTo>
                                <a:lnTo>
                                  <a:pt x="4082" y="4422"/>
                                </a:lnTo>
                                <a:lnTo>
                                  <a:pt x="4092" y="4412"/>
                                </a:lnTo>
                                <a:lnTo>
                                  <a:pt x="4102" y="4402"/>
                                </a:lnTo>
                                <a:lnTo>
                                  <a:pt x="4112" y="4392"/>
                                </a:lnTo>
                                <a:lnTo>
                                  <a:pt x="4122" y="4382"/>
                                </a:lnTo>
                                <a:lnTo>
                                  <a:pt x="4132" y="4372"/>
                                </a:lnTo>
                                <a:lnTo>
                                  <a:pt x="4142" y="4362"/>
                                </a:lnTo>
                                <a:lnTo>
                                  <a:pt x="4152" y="4352"/>
                                </a:lnTo>
                                <a:lnTo>
                                  <a:pt x="4162" y="4342"/>
                                </a:lnTo>
                                <a:lnTo>
                                  <a:pt x="4172" y="4332"/>
                                </a:lnTo>
                                <a:lnTo>
                                  <a:pt x="4182" y="4322"/>
                                </a:lnTo>
                                <a:lnTo>
                                  <a:pt x="4192" y="4312"/>
                                </a:lnTo>
                                <a:lnTo>
                                  <a:pt x="4202" y="4302"/>
                                </a:lnTo>
                                <a:lnTo>
                                  <a:pt x="4212" y="4292"/>
                                </a:lnTo>
                                <a:lnTo>
                                  <a:pt x="4222" y="4282"/>
                                </a:lnTo>
                                <a:lnTo>
                                  <a:pt x="4232" y="4272"/>
                                </a:lnTo>
                                <a:lnTo>
                                  <a:pt x="4242" y="4262"/>
                                </a:lnTo>
                                <a:lnTo>
                                  <a:pt x="4252" y="4252"/>
                                </a:lnTo>
                                <a:lnTo>
                                  <a:pt x="4262" y="4242"/>
                                </a:lnTo>
                                <a:lnTo>
                                  <a:pt x="4272" y="4232"/>
                                </a:lnTo>
                                <a:lnTo>
                                  <a:pt x="4282" y="4222"/>
                                </a:lnTo>
                                <a:lnTo>
                                  <a:pt x="4292" y="4212"/>
                                </a:lnTo>
                                <a:lnTo>
                                  <a:pt x="4302" y="4202"/>
                                </a:lnTo>
                                <a:lnTo>
                                  <a:pt x="4312" y="4192"/>
                                </a:lnTo>
                                <a:lnTo>
                                  <a:pt x="4322" y="4182"/>
                                </a:lnTo>
                                <a:lnTo>
                                  <a:pt x="4332" y="4172"/>
                                </a:lnTo>
                                <a:lnTo>
                                  <a:pt x="4342" y="4162"/>
                                </a:lnTo>
                                <a:lnTo>
                                  <a:pt x="4352" y="4152"/>
                                </a:lnTo>
                                <a:lnTo>
                                  <a:pt x="4362" y="4142"/>
                                </a:lnTo>
                                <a:lnTo>
                                  <a:pt x="4372" y="4132"/>
                                </a:lnTo>
                                <a:lnTo>
                                  <a:pt x="4382" y="4122"/>
                                </a:lnTo>
                                <a:lnTo>
                                  <a:pt x="4392" y="4112"/>
                                </a:lnTo>
                                <a:lnTo>
                                  <a:pt x="4402" y="4102"/>
                                </a:lnTo>
                                <a:lnTo>
                                  <a:pt x="4412" y="4092"/>
                                </a:lnTo>
                                <a:lnTo>
                                  <a:pt x="4422" y="4082"/>
                                </a:lnTo>
                                <a:lnTo>
                                  <a:pt x="4432" y="4072"/>
                                </a:lnTo>
                                <a:lnTo>
                                  <a:pt x="4442" y="4062"/>
                                </a:lnTo>
                                <a:lnTo>
                                  <a:pt x="4452" y="4052"/>
                                </a:lnTo>
                                <a:lnTo>
                                  <a:pt x="4462" y="4042"/>
                                </a:lnTo>
                                <a:lnTo>
                                  <a:pt x="4472" y="4032"/>
                                </a:lnTo>
                                <a:lnTo>
                                  <a:pt x="4482" y="4022"/>
                                </a:lnTo>
                                <a:lnTo>
                                  <a:pt x="4492" y="4012"/>
                                </a:lnTo>
                                <a:lnTo>
                                  <a:pt x="4502" y="4002"/>
                                </a:lnTo>
                                <a:lnTo>
                                  <a:pt x="4512" y="3992"/>
                                </a:lnTo>
                                <a:lnTo>
                                  <a:pt x="4522" y="3982"/>
                                </a:lnTo>
                                <a:lnTo>
                                  <a:pt x="4532" y="3972"/>
                                </a:lnTo>
                                <a:lnTo>
                                  <a:pt x="4542" y="3962"/>
                                </a:lnTo>
                                <a:lnTo>
                                  <a:pt x="4552" y="3952"/>
                                </a:lnTo>
                                <a:lnTo>
                                  <a:pt x="4562" y="3942"/>
                                </a:lnTo>
                                <a:lnTo>
                                  <a:pt x="4572" y="3932"/>
                                </a:lnTo>
                                <a:lnTo>
                                  <a:pt x="4582" y="3922"/>
                                </a:lnTo>
                                <a:lnTo>
                                  <a:pt x="4592" y="3912"/>
                                </a:lnTo>
                                <a:lnTo>
                                  <a:pt x="4602" y="3902"/>
                                </a:lnTo>
                                <a:lnTo>
                                  <a:pt x="4612" y="3892"/>
                                </a:lnTo>
                                <a:lnTo>
                                  <a:pt x="4622" y="3882"/>
                                </a:lnTo>
                                <a:lnTo>
                                  <a:pt x="4632" y="3872"/>
                                </a:lnTo>
                                <a:lnTo>
                                  <a:pt x="4642" y="3862"/>
                                </a:lnTo>
                                <a:lnTo>
                                  <a:pt x="4652" y="3852"/>
                                </a:lnTo>
                                <a:lnTo>
                                  <a:pt x="4662" y="3842"/>
                                </a:lnTo>
                                <a:lnTo>
                                  <a:pt x="4672" y="3832"/>
                                </a:lnTo>
                                <a:lnTo>
                                  <a:pt x="4682" y="3822"/>
                                </a:lnTo>
                                <a:lnTo>
                                  <a:pt x="4692" y="3812"/>
                                </a:lnTo>
                                <a:lnTo>
                                  <a:pt x="4702" y="3802"/>
                                </a:lnTo>
                                <a:lnTo>
                                  <a:pt x="4712" y="3792"/>
                                </a:lnTo>
                                <a:lnTo>
                                  <a:pt x="4722" y="3782"/>
                                </a:lnTo>
                                <a:lnTo>
                                  <a:pt x="4732" y="3772"/>
                                </a:lnTo>
                                <a:lnTo>
                                  <a:pt x="4742" y="3762"/>
                                </a:lnTo>
                                <a:lnTo>
                                  <a:pt x="4752" y="3752"/>
                                </a:lnTo>
                                <a:lnTo>
                                  <a:pt x="4762" y="3742"/>
                                </a:lnTo>
                                <a:lnTo>
                                  <a:pt x="4772" y="3732"/>
                                </a:lnTo>
                                <a:lnTo>
                                  <a:pt x="4782" y="3722"/>
                                </a:lnTo>
                                <a:lnTo>
                                  <a:pt x="4792" y="3712"/>
                                </a:lnTo>
                                <a:lnTo>
                                  <a:pt x="4802" y="3702"/>
                                </a:lnTo>
                                <a:lnTo>
                                  <a:pt x="4812" y="3692"/>
                                </a:lnTo>
                                <a:lnTo>
                                  <a:pt x="4822" y="3682"/>
                                </a:lnTo>
                                <a:lnTo>
                                  <a:pt x="4832" y="3672"/>
                                </a:lnTo>
                                <a:lnTo>
                                  <a:pt x="4842" y="3662"/>
                                </a:lnTo>
                                <a:lnTo>
                                  <a:pt x="4852" y="3652"/>
                                </a:lnTo>
                                <a:lnTo>
                                  <a:pt x="4862" y="3642"/>
                                </a:lnTo>
                                <a:lnTo>
                                  <a:pt x="4872" y="3632"/>
                                </a:lnTo>
                                <a:lnTo>
                                  <a:pt x="4882" y="3622"/>
                                </a:lnTo>
                                <a:lnTo>
                                  <a:pt x="4892" y="3612"/>
                                </a:lnTo>
                                <a:lnTo>
                                  <a:pt x="4902" y="3602"/>
                                </a:lnTo>
                                <a:lnTo>
                                  <a:pt x="4912" y="3592"/>
                                </a:lnTo>
                                <a:lnTo>
                                  <a:pt x="4922" y="3582"/>
                                </a:lnTo>
                                <a:lnTo>
                                  <a:pt x="4932" y="3572"/>
                                </a:lnTo>
                                <a:lnTo>
                                  <a:pt x="4942" y="3562"/>
                                </a:lnTo>
                                <a:lnTo>
                                  <a:pt x="4952" y="3552"/>
                                </a:lnTo>
                                <a:lnTo>
                                  <a:pt x="4962" y="3542"/>
                                </a:lnTo>
                                <a:lnTo>
                                  <a:pt x="4972" y="3532"/>
                                </a:lnTo>
                                <a:lnTo>
                                  <a:pt x="4982" y="3522"/>
                                </a:lnTo>
                                <a:lnTo>
                                  <a:pt x="4992" y="3512"/>
                                </a:lnTo>
                                <a:lnTo>
                                  <a:pt x="5002" y="3502"/>
                                </a:lnTo>
                                <a:lnTo>
                                  <a:pt x="5012" y="3492"/>
                                </a:lnTo>
                                <a:lnTo>
                                  <a:pt x="5022" y="3482"/>
                                </a:lnTo>
                                <a:lnTo>
                                  <a:pt x="5032" y="3472"/>
                                </a:lnTo>
                                <a:lnTo>
                                  <a:pt x="5042" y="3462"/>
                                </a:lnTo>
                                <a:lnTo>
                                  <a:pt x="5052" y="3452"/>
                                </a:lnTo>
                                <a:lnTo>
                                  <a:pt x="5062" y="3442"/>
                                </a:lnTo>
                                <a:lnTo>
                                  <a:pt x="5072" y="3432"/>
                                </a:lnTo>
                                <a:lnTo>
                                  <a:pt x="5082" y="3422"/>
                                </a:lnTo>
                                <a:lnTo>
                                  <a:pt x="5092" y="3412"/>
                                </a:lnTo>
                                <a:lnTo>
                                  <a:pt x="5102" y="3402"/>
                                </a:lnTo>
                                <a:lnTo>
                                  <a:pt x="5112" y="3392"/>
                                </a:lnTo>
                                <a:lnTo>
                                  <a:pt x="5122" y="3382"/>
                                </a:lnTo>
                                <a:lnTo>
                                  <a:pt x="5132" y="3372"/>
                                </a:lnTo>
                                <a:lnTo>
                                  <a:pt x="5142" y="3362"/>
                                </a:lnTo>
                                <a:lnTo>
                                  <a:pt x="5152" y="3351"/>
                                </a:lnTo>
                                <a:lnTo>
                                  <a:pt x="5162" y="3341"/>
                                </a:lnTo>
                                <a:lnTo>
                                  <a:pt x="5172" y="3331"/>
                                </a:lnTo>
                                <a:lnTo>
                                  <a:pt x="5182" y="3321"/>
                                </a:lnTo>
                                <a:lnTo>
                                  <a:pt x="5192" y="3311"/>
                                </a:lnTo>
                                <a:lnTo>
                                  <a:pt x="5202" y="3301"/>
                                </a:lnTo>
                                <a:lnTo>
                                  <a:pt x="5212" y="3291"/>
                                </a:lnTo>
                                <a:lnTo>
                                  <a:pt x="5222" y="3281"/>
                                </a:lnTo>
                                <a:lnTo>
                                  <a:pt x="5232" y="3271"/>
                                </a:lnTo>
                                <a:lnTo>
                                  <a:pt x="5242" y="3261"/>
                                </a:lnTo>
                                <a:lnTo>
                                  <a:pt x="5252" y="3251"/>
                                </a:lnTo>
                                <a:lnTo>
                                  <a:pt x="5262" y="3241"/>
                                </a:lnTo>
                                <a:lnTo>
                                  <a:pt x="5272" y="3231"/>
                                </a:lnTo>
                                <a:lnTo>
                                  <a:pt x="5282" y="3221"/>
                                </a:lnTo>
                                <a:lnTo>
                                  <a:pt x="5292" y="3211"/>
                                </a:lnTo>
                                <a:lnTo>
                                  <a:pt x="5302" y="3201"/>
                                </a:lnTo>
                                <a:lnTo>
                                  <a:pt x="5312" y="3191"/>
                                </a:lnTo>
                                <a:lnTo>
                                  <a:pt x="5322" y="3181"/>
                                </a:lnTo>
                                <a:lnTo>
                                  <a:pt x="5332" y="3171"/>
                                </a:lnTo>
                                <a:lnTo>
                                  <a:pt x="5342" y="3161"/>
                                </a:lnTo>
                                <a:lnTo>
                                  <a:pt x="5352" y="3151"/>
                                </a:lnTo>
                                <a:lnTo>
                                  <a:pt x="5362" y="3141"/>
                                </a:lnTo>
                                <a:lnTo>
                                  <a:pt x="5372" y="3131"/>
                                </a:lnTo>
                                <a:lnTo>
                                  <a:pt x="5382" y="3121"/>
                                </a:lnTo>
                                <a:lnTo>
                                  <a:pt x="5392" y="3111"/>
                                </a:lnTo>
                                <a:lnTo>
                                  <a:pt x="5402" y="3101"/>
                                </a:lnTo>
                                <a:lnTo>
                                  <a:pt x="5412" y="3091"/>
                                </a:lnTo>
                                <a:lnTo>
                                  <a:pt x="5422" y="3081"/>
                                </a:lnTo>
                                <a:lnTo>
                                  <a:pt x="5432" y="3071"/>
                                </a:lnTo>
                                <a:lnTo>
                                  <a:pt x="5442" y="3061"/>
                                </a:lnTo>
                                <a:lnTo>
                                  <a:pt x="5452" y="3051"/>
                                </a:lnTo>
                                <a:lnTo>
                                  <a:pt x="5462" y="3041"/>
                                </a:lnTo>
                                <a:lnTo>
                                  <a:pt x="5472" y="3031"/>
                                </a:lnTo>
                                <a:lnTo>
                                  <a:pt x="5482" y="3021"/>
                                </a:lnTo>
                                <a:lnTo>
                                  <a:pt x="5492" y="3011"/>
                                </a:lnTo>
                                <a:lnTo>
                                  <a:pt x="5502" y="3001"/>
                                </a:lnTo>
                                <a:lnTo>
                                  <a:pt x="5512" y="2991"/>
                                </a:lnTo>
                                <a:lnTo>
                                  <a:pt x="5522" y="2981"/>
                                </a:lnTo>
                                <a:lnTo>
                                  <a:pt x="5532" y="2971"/>
                                </a:lnTo>
                                <a:lnTo>
                                  <a:pt x="5542" y="2961"/>
                                </a:lnTo>
                                <a:lnTo>
                                  <a:pt x="5552" y="2951"/>
                                </a:lnTo>
                                <a:lnTo>
                                  <a:pt x="5562" y="2941"/>
                                </a:lnTo>
                                <a:lnTo>
                                  <a:pt x="5572" y="2931"/>
                                </a:lnTo>
                                <a:lnTo>
                                  <a:pt x="5582" y="2921"/>
                                </a:lnTo>
                                <a:lnTo>
                                  <a:pt x="5592" y="2911"/>
                                </a:lnTo>
                                <a:lnTo>
                                  <a:pt x="5603" y="2901"/>
                                </a:lnTo>
                                <a:lnTo>
                                  <a:pt x="5613" y="2891"/>
                                </a:lnTo>
                                <a:lnTo>
                                  <a:pt x="5623" y="2881"/>
                                </a:lnTo>
                                <a:lnTo>
                                  <a:pt x="5633" y="2871"/>
                                </a:lnTo>
                                <a:lnTo>
                                  <a:pt x="5643" y="2861"/>
                                </a:lnTo>
                                <a:lnTo>
                                  <a:pt x="5653" y="2851"/>
                                </a:lnTo>
                                <a:lnTo>
                                  <a:pt x="5663" y="2841"/>
                                </a:lnTo>
                                <a:lnTo>
                                  <a:pt x="5673" y="2831"/>
                                </a:lnTo>
                                <a:lnTo>
                                  <a:pt x="5683" y="2821"/>
                                </a:lnTo>
                                <a:lnTo>
                                  <a:pt x="5693" y="2811"/>
                                </a:lnTo>
                                <a:lnTo>
                                  <a:pt x="5703" y="2801"/>
                                </a:lnTo>
                                <a:lnTo>
                                  <a:pt x="5713" y="2791"/>
                                </a:lnTo>
                                <a:lnTo>
                                  <a:pt x="5723" y="2781"/>
                                </a:lnTo>
                                <a:lnTo>
                                  <a:pt x="5733" y="2771"/>
                                </a:lnTo>
                                <a:lnTo>
                                  <a:pt x="5743" y="2761"/>
                                </a:lnTo>
                                <a:lnTo>
                                  <a:pt x="5753" y="2751"/>
                                </a:lnTo>
                                <a:lnTo>
                                  <a:pt x="5763" y="2741"/>
                                </a:lnTo>
                                <a:lnTo>
                                  <a:pt x="5773" y="2731"/>
                                </a:lnTo>
                                <a:lnTo>
                                  <a:pt x="5783" y="2721"/>
                                </a:lnTo>
                                <a:lnTo>
                                  <a:pt x="5793" y="2711"/>
                                </a:lnTo>
                                <a:lnTo>
                                  <a:pt x="5803" y="2701"/>
                                </a:lnTo>
                                <a:lnTo>
                                  <a:pt x="5813" y="2691"/>
                                </a:lnTo>
                                <a:lnTo>
                                  <a:pt x="5823" y="2681"/>
                                </a:lnTo>
                                <a:lnTo>
                                  <a:pt x="5833" y="2671"/>
                                </a:lnTo>
                                <a:lnTo>
                                  <a:pt x="5843" y="2661"/>
                                </a:lnTo>
                                <a:lnTo>
                                  <a:pt x="5853" y="2651"/>
                                </a:lnTo>
                                <a:lnTo>
                                  <a:pt x="5863" y="2641"/>
                                </a:lnTo>
                                <a:lnTo>
                                  <a:pt x="5873" y="2631"/>
                                </a:lnTo>
                                <a:lnTo>
                                  <a:pt x="5883" y="2621"/>
                                </a:lnTo>
                                <a:lnTo>
                                  <a:pt x="5893" y="2611"/>
                                </a:lnTo>
                                <a:lnTo>
                                  <a:pt x="5903" y="2601"/>
                                </a:lnTo>
                                <a:lnTo>
                                  <a:pt x="5913" y="2591"/>
                                </a:lnTo>
                                <a:lnTo>
                                  <a:pt x="5923" y="2581"/>
                                </a:lnTo>
                                <a:lnTo>
                                  <a:pt x="5933" y="2571"/>
                                </a:lnTo>
                                <a:lnTo>
                                  <a:pt x="5943" y="2561"/>
                                </a:lnTo>
                                <a:lnTo>
                                  <a:pt x="5953" y="2551"/>
                                </a:lnTo>
                                <a:lnTo>
                                  <a:pt x="5963" y="2541"/>
                                </a:lnTo>
                                <a:lnTo>
                                  <a:pt x="5973" y="2531"/>
                                </a:lnTo>
                                <a:lnTo>
                                  <a:pt x="5983" y="2521"/>
                                </a:lnTo>
                                <a:lnTo>
                                  <a:pt x="5993" y="2511"/>
                                </a:lnTo>
                                <a:lnTo>
                                  <a:pt x="6003" y="2501"/>
                                </a:lnTo>
                                <a:lnTo>
                                  <a:pt x="6013" y="2491"/>
                                </a:lnTo>
                                <a:lnTo>
                                  <a:pt x="6023" y="2481"/>
                                </a:lnTo>
                                <a:lnTo>
                                  <a:pt x="6033" y="2471"/>
                                </a:lnTo>
                                <a:lnTo>
                                  <a:pt x="6043" y="2461"/>
                                </a:lnTo>
                                <a:lnTo>
                                  <a:pt x="6053" y="2451"/>
                                </a:lnTo>
                                <a:lnTo>
                                  <a:pt x="6063" y="2441"/>
                                </a:lnTo>
                                <a:lnTo>
                                  <a:pt x="6073" y="2431"/>
                                </a:lnTo>
                                <a:lnTo>
                                  <a:pt x="6083" y="2421"/>
                                </a:lnTo>
                                <a:lnTo>
                                  <a:pt x="6093" y="2411"/>
                                </a:lnTo>
                                <a:lnTo>
                                  <a:pt x="6103" y="2401"/>
                                </a:lnTo>
                                <a:lnTo>
                                  <a:pt x="6113" y="2391"/>
                                </a:lnTo>
                                <a:lnTo>
                                  <a:pt x="6123" y="2381"/>
                                </a:lnTo>
                                <a:lnTo>
                                  <a:pt x="6133" y="2371"/>
                                </a:lnTo>
                                <a:lnTo>
                                  <a:pt x="6143" y="2361"/>
                                </a:lnTo>
                                <a:lnTo>
                                  <a:pt x="6153" y="2351"/>
                                </a:lnTo>
                                <a:lnTo>
                                  <a:pt x="6163" y="2341"/>
                                </a:lnTo>
                                <a:lnTo>
                                  <a:pt x="6173" y="2331"/>
                                </a:lnTo>
                                <a:lnTo>
                                  <a:pt x="6183" y="2321"/>
                                </a:lnTo>
                                <a:lnTo>
                                  <a:pt x="6193" y="2311"/>
                                </a:lnTo>
                                <a:lnTo>
                                  <a:pt x="6203" y="2301"/>
                                </a:lnTo>
                                <a:lnTo>
                                  <a:pt x="6213" y="2291"/>
                                </a:lnTo>
                                <a:lnTo>
                                  <a:pt x="6223" y="2281"/>
                                </a:lnTo>
                                <a:lnTo>
                                  <a:pt x="6233" y="2271"/>
                                </a:lnTo>
                                <a:lnTo>
                                  <a:pt x="6243" y="2261"/>
                                </a:lnTo>
                                <a:lnTo>
                                  <a:pt x="6253" y="2251"/>
                                </a:lnTo>
                                <a:lnTo>
                                  <a:pt x="6263" y="2241"/>
                                </a:lnTo>
                                <a:lnTo>
                                  <a:pt x="6273" y="2231"/>
                                </a:lnTo>
                                <a:lnTo>
                                  <a:pt x="6283" y="2221"/>
                                </a:lnTo>
                                <a:lnTo>
                                  <a:pt x="6293" y="2211"/>
                                </a:lnTo>
                                <a:lnTo>
                                  <a:pt x="6303" y="2201"/>
                                </a:lnTo>
                                <a:lnTo>
                                  <a:pt x="6313" y="2191"/>
                                </a:lnTo>
                                <a:lnTo>
                                  <a:pt x="6323" y="2181"/>
                                </a:lnTo>
                                <a:lnTo>
                                  <a:pt x="6333" y="2171"/>
                                </a:lnTo>
                                <a:lnTo>
                                  <a:pt x="6343" y="2161"/>
                                </a:lnTo>
                                <a:lnTo>
                                  <a:pt x="6353" y="2151"/>
                                </a:lnTo>
                                <a:lnTo>
                                  <a:pt x="6363" y="2141"/>
                                </a:lnTo>
                                <a:lnTo>
                                  <a:pt x="6373" y="2131"/>
                                </a:lnTo>
                                <a:lnTo>
                                  <a:pt x="6383" y="2121"/>
                                </a:lnTo>
                                <a:lnTo>
                                  <a:pt x="6393" y="2111"/>
                                </a:lnTo>
                                <a:lnTo>
                                  <a:pt x="6403" y="2101"/>
                                </a:lnTo>
                                <a:lnTo>
                                  <a:pt x="6413" y="2091"/>
                                </a:lnTo>
                                <a:lnTo>
                                  <a:pt x="6423" y="2081"/>
                                </a:lnTo>
                                <a:lnTo>
                                  <a:pt x="6433" y="2071"/>
                                </a:lnTo>
                                <a:lnTo>
                                  <a:pt x="6443" y="2061"/>
                                </a:lnTo>
                                <a:lnTo>
                                  <a:pt x="6453" y="2051"/>
                                </a:lnTo>
                                <a:lnTo>
                                  <a:pt x="6463" y="2041"/>
                                </a:lnTo>
                                <a:lnTo>
                                  <a:pt x="6473" y="2031"/>
                                </a:lnTo>
                                <a:lnTo>
                                  <a:pt x="6483" y="2021"/>
                                </a:lnTo>
                                <a:lnTo>
                                  <a:pt x="6493" y="2011"/>
                                </a:lnTo>
                                <a:lnTo>
                                  <a:pt x="6503" y="2001"/>
                                </a:lnTo>
                                <a:lnTo>
                                  <a:pt x="6513" y="1991"/>
                                </a:lnTo>
                                <a:lnTo>
                                  <a:pt x="6523" y="1981"/>
                                </a:lnTo>
                                <a:lnTo>
                                  <a:pt x="6533" y="1971"/>
                                </a:lnTo>
                                <a:lnTo>
                                  <a:pt x="6543" y="1961"/>
                                </a:lnTo>
                                <a:lnTo>
                                  <a:pt x="6553" y="1951"/>
                                </a:lnTo>
                                <a:lnTo>
                                  <a:pt x="6563" y="1941"/>
                                </a:lnTo>
                                <a:lnTo>
                                  <a:pt x="6573" y="1931"/>
                                </a:lnTo>
                                <a:lnTo>
                                  <a:pt x="6583" y="1921"/>
                                </a:lnTo>
                                <a:lnTo>
                                  <a:pt x="6593" y="1911"/>
                                </a:lnTo>
                                <a:lnTo>
                                  <a:pt x="6603" y="1901"/>
                                </a:lnTo>
                                <a:lnTo>
                                  <a:pt x="6613" y="1891"/>
                                </a:lnTo>
                                <a:lnTo>
                                  <a:pt x="6623" y="1881"/>
                                </a:lnTo>
                                <a:lnTo>
                                  <a:pt x="6633" y="1871"/>
                                </a:lnTo>
                                <a:lnTo>
                                  <a:pt x="6643" y="1861"/>
                                </a:lnTo>
                                <a:lnTo>
                                  <a:pt x="6653" y="1851"/>
                                </a:lnTo>
                                <a:lnTo>
                                  <a:pt x="6663" y="1841"/>
                                </a:lnTo>
                                <a:lnTo>
                                  <a:pt x="6673" y="1831"/>
                                </a:lnTo>
                                <a:lnTo>
                                  <a:pt x="6683" y="1821"/>
                                </a:lnTo>
                                <a:lnTo>
                                  <a:pt x="6693" y="1811"/>
                                </a:lnTo>
                                <a:lnTo>
                                  <a:pt x="6703" y="1801"/>
                                </a:lnTo>
                                <a:lnTo>
                                  <a:pt x="6713" y="1791"/>
                                </a:lnTo>
                                <a:lnTo>
                                  <a:pt x="6723" y="1781"/>
                                </a:lnTo>
                                <a:lnTo>
                                  <a:pt x="6733" y="1771"/>
                                </a:lnTo>
                                <a:lnTo>
                                  <a:pt x="6743" y="1761"/>
                                </a:lnTo>
                                <a:lnTo>
                                  <a:pt x="6753" y="1751"/>
                                </a:lnTo>
                                <a:lnTo>
                                  <a:pt x="6763" y="1741"/>
                                </a:lnTo>
                                <a:lnTo>
                                  <a:pt x="6773" y="1731"/>
                                </a:lnTo>
                                <a:lnTo>
                                  <a:pt x="6783" y="1721"/>
                                </a:lnTo>
                                <a:lnTo>
                                  <a:pt x="6793" y="1711"/>
                                </a:lnTo>
                                <a:lnTo>
                                  <a:pt x="6803" y="1701"/>
                                </a:lnTo>
                                <a:lnTo>
                                  <a:pt x="6813" y="1691"/>
                                </a:lnTo>
                                <a:lnTo>
                                  <a:pt x="6823" y="1681"/>
                                </a:lnTo>
                                <a:lnTo>
                                  <a:pt x="6833" y="1671"/>
                                </a:lnTo>
                                <a:lnTo>
                                  <a:pt x="6843" y="1661"/>
                                </a:lnTo>
                                <a:lnTo>
                                  <a:pt x="6853" y="1651"/>
                                </a:lnTo>
                                <a:lnTo>
                                  <a:pt x="6863" y="1641"/>
                                </a:lnTo>
                                <a:lnTo>
                                  <a:pt x="6873" y="1631"/>
                                </a:lnTo>
                                <a:lnTo>
                                  <a:pt x="6883" y="1621"/>
                                </a:lnTo>
                                <a:lnTo>
                                  <a:pt x="6893" y="1611"/>
                                </a:lnTo>
                                <a:lnTo>
                                  <a:pt x="6903" y="1601"/>
                                </a:lnTo>
                                <a:lnTo>
                                  <a:pt x="6913" y="1591"/>
                                </a:lnTo>
                                <a:lnTo>
                                  <a:pt x="6923" y="1581"/>
                                </a:lnTo>
                                <a:lnTo>
                                  <a:pt x="6933" y="1571"/>
                                </a:lnTo>
                                <a:lnTo>
                                  <a:pt x="6943" y="1561"/>
                                </a:lnTo>
                                <a:lnTo>
                                  <a:pt x="6953" y="1551"/>
                                </a:lnTo>
                                <a:lnTo>
                                  <a:pt x="6963" y="1541"/>
                                </a:lnTo>
                                <a:lnTo>
                                  <a:pt x="6973" y="1531"/>
                                </a:lnTo>
                                <a:lnTo>
                                  <a:pt x="6983" y="1521"/>
                                </a:lnTo>
                                <a:lnTo>
                                  <a:pt x="6993" y="1511"/>
                                </a:lnTo>
                                <a:lnTo>
                                  <a:pt x="7003" y="1501"/>
                                </a:lnTo>
                                <a:lnTo>
                                  <a:pt x="7013" y="1491"/>
                                </a:lnTo>
                                <a:lnTo>
                                  <a:pt x="7023" y="1481"/>
                                </a:lnTo>
                                <a:lnTo>
                                  <a:pt x="7033" y="1471"/>
                                </a:lnTo>
                                <a:lnTo>
                                  <a:pt x="7043" y="1461"/>
                                </a:lnTo>
                                <a:lnTo>
                                  <a:pt x="7053" y="1451"/>
                                </a:lnTo>
                                <a:lnTo>
                                  <a:pt x="7063" y="1441"/>
                                </a:lnTo>
                                <a:lnTo>
                                  <a:pt x="7073" y="1431"/>
                                </a:lnTo>
                                <a:lnTo>
                                  <a:pt x="7083" y="1421"/>
                                </a:lnTo>
                                <a:lnTo>
                                  <a:pt x="7093" y="1411"/>
                                </a:lnTo>
                                <a:lnTo>
                                  <a:pt x="7103" y="1401"/>
                                </a:lnTo>
                                <a:lnTo>
                                  <a:pt x="7113" y="1391"/>
                                </a:lnTo>
                                <a:lnTo>
                                  <a:pt x="7123" y="1381"/>
                                </a:lnTo>
                                <a:lnTo>
                                  <a:pt x="7133" y="1371"/>
                                </a:lnTo>
                                <a:lnTo>
                                  <a:pt x="7143" y="1361"/>
                                </a:lnTo>
                                <a:lnTo>
                                  <a:pt x="7153" y="1351"/>
                                </a:lnTo>
                                <a:lnTo>
                                  <a:pt x="7163" y="1341"/>
                                </a:lnTo>
                                <a:lnTo>
                                  <a:pt x="7173" y="1331"/>
                                </a:lnTo>
                                <a:lnTo>
                                  <a:pt x="7183" y="1321"/>
                                </a:lnTo>
                                <a:lnTo>
                                  <a:pt x="7193" y="1311"/>
                                </a:lnTo>
                                <a:lnTo>
                                  <a:pt x="7203" y="1301"/>
                                </a:lnTo>
                                <a:lnTo>
                                  <a:pt x="7213" y="1291"/>
                                </a:lnTo>
                                <a:lnTo>
                                  <a:pt x="7223" y="1281"/>
                                </a:lnTo>
                                <a:lnTo>
                                  <a:pt x="7233" y="1271"/>
                                </a:lnTo>
                                <a:lnTo>
                                  <a:pt x="7243" y="1261"/>
                                </a:lnTo>
                                <a:lnTo>
                                  <a:pt x="7253" y="1251"/>
                                </a:lnTo>
                                <a:lnTo>
                                  <a:pt x="7263" y="1241"/>
                                </a:lnTo>
                                <a:lnTo>
                                  <a:pt x="7273" y="1231"/>
                                </a:lnTo>
                                <a:lnTo>
                                  <a:pt x="7283" y="1221"/>
                                </a:lnTo>
                                <a:lnTo>
                                  <a:pt x="7293" y="1211"/>
                                </a:lnTo>
                                <a:lnTo>
                                  <a:pt x="7303" y="1201"/>
                                </a:lnTo>
                                <a:lnTo>
                                  <a:pt x="7313" y="1191"/>
                                </a:lnTo>
                                <a:lnTo>
                                  <a:pt x="7323" y="1181"/>
                                </a:lnTo>
                                <a:lnTo>
                                  <a:pt x="7333" y="1171"/>
                                </a:lnTo>
                                <a:lnTo>
                                  <a:pt x="7343" y="1161"/>
                                </a:lnTo>
                                <a:lnTo>
                                  <a:pt x="7353" y="1151"/>
                                </a:lnTo>
                                <a:lnTo>
                                  <a:pt x="7363" y="1141"/>
                                </a:lnTo>
                                <a:lnTo>
                                  <a:pt x="7373" y="1131"/>
                                </a:lnTo>
                                <a:lnTo>
                                  <a:pt x="7383" y="1121"/>
                                </a:lnTo>
                                <a:lnTo>
                                  <a:pt x="7393" y="1110"/>
                                </a:lnTo>
                                <a:lnTo>
                                  <a:pt x="7403" y="1100"/>
                                </a:lnTo>
                                <a:lnTo>
                                  <a:pt x="7413" y="1090"/>
                                </a:lnTo>
                                <a:lnTo>
                                  <a:pt x="7423" y="1080"/>
                                </a:lnTo>
                                <a:lnTo>
                                  <a:pt x="7433" y="1070"/>
                                </a:lnTo>
                                <a:lnTo>
                                  <a:pt x="7443" y="1060"/>
                                </a:lnTo>
                                <a:lnTo>
                                  <a:pt x="7453" y="1050"/>
                                </a:lnTo>
                                <a:lnTo>
                                  <a:pt x="7463" y="1040"/>
                                </a:lnTo>
                                <a:lnTo>
                                  <a:pt x="7473" y="1030"/>
                                </a:lnTo>
                                <a:lnTo>
                                  <a:pt x="7483" y="1020"/>
                                </a:lnTo>
                                <a:lnTo>
                                  <a:pt x="7493" y="1010"/>
                                </a:lnTo>
                                <a:lnTo>
                                  <a:pt x="7503" y="1000"/>
                                </a:lnTo>
                                <a:lnTo>
                                  <a:pt x="7513" y="990"/>
                                </a:lnTo>
                                <a:lnTo>
                                  <a:pt x="7523" y="980"/>
                                </a:lnTo>
                                <a:lnTo>
                                  <a:pt x="7533" y="970"/>
                                </a:lnTo>
                                <a:lnTo>
                                  <a:pt x="7543" y="960"/>
                                </a:lnTo>
                                <a:lnTo>
                                  <a:pt x="7553" y="950"/>
                                </a:lnTo>
                                <a:lnTo>
                                  <a:pt x="7563" y="940"/>
                                </a:lnTo>
                                <a:lnTo>
                                  <a:pt x="7573" y="930"/>
                                </a:lnTo>
                                <a:lnTo>
                                  <a:pt x="7583" y="920"/>
                                </a:lnTo>
                                <a:lnTo>
                                  <a:pt x="7593" y="910"/>
                                </a:lnTo>
                                <a:lnTo>
                                  <a:pt x="7603" y="900"/>
                                </a:lnTo>
                                <a:lnTo>
                                  <a:pt x="7613" y="890"/>
                                </a:lnTo>
                                <a:lnTo>
                                  <a:pt x="7623" y="880"/>
                                </a:lnTo>
                                <a:lnTo>
                                  <a:pt x="7633" y="870"/>
                                </a:lnTo>
                                <a:lnTo>
                                  <a:pt x="7643" y="860"/>
                                </a:lnTo>
                                <a:lnTo>
                                  <a:pt x="7653" y="850"/>
                                </a:lnTo>
                                <a:lnTo>
                                  <a:pt x="7663" y="840"/>
                                </a:lnTo>
                                <a:lnTo>
                                  <a:pt x="7673" y="830"/>
                                </a:lnTo>
                                <a:lnTo>
                                  <a:pt x="7683" y="820"/>
                                </a:lnTo>
                                <a:lnTo>
                                  <a:pt x="7693" y="810"/>
                                </a:lnTo>
                                <a:lnTo>
                                  <a:pt x="7703" y="800"/>
                                </a:lnTo>
                                <a:lnTo>
                                  <a:pt x="7713" y="790"/>
                                </a:lnTo>
                                <a:lnTo>
                                  <a:pt x="7723" y="780"/>
                                </a:lnTo>
                                <a:lnTo>
                                  <a:pt x="7733" y="770"/>
                                </a:lnTo>
                                <a:lnTo>
                                  <a:pt x="7743" y="760"/>
                                </a:lnTo>
                                <a:lnTo>
                                  <a:pt x="7753" y="750"/>
                                </a:lnTo>
                                <a:lnTo>
                                  <a:pt x="7763" y="740"/>
                                </a:lnTo>
                                <a:lnTo>
                                  <a:pt x="7773" y="730"/>
                                </a:lnTo>
                                <a:lnTo>
                                  <a:pt x="7783" y="720"/>
                                </a:lnTo>
                                <a:lnTo>
                                  <a:pt x="7793" y="710"/>
                                </a:lnTo>
                                <a:lnTo>
                                  <a:pt x="7803" y="700"/>
                                </a:lnTo>
                                <a:lnTo>
                                  <a:pt x="7813" y="690"/>
                                </a:lnTo>
                                <a:lnTo>
                                  <a:pt x="7823" y="680"/>
                                </a:lnTo>
                                <a:lnTo>
                                  <a:pt x="7834" y="670"/>
                                </a:lnTo>
                                <a:lnTo>
                                  <a:pt x="7844" y="660"/>
                                </a:lnTo>
                                <a:lnTo>
                                  <a:pt x="7854" y="650"/>
                                </a:lnTo>
                                <a:lnTo>
                                  <a:pt x="7864" y="640"/>
                                </a:lnTo>
                                <a:lnTo>
                                  <a:pt x="7874" y="630"/>
                                </a:lnTo>
                                <a:lnTo>
                                  <a:pt x="7884" y="620"/>
                                </a:lnTo>
                                <a:lnTo>
                                  <a:pt x="7894" y="610"/>
                                </a:lnTo>
                                <a:lnTo>
                                  <a:pt x="7904" y="600"/>
                                </a:lnTo>
                                <a:lnTo>
                                  <a:pt x="7914" y="590"/>
                                </a:lnTo>
                                <a:lnTo>
                                  <a:pt x="7924" y="580"/>
                                </a:lnTo>
                                <a:lnTo>
                                  <a:pt x="7934" y="570"/>
                                </a:lnTo>
                                <a:lnTo>
                                  <a:pt x="7944" y="560"/>
                                </a:lnTo>
                                <a:lnTo>
                                  <a:pt x="7954" y="550"/>
                                </a:lnTo>
                                <a:lnTo>
                                  <a:pt x="7964" y="540"/>
                                </a:lnTo>
                                <a:lnTo>
                                  <a:pt x="7974" y="530"/>
                                </a:lnTo>
                                <a:lnTo>
                                  <a:pt x="7984" y="520"/>
                                </a:lnTo>
                                <a:lnTo>
                                  <a:pt x="7994" y="510"/>
                                </a:lnTo>
                                <a:lnTo>
                                  <a:pt x="8004" y="500"/>
                                </a:lnTo>
                                <a:lnTo>
                                  <a:pt x="8014" y="490"/>
                                </a:lnTo>
                                <a:lnTo>
                                  <a:pt x="8024" y="480"/>
                                </a:lnTo>
                                <a:lnTo>
                                  <a:pt x="8034" y="470"/>
                                </a:lnTo>
                                <a:lnTo>
                                  <a:pt x="8044" y="460"/>
                                </a:lnTo>
                                <a:lnTo>
                                  <a:pt x="8054" y="450"/>
                                </a:lnTo>
                                <a:lnTo>
                                  <a:pt x="8064" y="440"/>
                                </a:lnTo>
                                <a:lnTo>
                                  <a:pt x="8074" y="430"/>
                                </a:lnTo>
                                <a:lnTo>
                                  <a:pt x="8084" y="420"/>
                                </a:lnTo>
                                <a:lnTo>
                                  <a:pt x="8094" y="410"/>
                                </a:lnTo>
                                <a:lnTo>
                                  <a:pt x="8104" y="400"/>
                                </a:lnTo>
                                <a:lnTo>
                                  <a:pt x="8114" y="390"/>
                                </a:lnTo>
                                <a:lnTo>
                                  <a:pt x="8124" y="380"/>
                                </a:lnTo>
                                <a:lnTo>
                                  <a:pt x="8134" y="370"/>
                                </a:lnTo>
                                <a:lnTo>
                                  <a:pt x="8144" y="360"/>
                                </a:lnTo>
                                <a:lnTo>
                                  <a:pt x="8154" y="350"/>
                                </a:lnTo>
                                <a:lnTo>
                                  <a:pt x="8164" y="340"/>
                                </a:lnTo>
                                <a:lnTo>
                                  <a:pt x="8174" y="330"/>
                                </a:lnTo>
                                <a:lnTo>
                                  <a:pt x="8184" y="320"/>
                                </a:lnTo>
                                <a:lnTo>
                                  <a:pt x="8194" y="310"/>
                                </a:lnTo>
                                <a:lnTo>
                                  <a:pt x="8204" y="300"/>
                                </a:lnTo>
                                <a:lnTo>
                                  <a:pt x="8214" y="290"/>
                                </a:lnTo>
                                <a:lnTo>
                                  <a:pt x="8224" y="280"/>
                                </a:lnTo>
                                <a:lnTo>
                                  <a:pt x="8234" y="270"/>
                                </a:lnTo>
                                <a:lnTo>
                                  <a:pt x="8244" y="260"/>
                                </a:lnTo>
                                <a:lnTo>
                                  <a:pt x="8254" y="250"/>
                                </a:lnTo>
                                <a:lnTo>
                                  <a:pt x="8264" y="240"/>
                                </a:lnTo>
                                <a:lnTo>
                                  <a:pt x="8274" y="230"/>
                                </a:lnTo>
                                <a:lnTo>
                                  <a:pt x="8284" y="220"/>
                                </a:lnTo>
                                <a:lnTo>
                                  <a:pt x="8294" y="210"/>
                                </a:lnTo>
                                <a:lnTo>
                                  <a:pt x="8304" y="200"/>
                                </a:lnTo>
                                <a:lnTo>
                                  <a:pt x="8314" y="190"/>
                                </a:lnTo>
                                <a:lnTo>
                                  <a:pt x="8324" y="180"/>
                                </a:lnTo>
                                <a:lnTo>
                                  <a:pt x="8334" y="170"/>
                                </a:lnTo>
                                <a:lnTo>
                                  <a:pt x="8344" y="160"/>
                                </a:lnTo>
                                <a:lnTo>
                                  <a:pt x="8354" y="150"/>
                                </a:lnTo>
                                <a:lnTo>
                                  <a:pt x="8364" y="140"/>
                                </a:lnTo>
                                <a:lnTo>
                                  <a:pt x="8374" y="130"/>
                                </a:lnTo>
                                <a:lnTo>
                                  <a:pt x="8384" y="120"/>
                                </a:lnTo>
                                <a:lnTo>
                                  <a:pt x="8394" y="110"/>
                                </a:lnTo>
                                <a:lnTo>
                                  <a:pt x="8404" y="100"/>
                                </a:lnTo>
                                <a:lnTo>
                                  <a:pt x="8414" y="90"/>
                                </a:lnTo>
                                <a:lnTo>
                                  <a:pt x="8424" y="80"/>
                                </a:lnTo>
                                <a:lnTo>
                                  <a:pt x="8434" y="70"/>
                                </a:lnTo>
                                <a:lnTo>
                                  <a:pt x="8444" y="60"/>
                                </a:lnTo>
                                <a:lnTo>
                                  <a:pt x="8454" y="50"/>
                                </a:lnTo>
                                <a:lnTo>
                                  <a:pt x="8464" y="40"/>
                                </a:lnTo>
                                <a:lnTo>
                                  <a:pt x="8474" y="30"/>
                                </a:lnTo>
                                <a:lnTo>
                                  <a:pt x="8484" y="20"/>
                                </a:lnTo>
                                <a:lnTo>
                                  <a:pt x="8494" y="10"/>
                                </a:lnTo>
                                <a:lnTo>
                                  <a:pt x="8504" y="0"/>
                                </a:ln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1" name="Freeform 174" descr="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wps:cNvSpPr>
                        <wps:spPr bwMode="auto">
                          <a:xfrm>
                            <a:off x="7349" y="3507"/>
                            <a:ext cx="567" cy="1133"/>
                          </a:xfrm>
                          <a:custGeom>
                            <a:avLst/>
                            <a:gdLst>
                              <a:gd name="T0" fmla="*/ 0 w 567"/>
                              <a:gd name="T1" fmla="*/ 1133 h 1133"/>
                              <a:gd name="T2" fmla="*/ 567 w 567"/>
                              <a:gd name="T3" fmla="*/ 1133 h 1133"/>
                              <a:gd name="T4" fmla="*/ 567 w 567"/>
                              <a:gd name="T5" fmla="*/ 0 h 1133"/>
                              <a:gd name="T6" fmla="*/ 0 w 567"/>
                              <a:gd name="T7" fmla="*/ 1133 h 1133"/>
                            </a:gdLst>
                            <a:ahLst/>
                            <a:cxnLst>
                              <a:cxn ang="0">
                                <a:pos x="T0" y="T1"/>
                              </a:cxn>
                              <a:cxn ang="0">
                                <a:pos x="T2" y="T3"/>
                              </a:cxn>
                              <a:cxn ang="0">
                                <a:pos x="T4" y="T5"/>
                              </a:cxn>
                              <a:cxn ang="0">
                                <a:pos x="T6" y="T7"/>
                              </a:cxn>
                            </a:cxnLst>
                            <a:rect l="0" t="0" r="r" b="b"/>
                            <a:pathLst>
                              <a:path w="567" h="1133">
                                <a:moveTo>
                                  <a:pt x="0" y="1133"/>
                                </a:moveTo>
                                <a:lnTo>
                                  <a:pt x="567" y="1133"/>
                                </a:lnTo>
                                <a:lnTo>
                                  <a:pt x="567" y="0"/>
                                </a:lnTo>
                                <a:lnTo>
                                  <a:pt x="0" y="1133"/>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 name="Freeform 175" descr="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wps:cNvSpPr>
                        <wps:spPr bwMode="auto">
                          <a:xfrm>
                            <a:off x="5082" y="6908"/>
                            <a:ext cx="566" cy="1134"/>
                          </a:xfrm>
                          <a:custGeom>
                            <a:avLst/>
                            <a:gdLst>
                              <a:gd name="T0" fmla="*/ 0 w 566"/>
                              <a:gd name="T1" fmla="*/ 1134 h 1134"/>
                              <a:gd name="T2" fmla="*/ 566 w 566"/>
                              <a:gd name="T3" fmla="*/ 1134 h 1134"/>
                              <a:gd name="T4" fmla="*/ 566 w 566"/>
                              <a:gd name="T5" fmla="*/ 0 h 1134"/>
                              <a:gd name="T6" fmla="*/ 0 w 566"/>
                              <a:gd name="T7" fmla="*/ 1134 h 1134"/>
                            </a:gdLst>
                            <a:ahLst/>
                            <a:cxnLst>
                              <a:cxn ang="0">
                                <a:pos x="T0" y="T1"/>
                              </a:cxn>
                              <a:cxn ang="0">
                                <a:pos x="T2" y="T3"/>
                              </a:cxn>
                              <a:cxn ang="0">
                                <a:pos x="T4" y="T5"/>
                              </a:cxn>
                              <a:cxn ang="0">
                                <a:pos x="T6" y="T7"/>
                              </a:cxn>
                            </a:cxnLst>
                            <a:rect l="0" t="0" r="r" b="b"/>
                            <a:pathLst>
                              <a:path w="566" h="1134">
                                <a:moveTo>
                                  <a:pt x="0" y="1134"/>
                                </a:moveTo>
                                <a:lnTo>
                                  <a:pt x="566" y="1134"/>
                                </a:lnTo>
                                <a:lnTo>
                                  <a:pt x="566" y="0"/>
                                </a:lnTo>
                                <a:lnTo>
                                  <a:pt x="0" y="1134"/>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 o:spid="_x0000_s1027" alt="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margin-left:45.8pt;margin-top:-26.05pt;width:455.65pt;height:458.45pt;z-index:251660288" coordorigin="1570,137" coordsize="9113,9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">
                <v:group id="Group 73" o:spid="_x0000_s1028" alt="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570;top:137;width:9113;height:9169" coordorigin="1570,137" coordsize="9113,9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line id="Line 74" o:spid="_x0000_s1029" alt="QGpaper" style="position:absolute;visibility:visible;mso-wrap-style:square" from="4514,672" to="4514,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ms8UAAADcAAAADwAAAGRycy9kb3ducmV2LnhtbESP3WoCMRSE7wXfIRyhdzWrlKqrUcS2&#10;UOmF+PMAx81xs7o5WZJUt336Rih4OczMN8xs0dpaXMmHyrGCQT8DQVw4XXGp4LD/eB6DCBFZY+2Y&#10;FPxQgMW825lhrt2Nt3TdxVIkCIccFZgYm1zKUBiyGPquIU7eyXmLMUlfSu3xluC2lsMse5UWK04L&#10;BhtaGSouu2+rYO2PX5fBb2nkkdf+vd68TYI9K/XUa5dTEJHa+Aj/tz+1gtHL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3/ms8UAAADcAAAADwAAAAAAAAAA&#10;AAAAAAChAgAAZHJzL2Rvd25yZXYueG1sUEsFBgAAAAAEAAQA+QAAAJMDAAAAAA==&#10;" strokeweight="1pt"/>
                  <v:line id="Line 75" o:spid="_x0000_s1030" alt="QGpaper" style="position:absolute;visibility:visible;mso-wrap-style:square" from="5081,672" to="5081,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NDKMUAAADcAAAADwAAAGRycy9kb3ducmV2LnhtbESP3WoCMRSE74W+QzgF72rWKtVujVK0&#10;QsUL8ecBjpvTzdbNyZKkuvXpTaHg5TAz3zCTWWtrcSYfKscK+r0MBHHhdMWlgsN++TQGESKyxtox&#10;KfilALPpQ2eCuXYX3tJ5F0uRIBxyVGBibHIpQ2HIYui5hjh5X85bjEn6UmqPlwS3tXzOshdpseK0&#10;YLChuaHitPuxClb+uD71r6WRR175j3qzeA32W6nuY/v+BiJSG+/h//anVjAaDu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NDKMUAAADcAAAADwAAAAAAAAAA&#10;AAAAAAChAgAAZHJzL2Rvd25yZXYueG1sUEsFBgAAAAAEAAQA+QAAAJMDAAAAAA==&#10;" strokeweight="1pt"/>
                  <v:line id="Line 76" o:spid="_x0000_s1031" alt="QGpaper" style="position:absolute;visibility:visible;mso-wrap-style:square" from="5648,672" to="5648,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rbXMUAAADcAAAADwAAAGRycy9kb3ducmV2LnhtbESP3WoCMRSE7wXfIRyhdzVrkaqrUcS2&#10;UOmF+PMAx81xs7o5WZJUt336Rih4OczMN8xs0dpaXMmHyrGCQT8DQVw4XXGp4LD/eB6DCBFZY+2Y&#10;FPxQgMW825lhrt2Nt3TdxVIkCIccFZgYm1zKUBiyGPquIU7eyXmLMUlfSu3xluC2li9Z9iotVpwW&#10;DDa0MlRcdt9Wwdofvy6D39LII6/9e715mwR7Vuqp1y6nICK18RH+b39qBaPh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9rbXMUAAADcAAAADwAAAAAAAAAA&#10;AAAAAAChAgAAZHJzL2Rvd25yZXYueG1sUEsFBgAAAAAEAAQA+QAAAJMDAAAAAA==&#10;" strokeweight="1pt"/>
                  <v:line id="Line 77" o:spid="_x0000_s1032" alt="QGpaper" style="position:absolute;visibility:visible;mso-wrap-style:square" from="6215,672" to="6215,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Z+x8UAAADcAAAADwAAAGRycy9kb3ducmV2LnhtbESP3WoCMRSE74W+QzgF72rWotVujVK0&#10;QsUL8ecBjpvTzdbNyZKkuvXpTaHg5TAz3zCTWWtrcSYfKscK+r0MBHHhdMWlgsN++TQGESKyxtox&#10;KfilALPpQ2eCuXYX3tJ5F0uRIBxyVGBibHIpQ2HIYui5hjh5X85bjEn6UmqPlwS3tXzOshdpseK0&#10;YLChuaHitPuxClb+uD71r6WRR175j3qzeA32W6nuY/v+BiJSG+/h//anVjAaDO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JZ+x8UAAADcAAAADwAAAAAAAAAA&#10;AAAAAAChAgAAZHJzL2Rvd25yZXYueG1sUEsFBgAAAAAEAAQA+QAAAJMDAAAAAA==&#10;" strokeweight="1pt"/>
                  <v:line id="Line 78" o:spid="_x0000_s1033" alt="QGpaper" style="position:absolute;visibility:visible;mso-wrap-style:square" from="6782,672" to="6782,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TgsMUAAADcAAAADwAAAGRycy9kb3ducmV2LnhtbESP0WoCMRRE3wX/IVyhb5q1FNtujSK2&#10;hYoP0m0/4Lq5blY3N0uS6urXm4Lg4zAzZ5jpvLONOJIPtWMF41EGgrh0uuZKwe/P5/AFRIjIGhvH&#10;pOBMAeazfm+KuXYn/qZjESuRIBxyVGBibHMpQ2nIYhi5ljh5O+ctxiR9JbXHU4LbRj5m2URarDkt&#10;GGxpaag8FH9Wwcpv14fxpTJyyyv/0WzeX4PdK/Uw6BZvICJ18R6+tb+0gue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TgsMUAAADcAAAADwAAAAAAAAAA&#10;AAAAAAChAgAAZHJzL2Rvd25yZXYueG1sUEsFBgAAAAAEAAQA+QAAAJMDAAAAAA==&#10;" strokeweight="1pt"/>
                  <v:line id="Line 79" o:spid="_x0000_s1034" alt="QGpaper" style="position:absolute;visibility:visible;mso-wrap-style:square" from="7349,672" to="7349,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hFK8UAAADcAAAADwAAAGRycy9kb3ducmV2LnhtbESP0WoCMRRE3wv+Q7hC32rWUmpdjSK2&#10;hYoP0tUPuG6um9XNzZKkuvXrjVDo4zAzZ5jpvLONOJMPtWMFw0EGgrh0uuZKwW77+fQGIkRkjY1j&#10;UvBLAeaz3sMUc+0u/E3nIlYiQTjkqMDE2OZShtKQxTBwLXHyDs5bjEn6SmqPlwS3jXzOsldpsea0&#10;YLClpaHyVPxYBSu/X5+G18rIPa/8R7N5Hwd7VOqx3y0mICJ18T/81/7SCkYv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hFK8UAAADcAAAADwAAAAAAAAAA&#10;AAAAAAChAgAAZHJzL2Rvd25yZXYueG1sUEsFBgAAAAAEAAQA+QAAAJMDAAAAAA==&#10;" strokeweight="1pt"/>
                  <v:line id="Line 80" o:spid="_x0000_s1035" alt="QGpaper" style="position:absolute;visibility:visible;mso-wrap-style:square" from="7916,672" to="7916,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fRWcEAAADcAAAADwAAAGRycy9kb3ducmV2LnhtbERPzWoCMRC+F3yHMIK3mrUUratRxFZQ&#10;PEjVBxg342Z1M1mSqGufvjkUevz4/qfz1tbiTj5UjhUM+hkI4sLpiksFx8Pq9QNEiMgaa8ek4EkB&#10;5rPOyxRz7R78Tfd9LEUK4ZCjAhNjk0sZCkMWQ981xIk7O28xJuhLqT0+Urit5VuWDaXFilODwYaW&#10;horr/mYVbPxpex38lEaeeOO/6t3nONiLUr1uu5iAiNTGf/Gfe60VjN7T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9FZwQAAANwAAAAPAAAAAAAAAAAAAAAA&#10;AKECAABkcnMvZG93bnJldi54bWxQSwUGAAAAAAQABAD5AAAAjwMAAAAA&#10;" strokeweight="1pt"/>
                  <v:line id="Line 81" o:spid="_x0000_s1036" alt="QGpaper" style="position:absolute;visibility:visible;mso-wrap-style:square" from="8483,672" to="8483,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t0wsQAAADcAAAADwAAAGRycy9kb3ducmV2LnhtbESP0WoCMRRE34X+Q7iFvmnWUmpdjVKq&#10;QqUPUvUDrpvrZuvmZkmirn59Iwg+DjNzhhlPW1uLE/lQOVbQ72UgiAunKy4VbDeL7geIEJE11o5J&#10;wYUCTCdPnTHm2p35l07rWIoE4ZCjAhNjk0sZCkMWQ881xMnbO28xJulLqT2eE9zW8jXL3qXFitOC&#10;wYa+DBWH9dEqWPrdz6F/LY3c8dLP69VsGOyfUi/P7ecIRKQ2PsL39rdWMHgbwu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23TCxAAAANwAAAAPAAAAAAAAAAAA&#10;AAAAAKECAABkcnMvZG93bnJldi54bWxQSwUGAAAAAAQABAD5AAAAkgMAAAAA&#10;" strokeweight="1pt"/>
                  <v:line id="Line 82" o:spid="_x0000_s1037" alt="QGpaper" style="position:absolute;visibility:visible;mso-wrap-style:square" from="9049,672" to="9049,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hLgsEAAADcAAAADwAAAGRycy9kb3ducmV2LnhtbERPzWoCMRC+F3yHMIK3mrVQratRxFZQ&#10;PEjVBxg342Z1M1mSqGufvjkUevz4/qfz1tbiTj5UjhUM+hkI4sLpiksFx8Pq9QNEiMgaa8ek4EkB&#10;5rPOyxRz7R78Tfd9LEUK4ZCjAhNjk0sZCkMWQ981xIk7O28xJuhLqT0+Urit5VuWDaXFilODwYaW&#10;horr/mYVbPxpex38lEaeeOO/6t3nONiLUr1uu5iAiNTGf/Gfe60VjN7T/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OEuCwQAAANwAAAAPAAAAAAAAAAAAAAAA&#10;AKECAABkcnMvZG93bnJldi54bWxQSwUGAAAAAAQABAD5AAAAjwMAAAAA&#10;" strokeweight="1pt"/>
                  <v:line id="Line 83" o:spid="_x0000_s1038" alt="QGpaper" style="position:absolute;visibility:visible;mso-wrap-style:square" from="9616,672" to="9616,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TuGcUAAADcAAAADwAAAGRycy9kb3ducmV2LnhtbESP3WoCMRSE7wXfIRzBu5rdgj/dGkX6&#10;A0ovRO0DHDenm9XNyZKkuu3TN0LBy2FmvmHmy8424kI+1I4V5KMMBHHpdM2Vgs/D+8MMRIjIGhvH&#10;pOCHAiwX/d4cC+2uvKPLPlYiQTgUqMDE2BZShtKQxTByLXHyvpy3GJP0ldQerwluG/mYZRNpsea0&#10;YLClF0Plef9tFWz88eOc/1ZGHnnj35rt61OwJ6WGg271DCJSF+/h//ZaK5iOc7idS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TuGcUAAADcAAAADwAAAAAAAAAA&#10;AAAAAAChAgAAZHJzL2Rvd25yZXYueG1sUEsFBgAAAAAEAAQA+QAAAJMDAAAAAA==&#10;" strokeweight="1pt"/>
                  <v:line id="Line 84" o:spid="_x0000_s1039" alt="QGpaper" style="position:absolute;visibility:visible;mso-wrap-style:square" from="10183,672" to="10183,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ZwbsUAAADcAAAADwAAAGRycy9kb3ducmV2LnhtbESP3WoCMRSE7wXfIRyhdzWr0KqrUcS2&#10;UOmF+PMAx81xs7o5WZJUt336Rih4OczMN8xs0dpaXMmHyrGCQT8DQVw4XXGp4LD/eB6DCBFZY+2Y&#10;FPxQgMW825lhrt2Nt3TdxVIkCIccFZgYm1zKUBiyGPquIU7eyXmLMUlfSu3xluC2lsMse5UWK04L&#10;BhtaGSouu2+rYO2PX5fBb2nkkdf+vd68TYI9K/XUa5dTEJHa+Aj/tz+1gtHL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qZwbsUAAADcAAAADwAAAAAAAAAA&#10;AAAAAAChAgAAZHJzL2Rvd25yZXYueG1sUEsFBgAAAAAEAAQA+QAAAJMDAAAAAA==&#10;" strokeweight="1pt"/>
                  <v:line id="Line 85" o:spid="_x0000_s1040" alt="QGpaper" style="position:absolute;visibility:visible;mso-wrap-style:square" from="3947,672" to="3947,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rV9cUAAADcAAAADwAAAGRycy9kb3ducmV2LnhtbESP3WoCMRSE74W+QzgF72rWitVujVK0&#10;QsUL8ecBjpvTzdbNyZKkuvXpTaHg5TAz3zCTWWtrcSYfKscK+r0MBHHhdMWlgsN++TQGESKyxtox&#10;KfilALPpQ2eCuXYX3tJ5F0uRIBxyVGBibHIpQ2HIYui5hjh5X85bjEn6UmqPlwS3tXzOshdpseK0&#10;YLChuaHitPuxClb+uD71r6WRR175j3qzeA32W6nuY/v+BiJSG+/h//anVjAaDu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rV9cUAAADcAAAADwAAAAAAAAAA&#10;AAAAAAChAgAAZHJzL2Rvd25yZXYueG1sUEsFBgAAAAAEAAQA+QAAAJMDAAAAAA==&#10;" strokeweight="1pt"/>
                  <v:line id="Line 86" o:spid="_x0000_s1041" alt="QGpaper" style="position:absolute;visibility:visible;mso-wrap-style:square" from="3380,672" to="3380,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NNgcUAAADcAAAADwAAAGRycy9kb3ducmV2LnhtbESP3WoCMRSE74W+QzgF72rWotVujVK0&#10;QsUL8ecBjpvTzdbNyZKkuvXpTaHg5TAz3zCTWWtrcSYfKscK+r0MBHHhdMWlgsN++TQGESKyxtox&#10;KfilALPpQ2eCuXYX3tJ5F0uRIBxyVGBibHIpQ2HIYui5hjh5X85bjEn6UmqPlwS3tXzOshdpseK0&#10;YLChuaHitPuxClb+uD71r6WRR175j3qzeA32W6nuY/v+BiJSG+/h//anVjAaDu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NNgcUAAADcAAAADwAAAAAAAAAA&#10;AAAAAAChAgAAZHJzL2Rvd25yZXYueG1sUEsFBgAAAAAEAAQA+QAAAJMDAAAAAA==&#10;" strokeweight="1pt"/>
                  <v:line id="Line 87" o:spid="_x0000_s1042" alt="QGpaper" style="position:absolute;visibility:visible;mso-wrap-style:square" from="2813,672" to="2813,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oGsUAAADcAAAADwAAAGRycy9kb3ducmV2LnhtbESP3WoCMRSE7wXfIRyhdzVrwaqrUcS2&#10;UOmF+PMAx81xs7o5WZJUt336Rih4OczMN8xs0dpaXMmHyrGCQT8DQVw4XXGp4LD/eB6DCBFZY+2Y&#10;FPxQgMW825lhrt2Nt3TdxVIkCIccFZgYm1zKUBiyGPquIU7eyXmLMUlfSu3xluC2li9Z9iotVpwW&#10;DDa0MlRcdt9Wwdofvy6D39LII6/9e715mwR7Vuqp1y6nICK18RH+b39qBaPh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oGsUAAADcAAAADwAAAAAAAAAA&#10;AAAAAAChAgAAZHJzL2Rvd25yZXYueG1sUEsFBgAAAAAEAAQA+QAAAJMDAAAAAA==&#10;" strokeweight="1pt"/>
                  <v:line id="Line 88" o:spid="_x0000_s1043" alt="QGpaper" style="position:absolute;visibility:visible;mso-wrap-style:square" from="2246,672" to="2246,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12bcUAAADcAAAADwAAAGRycy9kb3ducmV2LnhtbESP0WoCMRRE3wX/IVyhb5q1UNtujSK2&#10;hYoP0m0/4Lq5blY3N0uS6urXm4Lg4zAzZ5jpvLONOJIPtWMF41EGgrh0uuZKwe/P5/AFRIjIGhvH&#10;pOBMAeazfm+KuXYn/qZjESuRIBxyVGBibHMpQ2nIYhi5ljh5O+ctxiR9JbXHU4LbRj5m2URarDkt&#10;GGxpaag8FH9Wwcpv14fxpTJyyyv/0WzeX4PdK/Uw6BZvICJ18R6+tb+0gue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12bcUAAADcAAAADwAAAAAAAAAA&#10;AAAAAAChAgAAZHJzL2Rvd25yZXYueG1sUEsFBgAAAAAEAAQA+QAAAJMDAAAAAA==&#10;" strokeweight="1pt"/>
                  <v:line id="Line 89" o:spid="_x0000_s1044" alt="QGpaper" style="position:absolute;visibility:visible;mso-wrap-style:square" from="1680,672" to="1680,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HT9sUAAADcAAAADwAAAGRycy9kb3ducmV2LnhtbESP0WoCMRRE3wv+Q7hC32rWQmtdjSK2&#10;hYoP0tUPuG6um9XNzZKkuvXrjVDo4zAzZ5jpvLONOJMPtWMFw0EGgrh0uuZKwW77+fQGIkRkjY1j&#10;UvBLAeaz3sMUc+0u/E3nIlYiQTjkqMDE2OZShtKQxTBwLXHyDs5bjEn6SmqPlwS3jXzOsldpsea0&#10;YLClpaHyVPxYBSu/X5+G18rIPa/8R7N5Hwd7VOqx3y0mICJ18T/81/7SCkYv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HT9sUAAADcAAAADwAAAAAAAAAA&#10;AAAAAAChAgAAZHJzL2Rvd25yZXYueG1sUEsFBgAAAAAEAAQA+QAAAJMDAAAAAA==&#10;" strokeweight="1pt"/>
                  <v:line id="Line 90" o:spid="_x0000_s1045" alt="QGpaper" style="position:absolute;visibility:visible;mso-wrap-style:square" from="1680,6341" to="10184,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5HhMEAAADcAAAADwAAAGRycy9kb3ducmV2LnhtbERPzWoCMRC+F3yHMIK3mrVQratRxFZQ&#10;PEjVBxg342Z1M1mSqGufvjkUevz4/qfz1tbiTj5UjhUM+hkI4sLpiksFx8Pq9QNEiMgaa8ek4EkB&#10;5rPOyxRz7R78Tfd9LEUK4ZCjAhNjk0sZCkMWQ981xIk7O28xJuhLqT0+Urit5VuWDaXFilODwYaW&#10;horr/mYVbPxpex38lEaeeOO/6t3nONiLUr1uu5iAiNTGf/Gfe60VjN7T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TkeEwQAAANwAAAAPAAAAAAAAAAAAAAAA&#10;AKECAABkcnMvZG93bnJldi54bWxQSwUGAAAAAAQABAD5AAAAjwMAAAAA&#10;" strokeweight="1pt"/>
                  <v:line id="Line 91" o:spid="_x0000_s1046" alt="QGpaper" style="position:absolute;visibility:visible;mso-wrap-style:square" from="1680,6908" to="10184,6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LiH8QAAADcAAAADwAAAGRycy9kb3ducmV2LnhtbESP0WoCMRRE34X+Q7iFvmnWQmtdjVKq&#10;QqUPUvUDrpvrZuvmZkmirn59Iwg+DjNzhhlPW1uLE/lQOVbQ72UgiAunKy4VbDeL7geIEJE11o5J&#10;wYUCTCdPnTHm2p35l07rWIoE4ZCjAhNjk0sZCkMWQ881xMnbO28xJulLqT2eE9zW8jXL3qXFitOC&#10;wYa+DBWH9dEqWPrdz6F/LY3c8dLP69VsGOyfUi/P7ecIRKQ2PsL39rdWMHgbwu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AuIfxAAAANwAAAAPAAAAAAAAAAAA&#10;AAAAAKECAABkcnMvZG93bnJldi54bWxQSwUGAAAAAAQABAD5AAAAkgMAAAAA&#10;" strokeweight="1pt"/>
                  <v:line id="Line 92" o:spid="_x0000_s1047" alt="QGpaper" style="position:absolute;visibility:visible;mso-wrap-style:square" from="1680,7475" to="10184,7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SBP8EAAADcAAAADwAAAGRycy9kb3ducmV2LnhtbERPS27CMBDdI3EHa5C6A4cuKAQMQpRK&#10;oC4qPgcY4iEOxOPINhB6+npRieXT+88Wra3FnXyoHCsYDjIQxIXTFZcKjoev/hhEiMgaa8ek4EkB&#10;FvNuZ4a5dg/e0X0fS5FCOOSowMTY5FKGwpDFMHANceLOzluMCfpSao+PFG5r+Z5lI2mx4tRgsKGV&#10;oeK6v1kFW3/6vg5/SyNPvPXr+udzEuxFqbdeu5yCiNTGl/jfvdEKPkZpfjqTjo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VIE/wQAAANwAAAAPAAAAAAAAAAAAAAAA&#10;AKECAABkcnMvZG93bnJldi54bWxQSwUGAAAAAAQABAD5AAAAjwMAAAAA&#10;" strokeweight="1pt"/>
                  <v:line id="Line 93" o:spid="_x0000_s1048" alt="QGpaper" style="position:absolute;visibility:visible;mso-wrap-style:square" from="1680,8042" to="10184,8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gkpMQAAADcAAAADwAAAGRycy9kb3ducmV2LnhtbESPQWsCMRSE7wX/Q3iCt5rdHrRdjSLa&#10;guKhVP0Bz81zs7p5WZJU1/76Rij0OMzMN8x03tlGXMmH2rGCfJiBIC6drrlScNh/PL+CCBFZY+OY&#10;FNwpwHzWe5piod2Nv+i6i5VIEA4FKjAxtoWUoTRkMQxdS5y8k/MWY5K+ktrjLcFtI1+ybCQt1pwW&#10;DLa0NFRedt9WwcYft5f8pzLyyBv/3nyu3oI9KzXod4sJiEhd/A//tddawXiUw+NMOgJ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GCSkxAAAANwAAAAPAAAAAAAAAAAA&#10;AAAAAKECAABkcnMvZG93bnJldi54bWxQSwUGAAAAAAQABAD5AAAAkgMAAAAA&#10;" strokeweight="1pt"/>
                  <v:line id="Line 94" o:spid="_x0000_s1049" alt="QGpaper" style="position:absolute;visibility:visible;mso-wrap-style:square" from="1680,8609" to="10184,8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q608QAAADcAAAADwAAAGRycy9kb3ducmV2LnhtbESPQWsCMRSE7wX/Q3iCN83qQevWKGIr&#10;KB6K2h/w3Lxutm5eliTq2l/fCEKPw8x8w8wWra3FlXyoHCsYDjIQxIXTFZcKvo7r/iuIEJE11o5J&#10;wZ0CLOadlxnm2t14T9dDLEWCcMhRgYmxyaUMhSGLYeAa4uR9O28xJulLqT3eEtzWcpRlY2mx4rRg&#10;sKGVoeJ8uFgFW3/anYe/pZEn3vqP+vN9GuyPUr1uu3wDEamN/+Fne6MVTMYjeJxJR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yrrTxAAAANwAAAAPAAAAAAAAAAAA&#10;AAAAAKECAABkcnMvZG93bnJldi54bWxQSwUGAAAAAAQABAD5AAAAkgMAAAAA&#10;" strokeweight="1pt"/>
                  <v:line id="Line 95" o:spid="_x0000_s1050" alt="QGpaper" style="position:absolute;visibility:visible;mso-wrap-style:square" from="1680,9176" to="10184,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YfSMUAAADcAAAADwAAAGRycy9kb3ducmV2LnhtbESP0WoCMRRE3wX/IVyhb5q1BdtujSK2&#10;hYoP0m0/4Lq5blY3N0uS6urXm4Lg4zAzZ5jpvLONOJIPtWMF41EGgrh0uuZKwe/P5/AFRIjIGhvH&#10;pOBMAeazfm+KuXYn/qZjESuRIBxyVGBibHMpQ2nIYhi5ljh5O+ctxiR9JbXHU4LbRj5m2URarDkt&#10;GGxpaag8FH9Wwcpv14fxpTJyyyv/0WzeX4PdK/Uw6BZvICJ18R6+tb+0gufJ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YfSMUAAADcAAAADwAAAAAAAAAA&#10;AAAAAAChAgAAZHJzL2Rvd25yZXYueG1sUEsFBgAAAAAEAAQA+QAAAJMDAAAAAA==&#10;" strokeweight="1pt"/>
                  <v:line id="Line 96" o:spid="_x0000_s1051" alt="QGpaper" style="position:absolute;visibility:visible;mso-wrap-style:square" from="1680,5774" to="10184,5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HPMUAAADcAAAADwAAAGRycy9kb3ducmV2LnhtbESP0WoCMRRE3wX/IVyhb5q1FNtujSK2&#10;hYoP0m0/4Lq5blY3N0uS6urXm4Lg4zAzZ5jpvLONOJIPtWMF41EGgrh0uuZKwe/P5/AFRIjIGhvH&#10;pOBMAeazfm+KuXYn/qZjESuRIBxyVGBibHMpQ2nIYhi5ljh5O+ctxiR9JbXHU4LbRj5m2URarDkt&#10;GGxpaag8FH9Wwcpv14fxpTJyyyv/0WzeX4PdK/Uw6BZvICJ18R6+tb+0gufJ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HPMUAAADcAAAADwAAAAAAAAAA&#10;AAAAAAChAgAAZHJzL2Rvd25yZXYueG1sUEsFBgAAAAAEAAQA+QAAAJMDAAAAAA==&#10;" strokeweight="1pt"/>
                  <v:line id="Line 97" o:spid="_x0000_s1052" alt="QGpaper" style="position:absolute;visibility:visible;mso-wrap-style:square" from="1680,5207" to="10184,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Mip8UAAADcAAAADwAAAGRycy9kb3ducmV2LnhtbESP0WoCMRRE3wX/IVyhb5q1UNtujSK2&#10;hYoP0m0/4Lq5blY3N0uS6urXm4Lg4zAzZ5jpvLONOJIPtWMF41EGgrh0uuZKwe/P5/AFRIjIGhvH&#10;pOBMAeazfm+KuXYn/qZjESuRIBxyVGBibHMpQ2nIYhi5ljh5O+ctxiR9JbXHU4LbRj5m2URarDkt&#10;GGxpaag8FH9Wwcpv14fxpTJyyyv/0WzeX4PdK/Uw6BZvICJ18R6+tb+0gufJ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Mip8UAAADcAAAADwAAAAAAAAAA&#10;AAAAAAChAgAAZHJzL2Rvd25yZXYueG1sUEsFBgAAAAAEAAQA+QAAAJMDAAAAAA==&#10;" strokeweight="1pt"/>
                  <v:line id="Line 98" o:spid="_x0000_s1053" alt="QGpaper" style="position:absolute;visibility:visible;mso-wrap-style:square" from="1680,4640" to="10184,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80MUAAADcAAAADwAAAGRycy9kb3ducmV2LnhtbESPzW7CMBCE70h9B2srcQOHHkIbMAj1&#10;RwJxqJr2AZZ4iQPxOrJdCH36GgmJ42hmvtHMl71txYl8aBwrmIwzEMSV0w3XCn6+P0bPIEJE1tg6&#10;JgUXCrBcPAzmWGh35i86lbEWCcKhQAUmxq6QMlSGLIax64iTt3feYkzS11J7PCe4beVTluXSYsNp&#10;wWBHr4aqY/lrFWz8bnuc/NVG7njj39vPt5dgD0oNH/vVDESkPt7Dt/ZaK5jmOVzPp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80MUAAADcAAAADwAAAAAAAAAA&#10;AAAAAAChAgAAZHJzL2Rvd25yZXYueG1sUEsFBgAAAAAEAAQA+QAAAJMDAAAAAA==&#10;" strokeweight="1pt"/>
                  <v:line id="Line 99" o:spid="_x0000_s1054" alt="QGpaper" style="position:absolute;visibility:visible;mso-wrap-style:square" from="1680,4074" to="10184,4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0ZS8UAAADcAAAADwAAAGRycy9kb3ducmV2LnhtbESPwW7CMBBE75X6D9ZW4lYceoA24ERV&#10;C1IRhwrKByzxEgfidWQbSPl6jFSpx9HMvNHMyt624kw+NI4VjIYZCOLK6YZrBdufxfMriBCRNbaO&#10;ScEvBSiLx4cZ5tpdeE3nTaxFgnDIUYGJsculDJUhi2HoOuLk7Z23GJP0tdQeLwluW/mSZWNpseG0&#10;YLCjD0PVcXOyCpZ+tzqOrrWRO176efv9+RbsQanBU/8+BRGpj//hv/aXVjAZT+B+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0ZS8UAAADcAAAADwAAAAAAAAAA&#10;AAAAAAChAgAAZHJzL2Rvd25yZXYueG1sUEsFBgAAAAAEAAQA+QAAAJMDAAAAAA==&#10;" strokeweight="1pt"/>
                  <v:line id="Line 100" o:spid="_x0000_s1055" alt="QGpaper" style="position:absolute;visibility:visible;mso-wrap-style:square" from="1680,3507" to="10184,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BxMQAAADbAAAADwAAAGRycy9kb3ducmV2LnhtbESP3WoCMRSE74W+QziF3tWsF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YHExAAAANsAAAAPAAAAAAAAAAAA&#10;AAAAAKECAABkcnMvZG93bnJldi54bWxQSwUGAAAAAAQABAD5AAAAkgMAAAAA&#10;" strokeweight="1pt"/>
                  <v:line id="Line 101" o:spid="_x0000_s1056" alt="QGpaper" style="position:absolute;visibility:visible;mso-wrap-style:square" from="1680,2940" to="10184,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kkX8MAAADbAAAADwAAAGRycy9kb3ducmV2LnhtbESP3WoCMRSE7wu+QziCdzWrgr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5JF/DAAAA2wAAAA8AAAAAAAAAAAAA&#10;AAAAoQIAAGRycy9kb3ducmV2LnhtbFBLBQYAAAAABAAEAPkAAACRAwAAAAA=&#10;" strokeweight="1pt"/>
                  <v:line id="Line 102" o:spid="_x0000_s1057" alt="QGpaper" style="position:absolute;visibility:visible;mso-wrap-style:square" from="1680,2373" to="10184,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8K8MAAADbAAAADwAAAGRycy9kb3ducmV2LnhtbESP0WoCMRRE3wv+Q7gF3zRrL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QvCvDAAAA2wAAAA8AAAAAAAAAAAAA&#10;AAAAoQIAAGRycy9kb3ducmV2LnhtbFBLBQYAAAAABAAEAPkAAACRAwAAAAA=&#10;" strokeweight="1pt"/>
                  <v:line id="Line 103" o:spid="_x0000_s1058" alt="QGpaper" style="position:absolute;visibility:visible;mso-wrap-style:square" from="1680,1806" to="10184,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ZsMMAAADbAAAADwAAAGRycy9kb3ducmV2LnhtbESP0WoCMRRE3wv+Q7gF3zRrp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cGbDDAAAA2wAAAA8AAAAAAAAAAAAA&#10;AAAAoQIAAGRycy9kb3ducmV2LnhtbFBLBQYAAAAABAAEAPkAAACRAwAAAAA=&#10;" strokeweight="1pt"/>
                  <v:line id="Line 104" o:spid="_x0000_s1059" alt="QGpaper" style="position:absolute;visibility:visible;mso-wrap-style:square" from="1680,1239" to="10184,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6Hx8QAAADbAAAADwAAAGRycy9kb3ducmV2LnhtbESP0WoCMRRE3wX/IVyhbzVrC2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TofHxAAAANsAAAAPAAAAAAAAAAAA&#10;AAAAAKECAABkcnMvZG93bnJldi54bWxQSwUGAAAAAAQABAD5AAAAkgMAAAAA&#10;" strokeweight="1pt"/>
                  <v:line id="Line 105" o:spid="_x0000_s1060" alt="QGpaper" style="position:absolute;visibility:visible;mso-wrap-style:square" from="1680,672" to="10184,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iXMMAAADbAAAADwAAAGRycy9kb3ducmV2LnhtbESP0WoCMRRE3wv+Q7gF3zRrh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CIlzDAAAA2wAAAA8AAAAAAAAAAAAA&#10;AAAAoQIAAGRycy9kb3ducmV2LnhtbFBLBQYAAAAABAAEAPkAAACRAwAAAAA=&#10;" strokeweight="1pt"/>
                  <v:line id="Line 106" o:spid="_x0000_s1061" alt="QGaxis" style="position:absolute;visibility:visible;mso-wrap-style:square" from="1680,6341" to="10584,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XImcEAAADbAAAADwAAAGRycy9kb3ducmV2LnhtbERPS2sCMRC+F/ofwhR6KTVrBZGtUcqi&#10;sJdS6gOvw2bchG4my2bU9d83h0KPH997uR5Dp640JB/ZwHRSgCJuovXcGjjst68LUEmQLXaRycCd&#10;EqxXjw9LLG288Tddd9KqHMKpRANOpC+1To2jgGkSe+LMneMQUDIcWm0HvOXw0Om3opjrgJ5zg8Oe&#10;KkfNz+4SDJzvmy85vvj5rDr6Wj5d1KeqNub5afx4ByU0yr/4z11bA7M8Nn/JP0C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JciZwQAAANsAAAAPAAAAAAAAAAAAAAAA&#10;AKECAABkcnMvZG93bnJldi54bWxQSwUGAAAAAAQABAD5AAAAjwMAAAAA&#10;" strokeweight="1.5pt">
                    <v:stroke endarrow="block" endarrowwidth="narrow"/>
                  </v:line>
                  <v:line id="Line 107" o:spid="_x0000_s1062" alt="QGaxis" style="position:absolute;flip:y;visibility:visible;mso-wrap-style:square" from="4514,272" to="4514,9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58M8QAAADbAAAADwAAAGRycy9kb3ducmV2LnhtbESPzWrCQBSF94W+w3ALboqZVKFo6ihB&#10;KYq7mlLo7pK5JsHMnZgZk/j2jiC4PJyfj7NYDaYWHbWusqzgI4pBEOdWV1wo+M2+xzMQziNrrC2T&#10;gis5WC1fXxaYaNvzD3UHX4gwwi5BBaX3TSKly0sy6CLbEAfvaFuDPsi2kLrFPoybWk7i+FMarDgQ&#10;SmxoXVJ+OlxMgPSXbP237d/3abo57/6nXbY5d0qN3ob0C4SnwT/Dj/ZOK5jO4f4l/AC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7nwzxAAAANsAAAAPAAAAAAAAAAAA&#10;AAAAAKECAABkcnMvZG93bnJldi54bWxQSwUGAAAAAAQABAD5AAAAkgMAAAAA&#10;" strokeweight="1.5pt">
                    <v:stroke endarrow="block" endarrowwidth="narrow"/>
                  </v:line>
                  <v:roundrect id="AutoShape 108" o:spid="_x0000_s1063" alt="QGaxislabel" style="position:absolute;left:4334;top:5644;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GxmcIA&#10;AADbAAAADwAAAGRycy9kb3ducmV2LnhtbERPXWvCMBR9F/YfwhX2IjPdKCLVKLIxGAwEq8ger8ld&#10;29nclCazrb/ePAg+Hs73ct3bWlyo9ZVjBa/TBASxdqbiQsFh//kyB+EDssHaMSkYyMN69TRaYmZc&#10;xzu65KEQMYR9hgrKEJpMSq9LsuinriGO3K9rLYYI20KaFrsYbmv5liQzabHi2FBiQ+8l6XP+bxVo&#10;ZCtnP+n5b/DbyWl+vOrv5EOp53G/WYAI1IeH+O7+MgrSuD5+iT9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gbGZwgAAANsAAAAPAAAAAAAAAAAAAAAAAJgCAABkcnMvZG93&#10;bnJldi54bWxQSwUGAAAAAAQABAD1AAAAhwMAAAAA&#10;" stroked="f">
                    <v:textbox inset="0,0,0,0">
                      <w:txbxContent>
                        <w:p w:rsidR="009E48F2" w:rsidRPr="00B5305C" w:rsidRDefault="009E48F2" w:rsidP="00E36D2F">
                          <w:pPr>
                            <w:jc w:val="right"/>
                            <w:rPr>
                              <w:color w:val="000000"/>
                            </w:rPr>
                          </w:pPr>
                          <w:r w:rsidRPr="00B5305C">
                            <w:rPr>
                              <w:color w:val="000000"/>
                            </w:rPr>
                            <w:t>1</w:t>
                          </w:r>
                        </w:p>
                      </w:txbxContent>
                    </v:textbox>
                  </v:roundrect>
                  <v:line id="Line 109" o:spid="_x0000_s1064" alt="QGaxis" style="position:absolute;visibility:visible;mso-wrap-style:square" from="4494,5774" to="4534,5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roundrect id="AutoShape 110" o:spid="_x0000_s1065" alt="QGaxislabel" style="position:absolute;left:4334;top:5077;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KdcUA&#10;AADbAAAADwAAAGRycy9kb3ducmV2LnhtbESPQWvCQBSE7wX/w/IKvRTdNIhIdJViEQqCUBXx+Nx9&#10;TdJk34bsapL++m6h0OMwM98wy3Vva3Gn1peOFbxMEhDE2pmScwWn43Y8B+EDssHaMSkYyMN6NXpY&#10;YmZcxx90P4RcRAj7DBUUITSZlF4XZNFPXEMcvU/XWgxRtrk0LXYRbmuZJslMWiw5LhTY0KYgXR1u&#10;VoFGtnJ2mVZfg98/X+fnb71L3pR6euxfFyAC9eE//Nd+NwqmKfx+iT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H4p1xQAAANsAAAAPAAAAAAAAAAAAAAAAAJgCAABkcnMv&#10;ZG93bnJldi54bWxQSwUGAAAAAAQABAD1AAAAigMAAAAA&#10;" stroked="f">
                    <v:textbox inset="0,0,0,0">
                      <w:txbxContent>
                        <w:p w:rsidR="009E48F2" w:rsidRPr="00B5305C" w:rsidRDefault="009E48F2" w:rsidP="00E36D2F">
                          <w:pPr>
                            <w:jc w:val="right"/>
                            <w:rPr>
                              <w:color w:val="000000"/>
                            </w:rPr>
                          </w:pPr>
                          <w:r w:rsidRPr="00B5305C">
                            <w:rPr>
                              <w:color w:val="000000"/>
                            </w:rPr>
                            <w:t>2</w:t>
                          </w:r>
                        </w:p>
                      </w:txbxContent>
                    </v:textbox>
                  </v:roundrect>
                  <v:line id="Line 111" o:spid="_x0000_s1066" alt="QGaxis" style="position:absolute;visibility:visible;mso-wrap-style:square" from="4494,5207" to="4534,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roundrect id="AutoShape 112" o:spid="_x0000_s1067" alt="QGaxislabel" style="position:absolute;left:4334;top:4510;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3msUA&#10;AADbAAAADwAAAGRycy9kb3ducmV2LnhtbESPQWvCQBSE74L/YXlCL6VuWoKE1E0QpSAUCtoiHl93&#10;X5No9m3Irhr767tCweMwM98w83KwrThT7xvHCp6nCQhi7UzDlYKvz7enDIQPyAZbx6TgSh7KYjya&#10;Y27chTd03oZKRAj7HBXUIXS5lF7XZNFPXUccvR/XWwxR9pU0PV4i3LbyJUlm0mLDcaHGjpY16eP2&#10;ZBVoZCtn+/R4uPqPx+9s96vfk5VSD5Nh8Qoi0BDu4f/22ihIU7h9iT9AF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reaxQAAANsAAAAPAAAAAAAAAAAAAAAAAJgCAABkcnMv&#10;ZG93bnJldi54bWxQSwUGAAAAAAQABAD1AAAAigMAAAAA&#10;" stroked="f">
                    <v:textbox inset="0,0,0,0">
                      <w:txbxContent>
                        <w:p w:rsidR="009E48F2" w:rsidRPr="00B5305C" w:rsidRDefault="009E48F2" w:rsidP="00E36D2F">
                          <w:pPr>
                            <w:jc w:val="right"/>
                            <w:rPr>
                              <w:color w:val="000000"/>
                            </w:rPr>
                          </w:pPr>
                          <w:r w:rsidRPr="00B5305C">
                            <w:rPr>
                              <w:color w:val="000000"/>
                            </w:rPr>
                            <w:t>3</w:t>
                          </w:r>
                        </w:p>
                      </w:txbxContent>
                    </v:textbox>
                  </v:roundrect>
                  <v:line id="Line 113" o:spid="_x0000_s1068" alt="QGaxis" style="position:absolute;visibility:visible;mso-wrap-style:square" from="4494,4640" to="4534,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roundrect id="AutoShape 114" o:spid="_x0000_s1069" alt="QGaxislabel" style="position:absolute;left:4334;top:3944;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SMdsUA&#10;AADbAAAADwAAAGRycy9kb3ducmV2LnhtbESPQWvCQBSE74L/YXlCL6VuWiSE1E0QpSAUCrVFPL7u&#10;vibR7NuQXTX6691CweMwM98w83KwrThR7xvHCp6nCQhi7UzDlYLvr7enDIQPyAZbx6TgQh7KYjya&#10;Y27cmT/ptAmViBD2OSqoQ+hyKb2uyaKfuo44er+utxii7CtpejxHuG3lS5Kk0mLDcaHGjpY16cPm&#10;aBVoZCvT3eywv/iPx59se9XvyUqph8mweAURaAj38H97bRTMUvj7En+AL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JIx2xQAAANsAAAAPAAAAAAAAAAAAAAAAAJgCAABkcnMv&#10;ZG93bnJldi54bWxQSwUGAAAAAAQABAD1AAAAigMAAAAA&#10;" stroked="f">
                    <v:textbox inset="0,0,0,0">
                      <w:txbxContent>
                        <w:p w:rsidR="009E48F2" w:rsidRPr="00B5305C" w:rsidRDefault="009E48F2" w:rsidP="00E36D2F">
                          <w:pPr>
                            <w:jc w:val="right"/>
                            <w:rPr>
                              <w:color w:val="000000"/>
                            </w:rPr>
                          </w:pPr>
                          <w:r w:rsidRPr="00B5305C">
                            <w:rPr>
                              <w:color w:val="000000"/>
                            </w:rPr>
                            <w:t>4</w:t>
                          </w:r>
                        </w:p>
                      </w:txbxContent>
                    </v:textbox>
                  </v:roundrect>
                  <v:line id="Line 115" o:spid="_x0000_s1070" alt="QGaxis" style="position:absolute;visibility:visible;mso-wrap-style:square" from="4494,4074" to="4534,4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roundrect id="AutoShape 116" o:spid="_x0000_s1071" alt="QGaxislabel" style="position:absolute;left:4334;top:3377;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9n8IA&#10;AADbAAAADwAAAGRycy9kb3ducmV2LnhtbERPXWvCMBR9F/YfwhX2IjPdKCLVKLIxGAwEq8ger8ld&#10;29nclCazrb/ePAg+Hs73ct3bWlyo9ZVjBa/TBASxdqbiQsFh//kyB+EDssHaMSkYyMN69TRaYmZc&#10;xzu65KEQMYR9hgrKEJpMSq9LsuinriGO3K9rLYYI20KaFrsYbmv5liQzabHi2FBiQ+8l6XP+bxVo&#10;ZCtnP+n5b/DbyWl+vOrv5EOp53G/WYAI1IeH+O7+MgrSODZ+iT9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72fwgAAANsAAAAPAAAAAAAAAAAAAAAAAJgCAABkcnMvZG93&#10;bnJldi54bWxQSwUGAAAAAAQABAD1AAAAhwMAAAAA&#10;" stroked="f">
                    <v:textbox inset="0,0,0,0">
                      <w:txbxContent>
                        <w:p w:rsidR="009E48F2" w:rsidRPr="00B5305C" w:rsidRDefault="009E48F2" w:rsidP="00E36D2F">
                          <w:pPr>
                            <w:jc w:val="right"/>
                            <w:rPr>
                              <w:color w:val="000000"/>
                            </w:rPr>
                          </w:pPr>
                          <w:r w:rsidRPr="00B5305C">
                            <w:rPr>
                              <w:color w:val="000000"/>
                            </w:rPr>
                            <w:t>5</w:t>
                          </w:r>
                        </w:p>
                      </w:txbxContent>
                    </v:textbox>
                  </v:roundrect>
                  <v:line id="Line 117" o:spid="_x0000_s1072" alt="QGaxis" style="position:absolute;visibility:visible;mso-wrap-style:square" from="4494,3507" to="4534,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roundrect id="AutoShape 118" o:spid="_x0000_s1073" alt="QGaxislabel" style="position:absolute;left:4334;top:2810;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SC38UA&#10;AADbAAAADwAAAGRycy9kb3ducmV2LnhtbESPQWvCQBSE70L/w/IKvYhuLFVCdBNKS0EoCGopHp+7&#10;r0lq9m3Irhr99d2C4HGYmW+YRdHbRpyo87VjBZNxAoJYO1NzqeBr+zFKQfiAbLBxTAou5KHIHwYL&#10;zIw785pOm1CKCGGfoYIqhDaT0uuKLPqxa4mj9+M6iyHKrpSmw3OE20Y+J8lMWqw5LlTY0ltF+rA5&#10;WgUa2crZ7uXwe/Gr4T79vurP5F2pp8f+dQ4iUB/u4Vt7aRRMJ/D/Jf4A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FILfxQAAANsAAAAPAAAAAAAAAAAAAAAAAJgCAABkcnMv&#10;ZG93bnJldi54bWxQSwUGAAAAAAQABAD1AAAAigMAAAAA&#10;" stroked="f">
                    <v:textbox inset="0,0,0,0">
                      <w:txbxContent>
                        <w:p w:rsidR="009E48F2" w:rsidRPr="00B5305C" w:rsidRDefault="009E48F2" w:rsidP="00E36D2F">
                          <w:pPr>
                            <w:jc w:val="right"/>
                            <w:rPr>
                              <w:color w:val="000000"/>
                            </w:rPr>
                          </w:pPr>
                          <w:r w:rsidRPr="00B5305C">
                            <w:rPr>
                              <w:color w:val="000000"/>
                            </w:rPr>
                            <w:t>6</w:t>
                          </w:r>
                        </w:p>
                      </w:txbxContent>
                    </v:textbox>
                  </v:roundrect>
                  <v:line id="Line 119" o:spid="_x0000_s1074" alt="QGaxis" style="position:absolute;visibility:visible;mso-wrap-style:square" from="4494,2940" to="4534,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roundrect id="AutoShape 120" o:spid="_x0000_s1075" alt="QGaxislabel" style="position:absolute;left:4334;top:2243;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5M8UA&#10;AADbAAAADwAAAGRycy9kb3ducmV2LnhtbESPQWvCQBSE74L/YXmFXkQ3tlUkdSNiKRQKgraIx+fu&#10;a5Im+zZktxr99a5Q8DjMzDfMfNHZWhyp9aVjBeNRAoJYO1NyruD76304A+EDssHaMSk4k4dF1u/N&#10;MTXuxBs6bkMuIoR9igqKEJpUSq8LsuhHriGO3o9rLYYo21yaFk8Rbmv5lCRTabHkuFBgQ6uCdLX9&#10;swo0spXT/Uv1e/brwWG2u+jP5E2px4du+QoiUBfu4f/2h1EweYb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irkzxQAAANsAAAAPAAAAAAAAAAAAAAAAAJgCAABkcnMv&#10;ZG93bnJldi54bWxQSwUGAAAAAAQABAD1AAAAigMAAAAA&#10;" stroked="f">
                    <v:textbox inset="0,0,0,0">
                      <w:txbxContent>
                        <w:p w:rsidR="009E48F2" w:rsidRPr="00B5305C" w:rsidRDefault="009E48F2" w:rsidP="00E36D2F">
                          <w:pPr>
                            <w:jc w:val="right"/>
                            <w:rPr>
                              <w:color w:val="000000"/>
                            </w:rPr>
                          </w:pPr>
                          <w:r w:rsidRPr="00B5305C">
                            <w:rPr>
                              <w:color w:val="000000"/>
                            </w:rPr>
                            <w:t>7</w:t>
                          </w:r>
                        </w:p>
                      </w:txbxContent>
                    </v:textbox>
                  </v:roundrect>
                  <v:line id="Line 121" o:spid="_x0000_s1076" alt="QGaxis" style="position:absolute;visibility:visible;mso-wrap-style:square" from="4494,2373" to="4534,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roundrect id="AutoShape 122" o:spid="_x0000_s1077" alt="QGaxislabel" style="position:absolute;left:4334;top:1676;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E3MUA&#10;AADbAAAADwAAAGRycy9kb3ducmV2LnhtbESP3WoCMRSE7wXfIRyhN1KzLVWWrVHEUhAEwR+kl6fJ&#10;cXd1c7JsUl379EYQvBxm5htmPG1tJc7U+NKxgrdBAoJYO1NyrmC3/X5NQfiAbLByTAqu5GE66XbG&#10;mBl34TWdNyEXEcI+QwVFCHUmpdcFWfQDVxNH7+AaiyHKJpemwUuE20q+J8lIWiw5LhRY07wgfdr8&#10;WQUa2crRz8fpePWr/m+6/9fL5Eupl147+wQRqA3P8KO9MAqGQ7h/iT9A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L4TcxQAAANsAAAAPAAAAAAAAAAAAAAAAAJgCAABkcnMv&#10;ZG93bnJldi54bWxQSwUGAAAAAAQABAD1AAAAigMAAAAA&#10;" stroked="f">
                    <v:textbox inset="0,0,0,0">
                      <w:txbxContent>
                        <w:p w:rsidR="009E48F2" w:rsidRPr="00B5305C" w:rsidRDefault="009E48F2" w:rsidP="00E36D2F">
                          <w:pPr>
                            <w:jc w:val="right"/>
                            <w:rPr>
                              <w:color w:val="000000"/>
                            </w:rPr>
                          </w:pPr>
                          <w:r w:rsidRPr="00B5305C">
                            <w:rPr>
                              <w:color w:val="000000"/>
                            </w:rPr>
                            <w:t>8</w:t>
                          </w:r>
                        </w:p>
                      </w:txbxContent>
                    </v:textbox>
                  </v:roundrect>
                  <v:line id="Line 123" o:spid="_x0000_s1078" alt="QGaxis" style="position:absolute;visibility:visible;mso-wrap-style:square" from="4494,1806" to="4534,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roundrect id="AutoShape 124" o:spid="_x0000_s1079" alt="QGaxislabel" style="position:absolute;left:4334;top:1109;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G/MMYA&#10;AADbAAAADwAAAGRycy9kb3ducmV2LnhtbESP3WrCQBSE7wXfYTlCb0Q3LfWH6BpKi1AoCNpSennc&#10;PSYx2bMhu2rs07tCoZfDzHzDLLPO1uJMrS8dK3gcJyCItTMl5wq+PtejOQgfkA3WjknBlTxkq35v&#10;ialxF97SeRdyESHsU1RQhNCkUnpdkEU/dg1x9A6utRiibHNpWrxEuK3lU5JMpcWS40KBDb0WpKvd&#10;ySrQyFZOf56r49Vvhvv596/+SN6Uehh0LwsQgbrwH/5rvxsFkxncv8Qf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G/MMYAAADbAAAADwAAAAAAAAAAAAAAAACYAgAAZHJz&#10;L2Rvd25yZXYueG1sUEsFBgAAAAAEAAQA9QAAAIsDAAAAAA==&#10;" stroked="f">
                    <v:textbox inset="0,0,0,0">
                      <w:txbxContent>
                        <w:p w:rsidR="009E48F2" w:rsidRPr="00B5305C" w:rsidRDefault="009E48F2" w:rsidP="00E36D2F">
                          <w:pPr>
                            <w:jc w:val="right"/>
                            <w:rPr>
                              <w:color w:val="000000"/>
                            </w:rPr>
                          </w:pPr>
                          <w:r w:rsidRPr="00B5305C">
                            <w:rPr>
                              <w:color w:val="000000"/>
                            </w:rPr>
                            <w:t>9</w:t>
                          </w:r>
                        </w:p>
                      </w:txbxContent>
                    </v:textbox>
                  </v:roundrect>
                  <v:line id="Line 125" o:spid="_x0000_s1080" alt="QGaxis" style="position:absolute;visibility:visible;mso-wrap-style:square" from="4494,1239" to="4534,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roundrect id="AutoShape 126" o:spid="_x0000_s1081" alt="QGaxislabel" style="position:absolute;left:4214;top:542;width:26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KO2cQA&#10;AADbAAAADwAAAGRycy9kb3ducmV2LnhtbESPQWsCMRSE74L/ITzBi9RsRcWuRimKIAiCtpQen8nr&#10;7tbNy7KJuvrrjVDocZiZb5jZorGluFDtC8cKXvsJCGLtTMGZgs+P9csEhA/IBkvHpOBGHhbzdmuG&#10;qXFX3tPlEDIRIexTVJCHUKVSep2TRd93FXH0flxtMURZZ9LUeI1wW8pBkoylxYLjQo4VLXPSp8PZ&#10;KtDIVo6/h6ffm9/1jpOvu94mK6W6neZ9CiJQE/7Df+2NUTB6g+eX+A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ijtnEAAAA2wAAAA8AAAAAAAAAAAAAAAAAmAIAAGRycy9k&#10;b3ducmV2LnhtbFBLBQYAAAAABAAEAPUAAACJAwAAAAA=&#10;" stroked="f">
                    <v:textbox inset="0,0,0,0">
                      <w:txbxContent>
                        <w:p w:rsidR="009E48F2" w:rsidRPr="00B5305C" w:rsidRDefault="009E48F2" w:rsidP="00E36D2F">
                          <w:pPr>
                            <w:jc w:val="right"/>
                            <w:rPr>
                              <w:color w:val="000000"/>
                            </w:rPr>
                          </w:pPr>
                          <w:r w:rsidRPr="00B5305C">
                            <w:rPr>
                              <w:color w:val="000000"/>
                            </w:rPr>
                            <w:t>10</w:t>
                          </w:r>
                        </w:p>
                      </w:txbxContent>
                    </v:textbox>
                  </v:roundrect>
                  <v:line id="Line 127" o:spid="_x0000_s1082" alt="QGaxis" style="position:absolute;visibility:visible;mso-wrap-style:square" from="4494,672" to="4534,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roundrect id="AutoShape 128" o:spid="_x0000_s1083" alt="QGaxislabel" style="position:absolute;left:4254;top:6778;width:22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hIYsQA&#10;AADbAAAADwAAAGRycy9kb3ducmV2LnhtbESPQWvCQBSE74L/YXlCL1I3SgkhdRVRBKFQqC3i8XX3&#10;NYlm34bsqtFf7xYEj8PMfMNM552txZlaXzlWMB4lIIi1MxUXCn6+168ZCB+QDdaOScGVPMxn/d4U&#10;c+Mu/EXnbShEhLDPUUEZQpNL6XVJFv3INcTR+3OtxRBlW0jT4iXCbS0nSZJKixXHhRIbWpakj9uT&#10;VaCRrUz3b8fD1X8Of7PdTX8kK6VeBt3iHUSgLjzDj/bGKEjH8P8l/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4SGLEAAAA2wAAAA8AAAAAAAAAAAAAAAAAmAIAAGRycy9k&#10;b3ducmV2LnhtbFBLBQYAAAAABAAEAPUAAACJAwAAAAA=&#10;" stroked="f">
                    <v:textbox inset="0,0,0,0">
                      <w:txbxContent>
                        <w:p w:rsidR="009E48F2" w:rsidRPr="00B5305C" w:rsidRDefault="009E48F2" w:rsidP="00E36D2F">
                          <w:pPr>
                            <w:jc w:val="right"/>
                            <w:rPr>
                              <w:color w:val="000000"/>
                            </w:rPr>
                          </w:pPr>
                          <w:r w:rsidRPr="00B5305C">
                            <w:rPr>
                              <w:color w:val="000000"/>
                            </w:rPr>
                            <w:t>-1</w:t>
                          </w:r>
                        </w:p>
                      </w:txbxContent>
                    </v:textbox>
                  </v:roundrect>
                  <v:line id="Line 129" o:spid="_x0000_s1084" alt="QGaxis" style="position:absolute;visibility:visible;mso-wrap-style:square" from="4494,6908" to="4534,6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roundrect id="AutoShape 130" o:spid="_x0000_s1085" alt="QGaxislabel" style="position:absolute;left:4254;top:7345;width:22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zjsUA&#10;AADbAAAADwAAAGRycy9kb3ducmV2LnhtbESPQWvCQBSE7wX/w/IKvRTdWEuQ1FVEEQShUBXx+Nx9&#10;TVKzb0N2TWJ/fbdQ6HGYmW+Y2aK3lWip8aVjBeNRAoJYO1NyruB42AynIHxANlg5JgV38rCYDx5m&#10;mBnX8Qe1+5CLCGGfoYIihDqT0uuCLPqRq4mj9+kaiyHKJpemwS7CbSVfkiSVFkuOCwXWtCpIX/c3&#10;q0AjW5meX69fd//+fJmevvUuWSv19Ngv30AE6sN/+K+9NQrSCfx+iT9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5nOOxQAAANsAAAAPAAAAAAAAAAAAAAAAAJgCAABkcnMv&#10;ZG93bnJldi54bWxQSwUGAAAAAAQABAD1AAAAigMAAAAA&#10;" stroked="f">
                    <v:textbox inset="0,0,0,0">
                      <w:txbxContent>
                        <w:p w:rsidR="009E48F2" w:rsidRPr="00B5305C" w:rsidRDefault="009E48F2" w:rsidP="00E36D2F">
                          <w:pPr>
                            <w:jc w:val="right"/>
                            <w:rPr>
                              <w:color w:val="000000"/>
                            </w:rPr>
                          </w:pPr>
                          <w:r w:rsidRPr="00B5305C">
                            <w:rPr>
                              <w:color w:val="000000"/>
                            </w:rPr>
                            <w:t>-2</w:t>
                          </w:r>
                        </w:p>
                      </w:txbxContent>
                    </v:textbox>
                  </v:roundrect>
                  <v:line id="Line 131" o:spid="_x0000_s1086" alt="QGaxis" style="position:absolute;visibility:visible;mso-wrap-style:square" from="4494,7475" to="4534,7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yuAxAAAANwAAAAPAAAAAAAAAAAA&#10;AAAAAKECAABkcnMvZG93bnJldi54bWxQSwUGAAAAAAQABAD5AAAAkgMAAAAA&#10;"/>
                  <v:roundrect id="AutoShape 132" o:spid="_x0000_s1087" alt="QGaxislabel" style="position:absolute;left:4254;top:7912;width:22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hUwsYA&#10;AADcAAAADwAAAGRycy9kb3ducmV2LnhtbESP3WoCMRSE7wu+QzhCb4pmLWXV1SiiFAqFgj+Il8fk&#10;uLu6OVk2qa59+qZQ8HKYmW+Y6by1lbhS40vHCgb9BASxdqbkXMFu+94bgfAB2WDlmBTcycN81nma&#10;Ymbcjdd03YRcRAj7DBUUIdSZlF4XZNH3XU0cvZNrLIYom1yaBm8Rbiv5miSptFhyXCiwpmVB+rL5&#10;tgo0spXp4e1yvvuvl+No/6M/k5VSz912MQERqA2P8H/7wygYpmP4OxOP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hUwsYAAADcAAAADwAAAAAAAAAAAAAAAACYAgAAZHJz&#10;L2Rvd25yZXYueG1sUEsFBgAAAAAEAAQA9QAAAIsDAAAAAA==&#10;" stroked="f">
                    <v:textbox inset="0,0,0,0">
                      <w:txbxContent>
                        <w:p w:rsidR="009E48F2" w:rsidRPr="00B5305C" w:rsidRDefault="009E48F2" w:rsidP="00E36D2F">
                          <w:pPr>
                            <w:jc w:val="right"/>
                            <w:rPr>
                              <w:color w:val="000000"/>
                            </w:rPr>
                          </w:pPr>
                          <w:r w:rsidRPr="00B5305C">
                            <w:rPr>
                              <w:color w:val="000000"/>
                            </w:rPr>
                            <w:t>-3</w:t>
                          </w:r>
                        </w:p>
                      </w:txbxContent>
                    </v:textbox>
                  </v:roundrect>
                  <v:line id="Line 133" o:spid="_x0000_s1088" alt="QGaxis" style="position:absolute;visibility:visible;mso-wrap-style:square" from="4494,8042" to="4534,8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SxW8QAAADcAAAADwAAAGRycy9kb3ducmV2LnhtbERPy2rCQBTdF/yH4Qrd1YkVYomOIhZB&#10;uyj1Abq8Zq5JNHMnzEyT9O87i0KXh/OeL3tTi5acrywrGI8SEMS51RUXCk7HzcsbCB+QNdaWScEP&#10;eVguBk9zzLTteE/tIRQihrDPUEEZQpNJ6fOSDPqRbYgjd7POYIjQFVI77GK4qeVrkqTSYMWxocSG&#10;1iXlj8O3UfA5+Urb1e5j25936TV/318v984p9TzsVzMQgfrwL/5zb7WC6T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tLFbxAAAANwAAAAPAAAAAAAAAAAA&#10;AAAAAKECAABkcnMvZG93bnJldi54bWxQSwUGAAAAAAQABAD5AAAAkgMAAAAA&#10;"/>
                  <v:roundrect id="AutoShape 134" o:spid="_x0000_s1089" alt="QGaxislabel" style="position:absolute;left:4254;top:8479;width:22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fOGcUA&#10;AADcAAAADwAAAGRycy9kb3ducmV2LnhtbESP3WoCMRSE7wXfIRzBG6lZpaisRpEWQRAEfyi9PE2O&#10;u6ubk2UTde3TG6HQy2FmvmFmi8aW4ka1LxwrGPQTEMTamYIzBcfD6m0Cwgdkg6VjUvAgD4t5uzXD&#10;1Lg77+i2D5mIEPYpKshDqFIpvc7Jou+7ijh6J1dbDFHWmTQ13iPclnKYJCNpseC4kGNFHznpy/5q&#10;FWhkK0ff75fzw297P5OvX71JPpXqdprlFESgJvyH/9pro2A8HsDrTDw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84ZxQAAANwAAAAPAAAAAAAAAAAAAAAAAJgCAABkcnMv&#10;ZG93bnJldi54bWxQSwUGAAAAAAQABAD1AAAAigMAAAAA&#10;" stroked="f">
                    <v:textbox inset="0,0,0,0">
                      <w:txbxContent>
                        <w:p w:rsidR="009E48F2" w:rsidRPr="00B5305C" w:rsidRDefault="009E48F2" w:rsidP="00E36D2F">
                          <w:pPr>
                            <w:jc w:val="right"/>
                            <w:rPr>
                              <w:color w:val="000000"/>
                            </w:rPr>
                          </w:pPr>
                          <w:r w:rsidRPr="00B5305C">
                            <w:rPr>
                              <w:color w:val="000000"/>
                            </w:rPr>
                            <w:t>-4</w:t>
                          </w:r>
                        </w:p>
                      </w:txbxContent>
                    </v:textbox>
                  </v:roundrect>
                  <v:line id="Line 135" o:spid="_x0000_s1090" alt="QGaxis" style="position:absolute;visibility:visible;mso-wrap-style:square" from="4494,8609" to="4534,8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qKt8YAAADcAAAADwAAAGRycy9kb3ducmV2LnhtbESPQWvCQBSE7wX/w/KE3upGC1FSVxGl&#10;oD2UqoX2+Mw+k2j2bdjdJum/7xYEj8PMfMPMl72pRUvOV5YVjEcJCOLc6ooLBZ/H16cZCB+QNdaW&#10;ScEveVguBg9zzLTteE/tIRQiQthnqKAMocmk9HlJBv3INsTRO1tnMETpCqkddhFuajlJklQarDgu&#10;lNjQuqT8evgxCt6fP9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qirfGAAAA3AAAAA8AAAAAAAAA&#10;AAAAAAAAoQIAAGRycy9kb3ducmV2LnhtbFBLBQYAAAAABAAEAPkAAACUAwAAAAA=&#10;"/>
                  <v:roundrect id="AutoShape 136" o:spid="_x0000_s1091" alt="QGaxislabel" style="position:absolute;left:4254;top:9046;width:22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n19ccA&#10;AADcAAAADwAAAGRycy9kb3ducmV2LnhtbESP3WrCQBSE7wu+w3KE3hTdtBWV1I2UlkJBEPxBvDzd&#10;PU3SZM+G7FajT+8KgpfDzHzDzOadrcWBWl86VvA8TEAQa2dKzhVsN1+DKQgfkA3WjknBiTzMs97D&#10;DFPjjryiwzrkIkLYp6igCKFJpfS6IIt+6Bri6P261mKIss2lafEY4baWL0kylhZLjgsFNvRRkK7W&#10;/1aBRrZyvB9Vfye/fPqZ7s56kXwq9djv3t9ABOrCPXxrfxsFk8krXM/EIyC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p9fXHAAAA3AAAAA8AAAAAAAAAAAAAAAAAmAIAAGRy&#10;cy9kb3ducmV2LnhtbFBLBQYAAAAABAAEAPUAAACMAwAAAAA=&#10;" stroked="f">
                    <v:textbox inset="0,0,0,0">
                      <w:txbxContent>
                        <w:p w:rsidR="009E48F2" w:rsidRPr="00B5305C" w:rsidRDefault="009E48F2" w:rsidP="00E36D2F">
                          <w:pPr>
                            <w:jc w:val="right"/>
                            <w:rPr>
                              <w:color w:val="000000"/>
                            </w:rPr>
                          </w:pPr>
                          <w:r w:rsidRPr="00B5305C">
                            <w:rPr>
                              <w:color w:val="000000"/>
                            </w:rPr>
                            <w:t>-5</w:t>
                          </w:r>
                        </w:p>
                      </w:txbxContent>
                    </v:textbox>
                  </v:roundrect>
                  <v:roundrect id="AutoShape 137" o:spid="_x0000_s1092" alt="QGaxislabel" style="position:absolute;left:5011;top:6381;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BtgcYA&#10;AADcAAAADwAAAGRycy9kb3ducmV2LnhtbESP3WrCQBSE74W+w3IKvRHdtIiG1E0oLQWhUPAH8fK4&#10;e5qkZs+G7KqxT+8WBC+HmfmGmRe9bcSJOl87VvA8TkAQa2dqLhVs1p+jFIQPyAYbx6TgQh6K/GEw&#10;x8y4My/ptAqliBD2GSqoQmgzKb2uyKIfu5Y4ej+usxii7EppOjxHuG3kS5JMpcWa40KFLb1XpA+r&#10;o1Wgka2c7iaH34v/Hu7T7Z/+Sj6Uenrs315BBOrDPXxrL4yC2WwC/2fiEZD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BtgcYAAADcAAAADwAAAAAAAAAAAAAAAACYAgAAZHJz&#10;L2Rvd25yZXYueG1sUEsFBgAAAAAEAAQA9QAAAIsDAAAAAA==&#10;" stroked="f">
                    <v:textbox inset="0,0,0,0">
                      <w:txbxContent>
                        <w:p w:rsidR="009E48F2" w:rsidRPr="00B5305C" w:rsidRDefault="009E48F2" w:rsidP="00E36D2F">
                          <w:pPr>
                            <w:jc w:val="center"/>
                            <w:rPr>
                              <w:color w:val="000000"/>
                            </w:rPr>
                          </w:pPr>
                          <w:r w:rsidRPr="00B5305C">
                            <w:rPr>
                              <w:color w:val="000000"/>
                            </w:rPr>
                            <w:t>1</w:t>
                          </w:r>
                        </w:p>
                      </w:txbxContent>
                    </v:textbox>
                  </v:roundrect>
                  <v:line id="Line 138" o:spid="_x0000_s1093" alt="QGaxis" style="position:absolute;flip:y;visibility:visible;mso-wrap-style:square" from="5081,6321" to="5081,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eTvMcAAADcAAAADwAAAGRycy9kb3ducmV2LnhtbESPQWsCMRSE70L/Q3iFXqRmW7TarVGk&#10;IHjwUltWvD03r5tlNy/bJOr23zcFweMwM98w82VvW3EmH2rHCp5GGQji0umaKwVfn+vHGYgQkTW2&#10;jknBLwVYLu4Gc8y1u/AHnXexEgnCIUcFJsYulzKUhiyGkeuIk/ftvMWYpK+k9nhJcNvK5yx7kRZr&#10;TgsGO3o3VDa7k1UgZ9vhj18dx03R7PevpiiL7rBV6uG+X72BiNTHW/ja3mgF0+kE/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55O8xwAAANwAAAAPAAAAAAAA&#10;AAAAAAAAAKECAABkcnMvZG93bnJldi54bWxQSwUGAAAAAAQABAD5AAAAlQMAAAAA&#10;"/>
                  <v:roundrect id="AutoShape 139" o:spid="_x0000_s1094" alt="QGaxislabel" style="position:absolute;left:5578;top:6381;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5WbcUA&#10;AADcAAAADwAAAGRycy9kb3ducmV2LnhtbESPQWsCMRSE7wX/Q3iCl6JZRVZZjVIqQqFQ0Ip4fCav&#10;u1s3L8sm6uqvNwWhx2FmvmHmy9ZW4kKNLx0rGA4SEMTamZJzBbvvdX8Kwgdkg5VjUnAjD8tF52WO&#10;mXFX3tBlG3IRIewzVFCEUGdSel2QRT9wNXH0flxjMUTZ5NI0eI1wW8lRkqTSYslxocCa3gvSp+3Z&#10;KtDIVqaH8en35r9ej9P9XX8mK6V63fZtBiJQG/7Dz/aHUTCZpPB3Jh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3lZtxQAAANwAAAAPAAAAAAAAAAAAAAAAAJgCAABkcnMv&#10;ZG93bnJldi54bWxQSwUGAAAAAAQABAD1AAAAigMAAAAA&#10;" stroked="f">
                    <v:textbox inset="0,0,0,0">
                      <w:txbxContent>
                        <w:p w:rsidR="009E48F2" w:rsidRPr="00B5305C" w:rsidRDefault="009E48F2" w:rsidP="00E36D2F">
                          <w:pPr>
                            <w:jc w:val="center"/>
                            <w:rPr>
                              <w:color w:val="000000"/>
                            </w:rPr>
                          </w:pPr>
                          <w:r w:rsidRPr="00B5305C">
                            <w:rPr>
                              <w:color w:val="000000"/>
                            </w:rPr>
                            <w:t>2</w:t>
                          </w:r>
                        </w:p>
                      </w:txbxContent>
                    </v:textbox>
                  </v:roundrect>
                  <v:line id="Line 140" o:spid="_x0000_s1095" alt="QGaxis" style="position:absolute;flip:y;visibility:visible;mso-wrap-style:square" from="5648,6321" to="5648,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moUMcAAADcAAAADwAAAGRycy9kb3ducmV2LnhtbESPQWsCMRSE7wX/Q3hCL0WzltLV1ShS&#10;KPTgpbaseHtunptlNy9rkur23zeFQo/DzHzDrDaD7cSVfGgcK5hNMxDEldMN1wo+P14ncxAhImvs&#10;HJOCbwqwWY/uVlhod+N3uu5jLRKEQ4EKTIx9IWWoDFkMU9cTJ+/svMWYpK+l9nhLcNvJxyx7lhYb&#10;TgsGe3oxVLX7L6tAzncPF789PbVlezgsTFmV/XGn1P142C5BRBrif/iv/aYV5H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eahQxwAAANwAAAAPAAAAAAAA&#10;AAAAAAAAAKECAABkcnMvZG93bnJldi54bWxQSwUGAAAAAAQABAD5AAAAlQMAAAAA&#10;"/>
                  <v:roundrect id="AutoShape 141" o:spid="_x0000_s1096" alt="QGaxislabel" style="position:absolute;left:6145;top:6381;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1nhMMA&#10;AADcAAAADwAAAGRycy9kb3ducmV2LnhtbERPXWvCMBR9H+w/hDvYy9DUIVU6o4zJYDAQrCI+3iV3&#10;bdfmpjRZrf568yD4eDjfi9VgG9FT5yvHCibjBASxdqbiQsF+9zmag/AB2WDjmBScycNq+fiwwMy4&#10;E2+pz0MhYgj7DBWUIbSZlF6XZNGPXUscuV/XWQwRdoU0HZ5iuG3ka5Kk0mLFsaHElj5K0nX+bxVo&#10;ZCvT47T+O/vNy8/8cNHfyVqp56fh/Q1EoCHcxTf3l1Ewm8W18Uw8An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1nhMMAAADcAAAADwAAAAAAAAAAAAAAAACYAgAAZHJzL2Rv&#10;d25yZXYueG1sUEsFBgAAAAAEAAQA9QAAAIgDAAAAAA==&#10;" stroked="f">
                    <v:textbox inset="0,0,0,0">
                      <w:txbxContent>
                        <w:p w:rsidR="009E48F2" w:rsidRPr="00B5305C" w:rsidRDefault="009E48F2" w:rsidP="00E36D2F">
                          <w:pPr>
                            <w:jc w:val="center"/>
                            <w:rPr>
                              <w:color w:val="000000"/>
                            </w:rPr>
                          </w:pPr>
                          <w:r w:rsidRPr="00B5305C">
                            <w:rPr>
                              <w:color w:val="000000"/>
                            </w:rPr>
                            <w:t>3</w:t>
                          </w:r>
                        </w:p>
                      </w:txbxContent>
                    </v:textbox>
                  </v:roundrect>
                  <v:line id="Line 142" o:spid="_x0000_s1097" alt="QGaxis" style="position:absolute;flip:y;visibility:visible;mso-wrap-style:square" from="6215,6321" to="6215,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qZucYAAADcAAAADwAAAGRycy9kb3ducmV2LnhtbESPQWsCMRSE74X+h/AKXqRmlVJ1NYoU&#10;Cj14qZYVb8/Nc7Ps5mVNUt3++6Yg9DjMzDfMct3bVlzJh9qxgvEoA0FcOl1zpeBr//48AxEissbW&#10;MSn4oQDr1ePDEnPtbvxJ112sRIJwyFGBibHLpQylIYth5Dri5J2dtxiT9JXUHm8Jbls5ybJXabHm&#10;tGCwozdDZbP7tgrkbDu8+M3ppSmaw2FuirLojlulBk/9ZgEiUh//w/f2h1Yw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qmbnGAAAA3AAAAA8AAAAAAAAA&#10;AAAAAAAAoQIAAGRycy9kb3ducmV2LnhtbFBLBQYAAAAABAAEAPkAAACUAwAAAAA=&#10;"/>
                  <v:roundrect id="AutoShape 143" o:spid="_x0000_s1098" alt="QGaxislabel" style="position:absolute;left:6712;top:6381;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4bpcMA&#10;AADcAAAADwAAAGRycy9kb3ducmV2LnhtbERPXWvCMBR9H+w/hDvYy7CpQ7RUo4zJYDAQ1DF8vCZ3&#10;bWdzU5qsrf568yD4eDjfi9Vga9FR6yvHCsZJCoJYO1NxoeB7/zHKQPiAbLB2TArO5GG1fHxYYG5c&#10;z1vqdqEQMYR9jgrKEJpcSq9LsugT1xBH7te1FkOEbSFNi30Mt7V8TdOptFhxbCixofeS9Gn3bxVo&#10;ZCunh8np7+w3L8fs56K/0rVSz0/D2xxEoCHcxTf3p1Ewy+L8eCYeAb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4bpcMAAADcAAAADwAAAAAAAAAAAAAAAACYAgAAZHJzL2Rv&#10;d25yZXYueG1sUEsFBgAAAAAEAAQA9QAAAIgDAAAAAA==&#10;" stroked="f">
                    <v:textbox inset="0,0,0,0">
                      <w:txbxContent>
                        <w:p w:rsidR="009E48F2" w:rsidRPr="00B5305C" w:rsidRDefault="009E48F2" w:rsidP="00E36D2F">
                          <w:pPr>
                            <w:jc w:val="center"/>
                            <w:rPr>
                              <w:color w:val="000000"/>
                            </w:rPr>
                          </w:pPr>
                          <w:r w:rsidRPr="00B5305C">
                            <w:rPr>
                              <w:color w:val="000000"/>
                            </w:rPr>
                            <w:t>4</w:t>
                          </w:r>
                        </w:p>
                      </w:txbxContent>
                    </v:textbox>
                  </v:roundrect>
                  <v:line id="Line 144" o:spid="_x0000_s1099" alt="QGaxis" style="position:absolute;flip:y;visibility:visible;mso-wrap-style:square" from="6782,6321" to="6782,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lmMcAAADcAAAADwAAAGRycy9kb3ducmV2LnhtbESPQWsCMRSE74X+h/CEXkrNWkq7rkYR&#10;QejBS1VWvD03z82ym5dtkur23zeFQo/DzHzDzJeD7cSVfGgcK5iMMxDEldMN1woO+81TDiJEZI2d&#10;Y1LwTQGWi/u7ORba3fiDrrtYiwThUKACE2NfSBkqQxbD2PXEybs4bzEm6WupPd4S3HbyOctepcWG&#10;04LBntaGqnb3ZRXIfPv46Vfnl7Zsj8epKauyP22VehgNqxmISEP8D/+137WCt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CeWYxwAAANwAAAAPAAAAAAAA&#10;AAAAAAAAAKECAABkcnMvZG93bnJldi54bWxQSwUGAAAAAAQABAD5AAAAlQMAAAAA&#10;"/>
                  <v:roundrect id="AutoShape 145" o:spid="_x0000_s1100" alt="QGaxislabel" style="position:absolute;left:7279;top:6381;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AgScUA&#10;AADcAAAADwAAAGRycy9kb3ducmV2LnhtbESPQWsCMRSE7wX/Q3iCl6LZStFlNYpYhEJBqIp4fCbP&#10;3dXNy7JJdfXXNwWhx2FmvmGm89ZW4kqNLx0reBskIIi1MyXnCnbbVT8F4QOywcoxKbiTh/ms8zLF&#10;zLgbf9N1E3IRIewzVFCEUGdSel2QRT9wNXH0Tq6xGKJscmkavEW4reQwSUbSYslxocCalgXpy+bH&#10;KtDIVo4O75fz3a9fj+n+ob+SD6V63XYxARGoDf/hZ/vTKBinQ/g7E4+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MCBJxQAAANwAAAAPAAAAAAAAAAAAAAAAAJgCAABkcnMv&#10;ZG93bnJldi54bWxQSwUGAAAAAAQABAD1AAAAigMAAAAA&#10;" stroked="f">
                    <v:textbox inset="0,0,0,0">
                      <w:txbxContent>
                        <w:p w:rsidR="009E48F2" w:rsidRPr="00B5305C" w:rsidRDefault="009E48F2" w:rsidP="00E36D2F">
                          <w:pPr>
                            <w:jc w:val="center"/>
                            <w:rPr>
                              <w:color w:val="000000"/>
                            </w:rPr>
                          </w:pPr>
                          <w:r w:rsidRPr="00B5305C">
                            <w:rPr>
                              <w:color w:val="000000"/>
                            </w:rPr>
                            <w:t>5</w:t>
                          </w:r>
                        </w:p>
                      </w:txbxContent>
                    </v:textbox>
                  </v:roundrect>
                  <v:line id="Line 146" o:spid="_x0000_s1101" alt="QGaxis" style="position:absolute;flip:y;visibility:visible;mso-wrap-style:square" from="7349,6321" to="7349,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fedMcAAADcAAAADwAAAGRycy9kb3ducmV2LnhtbESPT2sCMRTE74V+h/AKvRTN9g913RpF&#10;CoUevGjLirfn5rlZdvOyTVJdv70RCj0OM/MbZrYYbCeO5EPjWMHjOANBXDndcK3g++tjlIMIEVlj&#10;55gUnCnAYn57M8NCuxOv6biJtUgQDgUqMDH2hZShMmQxjF1PnLyD8xZjkr6W2uMpwW0nn7LsVVps&#10;OC0Y7OndUNVufq0Cma8efvxy/9KW7XY7NWVV9ruVUvd3w/INRKQh/of/2p9awSR/hu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l950xwAAANwAAAAPAAAAAAAA&#10;AAAAAAAAAKECAABkcnMvZG93bnJldi54bWxQSwUGAAAAAAQABAD5AAAAlQMAAAAA&#10;"/>
                  <v:roundrect id="AutoShape 147" o:spid="_x0000_s1102" alt="QGaxislabel" style="position:absolute;left:7846;top:6381;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psUA&#10;AADcAAAADwAAAGRycy9kb3ducmV2LnhtbESPQWsCMRSE74X+h/AKXkSzFtFlaxRRCoWCoJbi8TV5&#10;7q5uXpZN1NVfbwShx2FmvmEms9ZW4kyNLx0rGPQTEMTamZJzBT/bz14Kwgdkg5VjUnAlD7Pp68sE&#10;M+MuvKbzJuQiQthnqKAIoc6k9Logi77vauLo7V1jMUTZ5NI0eIlwW8n3JBlJiyXHhQJrWhSkj5uT&#10;VaCRrRzthsfD1a+6f+nvTX8nS6U6b+38A0SgNvyHn+0vo2CcDuFxJh4B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lR2mxQAAANwAAAAPAAAAAAAAAAAAAAAAAJgCAABkcnMv&#10;ZG93bnJldi54bWxQSwUGAAAAAAQABAD1AAAAigMAAAAA&#10;" stroked="f">
                    <v:textbox inset="0,0,0,0">
                      <w:txbxContent>
                        <w:p w:rsidR="009E48F2" w:rsidRPr="00B5305C" w:rsidRDefault="009E48F2" w:rsidP="00E36D2F">
                          <w:pPr>
                            <w:jc w:val="center"/>
                            <w:rPr>
                              <w:color w:val="000000"/>
                            </w:rPr>
                          </w:pPr>
                          <w:r w:rsidRPr="00B5305C">
                            <w:rPr>
                              <w:color w:val="000000"/>
                            </w:rPr>
                            <w:t>6</w:t>
                          </w:r>
                        </w:p>
                      </w:txbxContent>
                    </v:textbox>
                  </v:roundrect>
                  <v:line id="Line 148" o:spid="_x0000_s1103" alt="QGaxis" style="position:absolute;flip:y;visibility:visible;mso-wrap-style:square" from="7916,6321" to="7916,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jm8cAAADcAAAADwAAAGRycy9kb3ducmV2LnhtbESPQUsDMRSE74L/ITzBi7RZRe12bVqK&#10;IHjopVW29Pa6ed0su3lZk9hu/31TEDwOM/MNM1sMthNH8qFxrOBxnIEgrpxuuFbw/fUxykGEiKyx&#10;c0wKzhRgMb+9mWGh3YnXdNzEWiQIhwIVmBj7QspQGbIYxq4nTt7BeYsxSV9L7fGU4LaTT1n2Ki02&#10;nBYM9vRuqGo3v1aBzFcPP365f27LdrudmrIq+91Kqfu7YfkGItIQ/8N/7U+tYJK/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MuObxwAAANwAAAAPAAAAAAAA&#10;AAAAAAAAAKECAABkcnMvZG93bnJldi54bWxQSwUGAAAAAAQABAD5AAAAlQMAAAAA&#10;"/>
                  <v:roundrect id="AutoShape 149" o:spid="_x0000_s1104" alt="QGaxislabel" style="position:absolute;left:8413;top:6381;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smSsYA&#10;AADcAAAADwAAAGRycy9kb3ducmV2LnhtbESPQWvCQBSE74X+h+UVvBSzUSQN0VWKIhSEQm0Rj8/d&#10;Z5KafRuyW4399a5Q6HGYmW+Y2aK3jThT52vHCkZJCoJYO1NzqeDrcz3MQfiAbLBxTAqu5GExf3yY&#10;YWHchT/ovA2liBD2BSqoQmgLKb2uyKJPXEscvaPrLIYou1KaDi8Rbhs5TtNMWqw5LlTY0rIifdr+&#10;WAUa2cpsPzl9X/378yHf/epNulJq8NS/TkEE6sN/+K/9ZhS85Bncz8Qj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smSsYAAADcAAAADwAAAAAAAAAAAAAAAACYAgAAZHJz&#10;L2Rvd25yZXYueG1sUEsFBgAAAAAEAAQA9QAAAIsDAAAAAA==&#10;" stroked="f">
                    <v:textbox inset="0,0,0,0">
                      <w:txbxContent>
                        <w:p w:rsidR="009E48F2" w:rsidRPr="00B5305C" w:rsidRDefault="009E48F2" w:rsidP="00E36D2F">
                          <w:pPr>
                            <w:jc w:val="center"/>
                            <w:rPr>
                              <w:color w:val="000000"/>
                            </w:rPr>
                          </w:pPr>
                          <w:r w:rsidRPr="00B5305C">
                            <w:rPr>
                              <w:color w:val="000000"/>
                            </w:rPr>
                            <w:t>7</w:t>
                          </w:r>
                        </w:p>
                      </w:txbxContent>
                    </v:textbox>
                  </v:roundrect>
                  <v:line id="Line 150" o:spid="_x0000_s1105" alt="QGaxis" style="position:absolute;flip:y;visibility:visible;mso-wrap-style:square" from="8483,6321" to="8483,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zYd8cAAADcAAAADwAAAGRycy9kb3ducmV2LnhtbESPQWsCMRSE7wX/Q3hCL0WzllLX1ShS&#10;KPTgpbaseHtunptlNy9rkur23zeFQo/DzHzDrDaD7cSVfGgcK5hNMxDEldMN1wo+P14nOYgQkTV2&#10;jknBNwXYrEd3Kyy0u/E7XfexFgnCoUAFJsa+kDJUhiyGqeuJk3d23mJM0tdSe7wluO3kY5Y9S4sN&#10;pwWDPb0Yqtr9l1Ug893DxW9PT23ZHg4LU1Zlf9wpdT8etksQkYb4H/5rv2kF8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rNh3xwAAANwAAAAPAAAAAAAA&#10;AAAAAAAAAKECAABkcnMvZG93bnJldi54bWxQSwUGAAAAAAQABAD5AAAAlQMAAAAA&#10;"/>
                  <v:roundrect id="AutoShape 151" o:spid="_x0000_s1106" alt="QGaxislabel" style="position:absolute;left:8979;top:6381;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Xo8MA&#10;AADcAAAADwAAAGRycy9kb3ducmV2LnhtbERPXWvCMBR9H+w/hDvYy7CpQ7RUo4zJYDAQ1DF8vCZ3&#10;bWdzU5qsrf568yD4eDjfi9Vga9FR6yvHCsZJCoJYO1NxoeB7/zHKQPiAbLB2TArO5GG1fHxYYG5c&#10;z1vqdqEQMYR9jgrKEJpcSq9LsugT1xBH7te1FkOEbSFNi30Mt7V8TdOptFhxbCixofeS9Gn3bxVo&#10;ZCunh8np7+w3L8fs56K/0rVSz0/D2xxEoCHcxTf3p1Ewy+LaeCYeAb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gXo8MAAADcAAAADwAAAAAAAAAAAAAAAACYAgAAZHJzL2Rv&#10;d25yZXYueG1sUEsFBgAAAAAEAAQA9QAAAIgDAAAAAA==&#10;" stroked="f">
                    <v:textbox inset="0,0,0,0">
                      <w:txbxContent>
                        <w:p w:rsidR="009E48F2" w:rsidRPr="00B5305C" w:rsidRDefault="009E48F2" w:rsidP="00E36D2F">
                          <w:pPr>
                            <w:jc w:val="center"/>
                            <w:rPr>
                              <w:color w:val="000000"/>
                            </w:rPr>
                          </w:pPr>
                          <w:r w:rsidRPr="00B5305C">
                            <w:rPr>
                              <w:color w:val="000000"/>
                            </w:rPr>
                            <w:t>8</w:t>
                          </w:r>
                        </w:p>
                      </w:txbxContent>
                    </v:textbox>
                  </v:roundrect>
                  <v:line id="Line 152" o:spid="_x0000_s1107" alt="QGaxis" style="position:absolute;flip:y;visibility:visible;mso-wrap-style:square" from="9049,6321" to="9049,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nscAAADcAAAADwAAAGRycy9kb3ducmV2LnhtbESPQWsCMRSE74X+h/AKXqRmK6VdV6OI&#10;IHjwUltWenvdPDfLbl62SdTtv28KQo/DzHzDLFaD7cSFfGgcK3iaZCCIK6cbrhV8vG8fcxAhImvs&#10;HJOCHwqwWt7fLbDQ7spvdDnEWiQIhwIVmBj7QspQGbIYJq4nTt7JeYsxSV9L7fGa4LaT0yx7kRYb&#10;TgsGe9oYqtrD2SqQ+X787ddfz23ZHo8zU1Zl/7lXavQwrOcgIg3xP3xr77SC1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f+mexwAAANwAAAAPAAAAAAAA&#10;AAAAAAAAAKECAABkcnMvZG93bnJldi54bWxQSwUGAAAAAAQABAD5AAAAlQMAAAAA&#10;"/>
                  <v:roundrect id="AutoShape 153" o:spid="_x0000_s1108" alt="QGaxislabel" style="position:absolute;left:9546;top:6381;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eNeMIA&#10;AADcAAAADwAAAGRycy9kb3ducmV2LnhtbERPTWsCMRC9C/6HMAUvUrNKUbsaRRRBKAjVIh6nybi7&#10;dTNZNlFXf705CD0+3vd03thSXKn2hWMF/V4Cglg7U3Cm4Ge/fh+D8AHZYOmYFNzJw3zWbk0xNe7G&#10;33TdhUzEEPYpKshDqFIpvc7Jou+5ijhyJ1dbDBHWmTQ13mK4LeUgSYbSYsGxIceKljnp8+5iFWhk&#10;K4fHj/Pf3W+7v+PDQ38lK6U6b81iAiJQE/7FL/fGKBh9xvnxTDwC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d414wgAAANwAAAAPAAAAAAAAAAAAAAAAAJgCAABkcnMvZG93&#10;bnJldi54bWxQSwUGAAAAAAQABAD1AAAAhwMAAAAA&#10;" stroked="f">
                    <v:textbox inset="0,0,0,0">
                      <w:txbxContent>
                        <w:p w:rsidR="009E48F2" w:rsidRPr="00B5305C" w:rsidRDefault="009E48F2" w:rsidP="00E36D2F">
                          <w:pPr>
                            <w:jc w:val="center"/>
                            <w:rPr>
                              <w:color w:val="000000"/>
                            </w:rPr>
                          </w:pPr>
                          <w:r w:rsidRPr="00B5305C">
                            <w:rPr>
                              <w:color w:val="000000"/>
                            </w:rPr>
                            <w:t>9</w:t>
                          </w:r>
                        </w:p>
                      </w:txbxContent>
                    </v:textbox>
                  </v:roundrect>
                  <v:line id="Line 154" o:spid="_x0000_s1109" alt="QGaxis" style="position:absolute;flip:y;visibility:visible;mso-wrap-style:square" from="9616,6321" to="9616,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BzRcYAAADcAAAADwAAAGRycy9kb3ducmV2LnhtbESPQWsCMRSE70L/Q3iFXkrNWkrV1Sgi&#10;CB68VGWlt+fmdbPs5mWbRN3++6ZQ8DjMzDfMfNnbVlzJh9qxgtEwA0FcOl1zpeB42LxMQISIrLF1&#10;TAp+KMBy8TCYY67djT/ouo+VSBAOOSowMXa5lKE0ZDEMXUecvC/nLcYkfSW1x1uC21a+Ztm7tFhz&#10;WjDY0dpQ2ewvVoGc7J6//er81hTN6TQ1RVl0nzulnh771QxEpD7ew//trVYwno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Qc0XGAAAA3AAAAA8AAAAAAAAA&#10;AAAAAAAAoQIAAGRycy9kb3ducmV2LnhtbFBLBQYAAAAABAAEAPkAAACUAwAAAAA=&#10;"/>
                  <v:roundrect id="AutoShape 155" o:spid="_x0000_s1110" alt="QGaxislabel" style="position:absolute;left:10053;top:6381;width:26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2lMYA&#10;AADcAAAADwAAAGRycy9kb3ducmV2LnhtbESPQWvCQBSE7wX/w/IEL6VuFFGbZiOiFAShoJbS4+vu&#10;axLNvg3ZrUZ/fbdQ8DjMzDdMtuhsLc7U+sqxgtEwAUGsnam4UPB+eH2ag/AB2WDtmBRcycMi7z1k&#10;mBp34R2d96EQEcI+RQVlCE0qpdclWfRD1xBH79u1FkOUbSFNi5cIt7UcJ8lUWqw4LpTY0Kokfdr/&#10;WAUa2crp5+R0vPq3x6/5x01vk7VSg363fAERqAv38H97YxTMnsfwdyYe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m2lMYAAADcAAAADwAAAAAAAAAAAAAAAACYAgAAZHJz&#10;L2Rvd25yZXYueG1sUEsFBgAAAAAEAAQA9QAAAIsDAAAAAA==&#10;" stroked="f">
                    <v:textbox inset="0,0,0,0">
                      <w:txbxContent>
                        <w:p w:rsidR="009E48F2" w:rsidRPr="00B5305C" w:rsidRDefault="009E48F2" w:rsidP="00E36D2F">
                          <w:pPr>
                            <w:jc w:val="center"/>
                            <w:rPr>
                              <w:color w:val="000000"/>
                            </w:rPr>
                          </w:pPr>
                          <w:r w:rsidRPr="00B5305C">
                            <w:rPr>
                              <w:color w:val="000000"/>
                            </w:rPr>
                            <w:t>10</w:t>
                          </w:r>
                        </w:p>
                      </w:txbxContent>
                    </v:textbox>
                  </v:roundrect>
                  <v:line id="Line 156" o:spid="_x0000_s1111" alt="QGaxis" style="position:absolute;flip:y;visibility:visible;mso-wrap-style:square" from="10183,6321" to="10183,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5IqccAAADcAAAADwAAAGRycy9kb3ducmV2LnhtbESPT2sCMRTE74V+h/AKvRTN9g9Vt0aR&#10;QqEHL1pZ8fbcPDfLbl62SarrtzeC0OMwM79hpvPetuJIPtSOFTwPMxDEpdM1Vwo2P1+DMYgQkTW2&#10;jknBmQLMZ/d3U8y1O/GKjutYiQThkKMCE2OXSxlKQxbD0HXEyTs4bzEm6SupPZ4S3LbyJcvepcWa&#10;04LBjj4Nlc36zyqQ4+XTr1/s35qi2W4npiiLbrdU6vGhX3yAiNTH//Ct/a0VjCav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kipxwAAANwAAAAPAAAAAAAA&#10;AAAAAAAAAKECAABkcnMvZG93bnJldi54bWxQSwUGAAAAAAQABAD5AAAAlQMAAAAA&#10;"/>
                  <v:roundrect id="AutoShape 157" o:spid="_x0000_s1112" alt="QGaxislabel" style="position:absolute;left:3837;top:6381;width:22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yLe8YA&#10;AADcAAAADwAAAGRycy9kb3ducmV2LnhtbESPQWvCQBSE74L/YXmFXqRuFFGbZhVRCoWCoJbS4+vu&#10;a5KafRuy2xj7611B8DjMzDdMtuxsJVpqfOlYwWiYgCDWzpScK/g4vD7NQfiAbLByTArO5GG56Pcy&#10;TI078Y7afchFhLBPUUERQp1K6XVBFv3Q1cTR+3GNxRBlk0vT4CnCbSXHSTKVFkuOCwXWtC5IH/d/&#10;VoFGtnL6NTn+nv128D3//NfvyUapx4du9QIiUBfu4Vv7zSiYPU/g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yLe8YAAADcAAAADwAAAAAAAAAAAAAAAACYAgAAZHJz&#10;L2Rvd25yZXYueG1sUEsFBgAAAAAEAAQA9QAAAIsDAAAAAA==&#10;" stroked="f">
                    <v:textbox inset="0,0,0,0">
                      <w:txbxContent>
                        <w:p w:rsidR="009E48F2" w:rsidRPr="00B5305C" w:rsidRDefault="009E48F2" w:rsidP="00E36D2F">
                          <w:pPr>
                            <w:jc w:val="center"/>
                            <w:rPr>
                              <w:color w:val="000000"/>
                            </w:rPr>
                          </w:pPr>
                          <w:r w:rsidRPr="00B5305C">
                            <w:rPr>
                              <w:color w:val="000000"/>
                            </w:rPr>
                            <w:t>-1</w:t>
                          </w:r>
                        </w:p>
                      </w:txbxContent>
                    </v:textbox>
                  </v:roundrect>
                  <v:line id="Line 158" o:spid="_x0000_s1113" alt="QGaxis" style="position:absolute;flip:y;visibility:visible;mso-wrap-style:square" from="3947,6321" to="3947,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t1RscAAADcAAAADwAAAGRycy9kb3ducmV2LnhtbESPQWsCMRSE74X+h/AKvRTNtrRVt0aR&#10;QqEHL1pZ8fbcPDfLbl62SarrvzeC0OMwM98w03lvW3EkH2rHCp6HGQji0umaKwWbn6/BGESIyBpb&#10;x6TgTAHms/u7KebanXhFx3WsRIJwyFGBibHLpQylIYth6Dri5B2ctxiT9JXUHk8Jblv5kmXv0mLN&#10;acFgR5+Gymb9ZxXI8fLp1y/2r03RbLcTU5RFt1sq9fjQLz5AROrjf/jW/tYKRpM3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63VGxwAAANwAAAAPAAAAAAAA&#10;AAAAAAAAAKECAABkcnMvZG93bnJldi54bWxQSwUGAAAAAAQABAD5AAAAlQMAAAAA&#10;"/>
                  <v:roundrect id="AutoShape 159" o:spid="_x0000_s1114" alt="QGaxislabel" style="position:absolute;left:3270;top:6381;width:22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Kwl8YA&#10;AADcAAAADwAAAGRycy9kb3ducmV2LnhtbESP3WoCMRSE7wu+QzhCb4pmLWXV1SiiFAqFgj+Il8fk&#10;uLu6OVk2qa59+qZQ8HKYmW+Y6by1lbhS40vHCgb9BASxdqbkXMFu+94bgfAB2WDlmBTcycN81nma&#10;Ymbcjdd03YRcRAj7DBUUIdSZlF4XZNH3XU0cvZNrLIYom1yaBm8Rbiv5miSptFhyXCiwpmVB+rL5&#10;tgo0spXp4e1yvvuvl+No/6M/k5VSz912MQERqA2P8H/7wygYjlP4OxOP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9Kwl8YAAADcAAAADwAAAAAAAAAAAAAAAACYAgAAZHJz&#10;L2Rvd25yZXYueG1sUEsFBgAAAAAEAAQA9QAAAIsDAAAAAA==&#10;" stroked="f">
                    <v:textbox inset="0,0,0,0">
                      <w:txbxContent>
                        <w:p w:rsidR="009E48F2" w:rsidRPr="00B5305C" w:rsidRDefault="009E48F2" w:rsidP="00E36D2F">
                          <w:pPr>
                            <w:jc w:val="center"/>
                            <w:rPr>
                              <w:color w:val="000000"/>
                            </w:rPr>
                          </w:pPr>
                          <w:r w:rsidRPr="00B5305C">
                            <w:rPr>
                              <w:color w:val="000000"/>
                            </w:rPr>
                            <w:t>-2</w:t>
                          </w:r>
                        </w:p>
                      </w:txbxContent>
                    </v:textbox>
                  </v:roundrect>
                  <v:line id="Line 160" o:spid="_x0000_s1115" alt="QGaxis" style="position:absolute;flip:y;visibility:visible;mso-wrap-style:square" from="3380,6321" to="3380,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VOqsYAAADcAAAADwAAAGRycy9kb3ducmV2LnhtbESPQWsCMRSE74X+h/AKXqRmlVJ1NYoU&#10;Cj14qZYVb8/Nc7Ps5mVNUt3++6Yg9DjMzDfMct3bVlzJh9qxgvEoA0FcOl1zpeBr//48AxEissbW&#10;MSn4oQDr1ePDEnPtbvxJ112sRIJwyFGBibHLpQylIYth5Dri5J2dtxiT9JXUHm8Jbls5ybJXabHm&#10;tGCwozdDZbP7tgrkbDu8+M3ppSmaw2FuirLojlulBk/9ZgEiUh//w/f2h1Ywn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1TqrGAAAA3AAAAA8AAAAAAAAA&#10;AAAAAAAAoQIAAGRycy9kb3ducmV2LnhtbFBLBQYAAAAABAAEAPkAAACUAwAAAAA=&#10;"/>
                  <v:roundrect id="AutoShape 161" o:spid="_x0000_s1116" alt="QGaxislabel" style="position:absolute;left:2703;top:6381;width:22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fsIA&#10;AADcAAAADwAAAGRycy9kb3ducmV2LnhtbERPTWsCMRC9C/6HMAUvUrNKUbsaRRRBKAjVIh6nybi7&#10;dTNZNlFXf705CD0+3vd03thSXKn2hWMF/V4Cglg7U3Cm4Ge/fh+D8AHZYOmYFNzJw3zWbk0xNe7G&#10;33TdhUzEEPYpKshDqFIpvc7Jou+5ijhyJ1dbDBHWmTQ13mK4LeUgSYbSYsGxIceKljnp8+5iFWhk&#10;K4fHj/Pf3W+7v+PDQ38lK6U6b81iAiJQE/7FL/fGKBh9xrXxTDwC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AYF+wgAAANwAAAAPAAAAAAAAAAAAAAAAAJgCAABkcnMvZG93&#10;bnJldi54bWxQSwUGAAAAAAQABAD1AAAAhwMAAAAA&#10;" stroked="f">
                    <v:textbox inset="0,0,0,0">
                      <w:txbxContent>
                        <w:p w:rsidR="009E48F2" w:rsidRPr="00B5305C" w:rsidRDefault="009E48F2" w:rsidP="00E36D2F">
                          <w:pPr>
                            <w:jc w:val="center"/>
                            <w:rPr>
                              <w:color w:val="000000"/>
                            </w:rPr>
                          </w:pPr>
                          <w:r w:rsidRPr="00B5305C">
                            <w:rPr>
                              <w:color w:val="000000"/>
                            </w:rPr>
                            <w:t>-3</w:t>
                          </w:r>
                        </w:p>
                      </w:txbxContent>
                    </v:textbox>
                  </v:roundrect>
                  <v:line id="Line 162" o:spid="_x0000_s1117" alt="QGaxis" style="position:absolute;flip:y;visibility:visible;mso-wrap-style:square" from="2813,6321" to="2813,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Q8cAAADcAAAADwAAAGRycy9kb3ducmV2LnhtbESPQWsCMRSE7wX/Q3hCL0WzllLd1ShS&#10;KPTgpbaseHtunptlNy9rkur23zeFQo/DzHzDrDaD7cSVfGgcK5hNMxDEldMN1wo+P14nCxAhImvs&#10;HJOCbwqwWY/uVlhod+N3uu5jLRKEQ4EKTIx9IWWoDFkMU9cTJ+/svMWYpK+l9nhLcNvJxyx7lhYb&#10;TgsGe3oxVLX7L6tALnYPF789PbVlezjkpqzK/rhT6n48bJcgIg3xP/zXftMK5n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pn9DxwAAANwAAAAPAAAAAAAA&#10;AAAAAAAAAKECAABkcnMvZG93bnJldi54bWxQSwUGAAAAAAQABAD5AAAAlQMAAAAA&#10;"/>
                  <v:roundrect id="AutoShape 163" o:spid="_x0000_s1118" alt="QGaxislabel" style="position:absolute;left:2136;top:6381;width:22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mMqcMA&#10;AADcAAAADwAAAGRycy9kb3ducmV2LnhtbERPW2vCMBR+H+w/hDPYi2iyMaRU0zI2BsJg4AXx8Zgc&#10;287mpDRR6369eRD2+PHd5+XgWnGmPjSeNbxMFAhi423DlYbN+mucgQgR2WLrmTRcKUBZPD7MMbf+&#10;wks6r2IlUgiHHDXUMXa5lMHU5DBMfEecuIPvHcYE+0raHi8p3LXyVampdNhwaqixo4+azHF1choM&#10;spPT3dvx9xp+Rvts+2e+1afWz0/D+wxEpCH+i+/uhdWQqTQ/nUlHQB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mMqcMAAADcAAAADwAAAAAAAAAAAAAAAACYAgAAZHJzL2Rv&#10;d25yZXYueG1sUEsFBgAAAAAEAAQA9QAAAIgDAAAAAA==&#10;" stroked="f">
                    <v:textbox inset="0,0,0,0">
                      <w:txbxContent>
                        <w:p w:rsidR="009E48F2" w:rsidRPr="00B5305C" w:rsidRDefault="009E48F2" w:rsidP="00E36D2F">
                          <w:pPr>
                            <w:jc w:val="center"/>
                            <w:rPr>
                              <w:color w:val="000000"/>
                            </w:rPr>
                          </w:pPr>
                          <w:r w:rsidRPr="00B5305C">
                            <w:rPr>
                              <w:color w:val="000000"/>
                            </w:rPr>
                            <w:t>-4</w:t>
                          </w:r>
                        </w:p>
                      </w:txbxContent>
                    </v:textbox>
                  </v:roundrect>
                  <v:line id="Line 164" o:spid="_x0000_s1119" alt="QGaxis" style="position:absolute;flip:y;visibility:visible;mso-wrap-style:square" from="2246,6321" to="2246,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5ylMYAAADcAAAADwAAAGRycy9kb3ducmV2LnhtbESPQWsCMRSE74X+h/CEXopmLUXW1ShS&#10;KPTgpVpWentunptlNy/bJNXtv28EweMwM98wy/VgO3EmHxrHCqaTDARx5XTDtYKv/fs4BxEissbO&#10;MSn4owDr1ePDEgvtLvxJ512sRYJwKFCBibEvpAyVIYth4nri5J2ctxiT9LXUHi8Jbjv5kmUzabHh&#10;tGCwpzdDVbv7tQpkvn3+8Zvja1u2h8PclFXZf2+VehoNmwWISEO8h2/tD60gz6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ucpTGAAAA3AAAAA8AAAAAAAAA&#10;AAAAAAAAoQIAAGRycy9kb3ducmV2LnhtbFBLBQYAAAAABAAEAPkAAACUAwAAAAA=&#10;"/>
                  <v:roundrect id="AutoShape 165" o:spid="_x0000_s1120" alt="QGaxislabel" style="position:absolute;left:1570;top:6381;width:22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3RcYA&#10;AADcAAAADwAAAGRycy9kb3ducmV2LnhtbESP3WoCMRSE74W+QziF3kg3qYgsW6OUloJQEPyh9PI0&#10;Od3dujlZNlFXn94IgpfDzHzDTOe9a8SBulB71vCSKRDExtuaSw3bzedzDiJEZIuNZ9JwogDz2cNg&#10;ioX1R17RYR1LkSAcCtRQxdgWUgZTkcOQ+ZY4eX++cxiT7EppOzwmuGvkSKmJdFhzWqiwpfeKzG69&#10;dxoMspOTn/Hu/xSWw9/8+2y+1IfWT4/92yuISH28h2/thdWQqxFcz6Qj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e3RcYAAADcAAAADwAAAAAAAAAAAAAAAACYAgAAZHJz&#10;L2Rvd25yZXYueG1sUEsFBgAAAAAEAAQA9QAAAIsDAAAAAA==&#10;" stroked="f">
                    <v:textbox inset="0,0,0,0">
                      <w:txbxContent>
                        <w:p w:rsidR="009E48F2" w:rsidRPr="00B5305C" w:rsidRDefault="009E48F2" w:rsidP="00E36D2F">
                          <w:pPr>
                            <w:jc w:val="center"/>
                            <w:rPr>
                              <w:color w:val="000000"/>
                            </w:rPr>
                          </w:pPr>
                          <w:r w:rsidRPr="00B5305C">
                            <w:rPr>
                              <w:color w:val="000000"/>
                            </w:rPr>
                            <w:t>-5</w:t>
                          </w:r>
                        </w:p>
                      </w:txbxContent>
                    </v:textbox>
                  </v:roundrect>
                  <v:roundrect id="AutoShape 166" o:spid="_x0000_s1121" alt="QGaxislabel" style="position:absolute;left:4334;top:6381;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sS3sUA&#10;AADcAAAADwAAAGRycy9kb3ducmV2LnhtbESPQWsCMRSE70L/Q3hCL6JJq8iyGqW0FApCQVvE4zN5&#10;7q5uXpZNqmt/fVMQPA4z8w0zX3auFmdqQ+VZw9NIgSA23lZcaPj+eh9mIEJEtlh7Jg1XCrBcPPTm&#10;mFt/4TWdN7EQCcIhRw1ljE0uZTAlOQwj3xAn7+BbhzHJtpC2xUuCu1o+KzWVDitOCyU29FqSOW1+&#10;nAaD7OR0Nzkdr+FzsM+2v2al3rR+7HcvMxCRungP39ofVkOmxvB/Jh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GxLexQAAANwAAAAPAAAAAAAAAAAAAAAAAJgCAABkcnMv&#10;ZG93bnJldi54bWxQSwUGAAAAAAQABAD1AAAAigMAAAAA&#10;" stroked="f">
                    <v:textbox inset="0,0,0,0">
                      <w:txbxContent>
                        <w:p w:rsidR="009E48F2" w:rsidRPr="00B5305C" w:rsidRDefault="009E48F2" w:rsidP="00E36D2F">
                          <w:pPr>
                            <w:jc w:val="right"/>
                            <w:rPr>
                              <w:color w:val="000000"/>
                            </w:rPr>
                          </w:pPr>
                          <w:r w:rsidRPr="00B5305C">
                            <w:rPr>
                              <w:color w:val="000000"/>
                            </w:rPr>
                            <w:t>0</w:t>
                          </w:r>
                        </w:p>
                      </w:txbxContent>
                    </v:textbox>
                  </v:roundrect>
                  <v:roundrect id="AutoShape 167" o:spid="_x0000_s1122" alt="QGaxislabel" style="position:absolute;left:10556;top:6421;width:127;height:31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KKqsUA&#10;AADcAAAADwAAAGRycy9kb3ducmV2LnhtbESPQWsCMRSE70L/Q3gFL8VNKiLLapTSUhAEQVtKj8/k&#10;ubt187Jsoq799Y1Q8DjMzDfMfNm7RpypC7VnDc+ZAkFsvK251PD58T7KQYSIbLHxTBquFGC5eBjM&#10;sbD+wls672IpEoRDgRqqGNtCymAqchgy3xIn7+A7hzHJrpS2w0uCu0aOlZpKhzWnhQpbeq3IHHcn&#10;p8EgOzn9nhx/rmHztM+/fs1avWk9fOxfZiAi9fEe/m+vrIZcTeB2Jh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oqqxQAAANwAAAAPAAAAAAAAAAAAAAAAAJgCAABkcnMv&#10;ZG93bnJldi54bWxQSwUGAAAAAAQABAD1AAAAigMAAAAA&#10;" stroked="f">
                    <v:textbox inset="0,0,0,0">
                      <w:txbxContent>
                        <w:p w:rsidR="009E48F2" w:rsidRPr="00B5305C" w:rsidRDefault="009E48F2" w:rsidP="00E36D2F">
                          <w:pPr>
                            <w:jc w:val="right"/>
                            <w:rPr>
                              <w:color w:val="000000"/>
                            </w:rPr>
                          </w:pPr>
                          <w:r w:rsidRPr="00B5305C">
                            <w:rPr>
                              <w:i/>
                              <w:color w:val="000000"/>
                            </w:rPr>
                            <w:t>x</w:t>
                          </w:r>
                        </w:p>
                      </w:txbxContent>
                    </v:textbox>
                  </v:roundrect>
                  <v:roundrect id="AutoShape 168" o:spid="_x0000_s1123" alt="QGaxislabel" style="position:absolute;left:4267;top:137;width:127;height:31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4vMcUA&#10;AADcAAAADwAAAGRycy9kb3ducmV2LnhtbESPQWsCMRSE70L/Q3hCL6JJi8qyGqW0FApCQVvE4zN5&#10;7q5uXpZNqmt/fVMQPA4z8w0zX3auFmdqQ+VZw9NIgSA23lZcaPj+eh9mIEJEtlh7Jg1XCrBcPPTm&#10;mFt/4TWdN7EQCcIhRw1ljE0uZTAlOQwj3xAn7+BbhzHJtpC2xUuCu1o+KzWVDitOCyU29FqSOW1+&#10;nAaD7OR0Nz4dr+FzsM+2v2al3rR+7HcvMxCRungP39ofVkOmJvB/Jh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i8xxQAAANwAAAAPAAAAAAAAAAAAAAAAAJgCAABkcnMv&#10;ZG93bnJldi54bWxQSwUGAAAAAAQABAD1AAAAigMAAAAA&#10;" stroked="f">
                    <v:textbox inset="0,0,0,0">
                      <w:txbxContent>
                        <w:p w:rsidR="009E48F2" w:rsidRPr="00B5305C" w:rsidRDefault="009E48F2" w:rsidP="00E36D2F">
                          <w:pPr>
                            <w:jc w:val="right"/>
                            <w:rPr>
                              <w:color w:val="000000"/>
                            </w:rPr>
                          </w:pPr>
                          <w:r w:rsidRPr="00B5305C">
                            <w:rPr>
                              <w:i/>
                              <w:color w:val="000000"/>
                            </w:rPr>
                            <w:t>y</w:t>
                          </w:r>
                        </w:p>
                      </w:txbxContent>
                    </v:textbox>
                  </v:roundrect>
                </v:group>
                <v:roundrect id="AutoShape 169" o:spid="_x0000_s1124" alt="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7632;top:4202;width:154;height:31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xRsUA&#10;AADcAAAADwAAAGRycy9kb3ducmV2LnhtbESPQWsCMRSE74X+h/CEXoomSlmW1ShSEYRCoVqKx2fy&#10;3F3dvCybqGt/fVMo9DjMzDfMbNG7RlypC7VnDeORAkFsvK251PC5Ww9zECEiW2w8k4Y7BVjMHx9m&#10;WFh/4w+6bmMpEoRDgRqqGNtCymAqchhGviVO3tF3DmOSXSlth7cEd42cKJVJhzWnhQpbeq3InLcX&#10;p8EgO5ntX86ne3h/PuRf3+ZNrbR+GvTLKYhIffwP/7U3VkOuMvg9k46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bLFGxQAAANwAAAAPAAAAAAAAAAAAAAAAAJgCAABkcnMv&#10;ZG93bnJldi54bWxQSwUGAAAAAAQABAD1AAAAigMAAAAA&#10;" stroked="f">
                  <v:textbox inset="0,0,0,0">
                    <w:txbxContent>
                      <w:p w:rsidR="009E48F2" w:rsidRPr="00B5305C" w:rsidRDefault="009E48F2" w:rsidP="00E36D2F">
                        <w:pPr>
                          <w:rPr>
                            <w:color w:val="000000"/>
                          </w:rPr>
                        </w:pPr>
                        <w:r w:rsidRPr="00B5305C">
                          <w:rPr>
                            <w:color w:val="000000"/>
                          </w:rPr>
                          <w:t>S</w:t>
                        </w:r>
                      </w:p>
                    </w:txbxContent>
                  </v:textbox>
                </v:roundrect>
                <v:shape id="Freeform 170" o:spid="_x0000_s1125" alt="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6215;top:2940;width:1134;height:567;visibility:visible;mso-wrap-style:square;v-text-anchor:top" coordsize="1134,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2TWsMA&#10;AADcAAAADwAAAGRycy9kb3ducmV2LnhtbESPwW7CMBBE75X4B2uRuBUHDgGlGARIqLlCm55X8ZIE&#10;4nWwXRL4+rpSpR5HM/NGs9oMphV3cr6xrGA2TUAQl1Y3XCn4/Di8LkH4gKyxtUwKHuRhsx69rDDT&#10;tucj3U+hEhHCPkMFdQhdJqUvazLop7Yjjt7ZOoMhSldJ7bCPcNPKeZKk0mDDcaHGjvY1ldfTt1Ew&#10;7FyRF6n+4vdweC7mRXrp85tSk/GwfQMRaAj/4b92rhUskwX8no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2TWsMAAADcAAAADwAAAAAAAAAAAAAAAACYAgAAZHJzL2Rv&#10;d25yZXYueG1sUEsFBgAAAAAEAAQA9QAAAIgDAAAAAA==&#10;" path="m,567l,,1134,,,567xe" filled="f" strokeweight="2.25pt">
                  <v:path arrowok="t" o:connecttype="custom" o:connectlocs="0,567;0,0;1134,0;0,567" o:connectangles="0,0,0,0"/>
                </v:shape>
                <v:roundrect id="AutoShape 171" o:spid="_x0000_s1126" alt="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6498;top:3068;width:181;height:31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Ar8MA&#10;AADcAAAADwAAAGRycy9kb3ducmV2LnhtbERPW2vCMBR+H+w/hDPYi2iyMaRU0zI2BsJg4AXx8Zgc&#10;287mpDRR6369eRD2+PHd5+XgWnGmPjSeNbxMFAhi423DlYbN+mucgQgR2WLrmTRcKUBZPD7MMbf+&#10;wks6r2IlUgiHHDXUMXa5lMHU5DBMfEecuIPvHcYE+0raHi8p3LXyVampdNhwaqixo4+azHF1choM&#10;spPT3dvx9xp+Rvts+2e+1afWz0/D+wxEpCH+i+/uhdWQqbQ2nUlHQB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7+Ar8MAAADcAAAADwAAAAAAAAAAAAAAAACYAgAAZHJzL2Rv&#10;d25yZXYueG1sUEsFBgAAAAAEAAQA9QAAAIgDAAAAAA==&#10;" stroked="f">
                  <v:textbox inset="0,0,0,0">
                    <w:txbxContent>
                      <w:p w:rsidR="009E48F2" w:rsidRPr="00B5305C" w:rsidRDefault="009E48F2" w:rsidP="00E36D2F">
                        <w:pPr>
                          <w:rPr>
                            <w:color w:val="000000"/>
                          </w:rPr>
                        </w:pPr>
                        <w:r w:rsidRPr="00B5305C">
                          <w:rPr>
                            <w:color w:val="000000"/>
                          </w:rPr>
                          <w:t>R</w:t>
                        </w:r>
                      </w:p>
                    </w:txbxContent>
                  </v:textbox>
                </v:roundrect>
                <v:roundrect id="AutoShape 172" o:spid="_x0000_s1127" alt="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5364;top:7320;width:167;height:31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MlNMUA&#10;AADcAAAADwAAAGRycy9kb3ducmV2LnhtbESPQWsCMRSE70L/Q3gFL1ITRWS7GqVUBEEQakvp8Zm8&#10;7m7dvCybqKu/vhEKPQ4z8w0zX3auFmdqQ+VZw2ioQBAbbysuNHy8r58yECEiW6w9k4YrBVguHnpz&#10;zK2/8Bud97EQCcIhRw1ljE0uZTAlOQxD3xAn79u3DmOSbSFti5cEd7UcKzWVDitOCyU29FqSOe5P&#10;ToNBdnL6NTn+XMNucMg+b2arVlr3H7uXGYhIXfwP/7U3VkOmnuF+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8yU0xQAAANwAAAAPAAAAAAAAAAAAAAAAAJgCAABkcnMv&#10;ZG93bnJldi54bWxQSwUGAAAAAAQABAD1AAAAigMAAAAA&#10;" stroked="f">
                  <v:textbox inset="0,0,0,0">
                    <w:txbxContent>
                      <w:p w:rsidR="009E48F2" w:rsidRPr="00B5305C" w:rsidRDefault="009E48F2" w:rsidP="00E36D2F">
                        <w:pPr>
                          <w:rPr>
                            <w:color w:val="000000"/>
                          </w:rPr>
                        </w:pPr>
                        <w:r w:rsidRPr="00B5305C">
                          <w:rPr>
                            <w:color w:val="000000"/>
                          </w:rPr>
                          <w:t>T</w:t>
                        </w:r>
                      </w:p>
                    </w:txbxContent>
                  </v:textbox>
                </v:roundrect>
                <v:shape id="Freeform 173" o:spid="_x0000_s1128" alt="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680;top:672;width:8505;height:8505;visibility:visible;mso-wrap-style:square;v-text-anchor:top" coordsize="8505,8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YLEMIA&#10;AADcAAAADwAAAGRycy9kb3ducmV2LnhtbERPz2vCMBS+C/sfwhvspqnCtKtGmYPB8KLWHTw+mre2&#10;2LyUJGurf705CB4/vt+rzWAa0ZHztWUF00kCgriwuuZSwe/pe5yC8AFZY2OZFFzJw2b9Mlphpm3P&#10;R+ryUIoYwj5DBVUIbSalLyoy6Ce2JY7cn3UGQ4SulNphH8NNI2dJMpcGa44NFbb0VVFxyf+NgsOt&#10;SP32ttAf552+vO/6zrphr9Tb6/C5BBFoCE/xw/2jFaTTOD+eiUd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JgsQwgAAANwAAAAPAAAAAAAAAAAAAAAAAJgCAABkcnMvZG93&#10;bnJldi54bWxQSwUGAAAAAAQABAD1AAAAhwMAAAAA&#10;" path="m,8504r10,-10l20,8484r10,-10l40,8464r10,-10l60,8444r10,-10l80,8424r10,-10l100,8404r10,-10l120,8384r10,-10l140,8364r10,-10l160,8344r10,-10l180,8324r10,-10l200,8304r10,-10l220,8284r10,-10l240,8264r10,-10l260,8244r10,-10l280,8224r10,-10l300,8204r10,-10l320,8184r10,-10l340,8164r10,-10l360,8144r10,-10l380,8124r10,-10l400,8104r10,-10l420,8084r10,-10l440,8064r10,-10l460,8044r10,-10l480,8024r10,-10l500,8004r10,-10l520,7984r10,-10l540,7964r10,-10l560,7944r10,-10l580,7924r10,-10l600,7904r10,-10l620,7884r10,-10l640,7864r10,-10l660,7844r10,-10l680,7823r10,-10l700,7803r10,-10l720,7783r10,-10l740,7763r10,-10l760,7743r10,-10l780,7723r10,-10l800,7703r10,-10l820,7683r10,-10l840,7663r10,-10l860,7643r10,-10l880,7623r10,-10l900,7603r10,-10l920,7583r10,-10l940,7563r10,-10l960,7543r10,-10l980,7523r10,-10l1000,7503r10,-10l1020,7483r10,-10l1040,7463r10,-10l1060,7443r10,-10l1080,7423r10,-10l1100,7403r10,-10l1121,7383r10,-10l1141,7363r10,-10l1161,7343r10,-10l1181,7323r10,-10l1201,7303r10,-10l1221,7283r10,-10l1241,7263r10,-10l1261,7243r10,-10l1281,7223r10,-10l1301,7203r10,-10l1321,7183r10,-10l1341,7163r10,-10l1361,7143r10,-10l1381,7123r10,-10l1401,7103r10,-10l1421,7083r10,-10l1441,7063r10,-10l1461,7043r10,-10l1481,7023r10,-10l1501,7003r10,-10l1521,6983r10,-10l1541,6963r10,-10l1561,6943r10,-10l1581,6923r10,-10l1601,6903r10,-10l1621,6883r10,-10l1641,6863r10,-10l1661,6843r10,-10l1681,6823r10,-10l1701,6803r10,-10l1721,6783r10,-10l1741,6763r10,-10l1761,6743r10,-10l1781,6723r10,-10l1801,6703r10,-10l1821,6683r10,-10l1841,6663r10,-10l1861,6643r10,-10l1881,6623r10,-10l1901,6603r10,-10l1921,6583r10,-10l1941,6563r10,-10l1961,6543r10,-10l1981,6523r10,-10l2001,6503r10,-10l2021,6483r10,-10l2041,6463r10,-10l2061,6443r10,-10l2081,6423r10,-10l2101,6403r10,-10l2121,6383r10,-10l2141,6363r10,-10l2161,6343r10,-10l2181,6323r10,-10l2201,6303r10,-10l2221,6283r10,-10l2241,6263r10,-10l2261,6243r10,-10l2281,6223r10,-10l2301,6203r10,-10l2321,6183r10,-10l2341,6163r10,-10l2361,6143r10,-10l2381,6123r10,-10l2401,6103r10,-10l2421,6083r10,-10l2441,6063r10,-10l2461,6043r10,-10l2481,6023r10,-10l2501,6003r10,-10l2521,5983r10,-10l2541,5963r10,-10l2561,5943r10,-10l2581,5923r10,-10l2601,5903r10,-10l2621,5883r10,-10l2641,5863r10,-10l2661,5843r10,-10l2681,5823r10,-10l2701,5803r10,-10l2721,5783r10,-10l2741,5763r10,-10l2761,5743r10,-10l2781,5723r10,-10l2801,5703r10,-10l2821,5683r10,-10l2841,5663r10,-10l2861,5643r10,-10l2881,5623r10,-10l2901,5603r10,-11l2921,5582r10,-10l2941,5562r10,-10l2961,5542r10,-10l2981,5522r10,-10l3001,5502r10,-10l3021,5482r10,-10l3041,5462r10,-10l3061,5442r10,-10l3081,5422r10,-10l3101,5402r10,-10l3121,5382r10,-10l3141,5362r10,-10l3161,5342r10,-10l3181,5322r10,-10l3201,5302r10,-10l3221,5282r10,-10l3241,5262r10,-10l3261,5242r10,-10l3281,5222r10,-10l3301,5202r10,-10l3321,5182r10,-10l3341,5162r10,-10l3362,5142r10,-10l3382,5122r10,-10l3402,5102r10,-10l3422,5082r10,-10l3442,5062r10,-10l3462,5042r10,-10l3482,5022r10,-10l3502,5002r10,-10l3522,4982r10,-10l3542,4962r10,-10l3562,4942r10,-10l3582,4922r10,-10l3602,4902r10,-10l3622,4882r10,-10l3642,4862r10,-10l3662,4842r10,-10l3682,4822r10,-10l3702,4802r10,-10l3722,4782r10,-10l3742,4762r10,-10l3762,4742r10,-10l3782,4722r10,-10l3802,4702r10,-10l3822,4682r10,-10l3842,4662r10,-10l3862,4642r10,-10l3882,4622r10,-10l3902,4602r10,-10l3922,4582r10,-10l3942,4562r10,-10l3962,4542r10,-10l3982,4522r10,-10l4002,4502r10,-10l4022,4482r10,-10l4042,4462r10,-10l4062,4442r10,-10l4082,4422r10,-10l4102,4402r10,-10l4122,4382r10,-10l4142,4362r10,-10l4162,4342r10,-10l4182,4322r10,-10l4202,4302r10,-10l4222,4282r10,-10l4242,4262r10,-10l4262,4242r10,-10l4282,4222r10,-10l4302,4202r10,-10l4322,4182r10,-10l4342,4162r10,-10l4362,4142r10,-10l4382,4122r10,-10l4402,4102r10,-10l4422,4082r10,-10l4442,4062r10,-10l4462,4042r10,-10l4482,4022r10,-10l4502,4002r10,-10l4522,3982r10,-10l4542,3962r10,-10l4562,3942r10,-10l4582,3922r10,-10l4602,3902r10,-10l4622,3882r10,-10l4642,3862r10,-10l4662,3842r10,-10l4682,3822r10,-10l4702,3802r10,-10l4722,3782r10,-10l4742,3762r10,-10l4762,3742r10,-10l4782,3722r10,-10l4802,3702r10,-10l4822,3682r10,-10l4842,3662r10,-10l4862,3642r10,-10l4882,3622r10,-10l4902,3602r10,-10l4922,3582r10,-10l4942,3562r10,-10l4962,3542r10,-10l4982,3522r10,-10l5002,3502r10,-10l5022,3482r10,-10l5042,3462r10,-10l5062,3442r10,-10l5082,3422r10,-10l5102,3402r10,-10l5122,3382r10,-10l5142,3362r10,-11l5162,3341r10,-10l5182,3321r10,-10l5202,3301r10,-10l5222,3281r10,-10l5242,3261r10,-10l5262,3241r10,-10l5282,3221r10,-10l5302,3201r10,-10l5322,3181r10,-10l5342,3161r10,-10l5362,3141r10,-10l5382,3121r10,-10l5402,3101r10,-10l5422,3081r10,-10l5442,3061r10,-10l5462,3041r10,-10l5482,3021r10,-10l5502,3001r10,-10l5522,2981r10,-10l5542,2961r10,-10l5562,2941r10,-10l5582,2921r10,-10l5603,2901r10,-10l5623,2881r10,-10l5643,2861r10,-10l5663,2841r10,-10l5683,2821r10,-10l5703,2801r10,-10l5723,2781r10,-10l5743,2761r10,-10l5763,2741r10,-10l5783,2721r10,-10l5803,2701r10,-10l5823,2681r10,-10l5843,2661r10,-10l5863,2641r10,-10l5883,2621r10,-10l5903,2601r10,-10l5923,2581r10,-10l5943,2561r10,-10l5963,2541r10,-10l5983,2521r10,-10l6003,2501r10,-10l6023,2481r10,-10l6043,2461r10,-10l6063,2441r10,-10l6083,2421r10,-10l6103,2401r10,-10l6123,2381r10,-10l6143,2361r10,-10l6163,2341r10,-10l6183,2321r10,-10l6203,2301r10,-10l6223,2281r10,-10l6243,2261r10,-10l6263,2241r10,-10l6283,2221r10,-10l6303,2201r10,-10l6323,2181r10,-10l6343,2161r10,-10l6363,2141r10,-10l6383,2121r10,-10l6403,2101r10,-10l6423,2081r10,-10l6443,2061r10,-10l6463,2041r10,-10l6483,2021r10,-10l6503,2001r10,-10l6523,1981r10,-10l6543,1961r10,-10l6563,1941r10,-10l6583,1921r10,-10l6603,1901r10,-10l6623,1881r10,-10l6643,1861r10,-10l6663,1841r10,-10l6683,1821r10,-10l6703,1801r10,-10l6723,1781r10,-10l6743,1761r10,-10l6763,1741r10,-10l6783,1721r10,-10l6803,1701r10,-10l6823,1681r10,-10l6843,1661r10,-10l6863,1641r10,-10l6883,1621r10,-10l6903,1601r10,-10l6923,1581r10,-10l6943,1561r10,-10l6963,1541r10,-10l6983,1521r10,-10l7003,1501r10,-10l7023,1481r10,-10l7043,1461r10,-10l7063,1441r10,-10l7083,1421r10,-10l7103,1401r10,-10l7123,1381r10,-10l7143,1361r10,-10l7163,1341r10,-10l7183,1321r10,-10l7203,1301r10,-10l7223,1281r10,-10l7243,1261r10,-10l7263,1241r10,-10l7283,1221r10,-10l7303,1201r10,-10l7323,1181r10,-10l7343,1161r10,-10l7363,1141r10,-10l7383,1121r10,-11l7403,1100r10,-10l7423,1080r10,-10l7443,1060r10,-10l7463,1040r10,-10l7483,1020r10,-10l7503,1000r10,-10l7523,980r10,-10l7543,960r10,-10l7563,940r10,-10l7583,920r10,-10l7603,900r10,-10l7623,880r10,-10l7643,860r10,-10l7663,840r10,-10l7683,820r10,-10l7703,800r10,-10l7723,780r10,-10l7743,760r10,-10l7763,740r10,-10l7783,720r10,-10l7803,700r10,-10l7823,680r11,-10l7844,660r10,-10l7864,640r10,-10l7884,620r10,-10l7904,600r10,-10l7924,580r10,-10l7944,560r10,-10l7964,540r10,-10l7984,520r10,-10l8004,500r10,-10l8024,480r10,-10l8044,460r10,-10l8064,440r10,-10l8084,420r10,-10l8104,400r10,-10l8124,380r10,-10l8144,360r10,-10l8164,340r10,-10l8184,320r10,-10l8204,300r10,-10l8224,280r10,-10l8244,260r10,-10l8264,240r10,-10l8284,220r10,-10l8304,200r10,-10l8324,180r10,-10l8344,160r10,-10l8364,140r10,-10l8384,120r10,-10l8404,100r10,-10l8424,80r10,-10l8444,60r10,-10l8464,40r10,-10l8484,20r10,-10l8504,e" filled="f" strokeweight="1pt">
                  <v:stroke dashstyle="dash"/>
                  <v:path arrowok="t" o:connecttype="custom" o:connectlocs="130,8374;270,8234;410,8094;550,7954;690,7813;830,7673;970,7533;1110,7393;1251,7253;1391,7113;1531,6973;1671,6833;1811,6693;1951,6553;2091,6413;2231,6273;2371,6133;2511,5993;2651,5853;2791,5713;2931,5572;3071,5432;3211,5292;3351,5152;3492,5012;3632,4872;3772,4732;3912,4592;4052,4452;4192,4312;4332,4172;4472,4032;4612,3892;4752,3752;4892,3612;5032,3472;5172,3331;5312,3191;5452,3051;5592,2911;5733,2771;5873,2631;6013,2491;6153,2351;6293,2211;6433,2071;6573,1931;6713,1791;6853,1651;6993,1511;7133,1371;7273,1231;7413,1090;7553,950;7693,810;7834,670;7974,530;8114,390;8254,250;8394,110" o:connectangles="0,0,0,0,0,0,0,0,0,0,0,0,0,0,0,0,0,0,0,0,0,0,0,0,0,0,0,0,0,0,0,0,0,0,0,0,0,0,0,0,0,0,0,0,0,0,0,0,0,0,0,0,0,0,0,0,0,0,0,0"/>
                </v:shape>
                <v:shape id="Freeform 174" o:spid="_x0000_s1129" alt="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7349;top:3507;width:567;height:1133;visibility:visible;mso-wrap-style:square;v-text-anchor:top" coordsize="567,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3c+MUA&#10;AADcAAAADwAAAGRycy9kb3ducmV2LnhtbESPT2sCMRTE70K/Q3iF3jS7LRVZjVK62Oqt/gHx9kie&#10;u4ublyVJdfvtjVDwOMzMb5jZoretuJAPjWMF+SgDQaydabhSsN8thxMQISIbbB2Tgj8KsJg/DWZY&#10;GHflDV22sRIJwqFABXWMXSFl0DVZDCPXESfv5LzFmKSvpPF4TXDbytcsG0uLDaeFGjv6rEmft79W&#10;gf8u1+tVXO7K8eFo9Js+fpU/70q9PPcfUxCR+vgI/7dXRsEkz+F+Jh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dz4xQAAANwAAAAPAAAAAAAAAAAAAAAAAJgCAABkcnMv&#10;ZG93bnJldi54bWxQSwUGAAAAAAQABAD1AAAAigMAAAAA&#10;" path="m,1133r567,l567,,,1133xe" filled="f" strokeweight="2.25pt">
                  <v:path arrowok="t" o:connecttype="custom" o:connectlocs="0,1133;567,1133;567,0;0,1133" o:connectangles="0,0,0,0"/>
                </v:shape>
                <v:shape id="Freeform 175" o:spid="_x0000_s1130" alt="QGsettings010010Thick(5,3)(6,3)(6,5)(5,3)y=x(3,5)(3,6)(5,6)(3,5)111SRThickMedium Dashed(5.5,3.5)(3.5,5.5)T(1,-3)(2,-3)(2,-1)(1,-3)10ThickMedium(1.5,-2)-51011x1y-5101011111012Times New Roman011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5082;top:6908;width:566;height:1134;visibility:visible;mso-wrap-style:square;v-text-anchor:top" coordsize="566,1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RU5cUA&#10;AADcAAAADwAAAGRycy9kb3ducmV2LnhtbESPQWvCQBSE7wX/w/KE3uomHsRGVxFB6KE91Cri7Zl9&#10;JtG8tzG71eiv7xYKPQ4z8w0znXdcqyu1vnJiIB0koEhyZyspDGy+Vi9jUD6gWKydkIE7eZjPek9T&#10;zKy7ySdd16FQESI+QwNlCE2mtc9LYvQD15BE7+haxhBlW2jb4i3CudbDJBlpxkriQokNLUvKz+tv&#10;NrA9vY7Sjwen9nCh/VE2rHfvbMxzv1tMQAXqwn/4r/1mDYzTIfyeiUdAz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FTlxQAAANwAAAAPAAAAAAAAAAAAAAAAAJgCAABkcnMv&#10;ZG93bnJldi54bWxQSwUGAAAAAAQABAD1AAAAigMAAAAA&#10;" path="m,1134r566,l566,,,1134xe" filled="f" strokeweight="2.25pt">
                  <v:path arrowok="t" o:connecttype="custom" o:connectlocs="0,1134;566,1134;566,0;0,1134" o:connectangles="0,0,0,0"/>
                </v:shape>
              </v:group>
            </w:pict>
          </mc:Fallback>
        </mc:AlternateContent>
      </w:r>
    </w:p>
    <w:p w14:paraId="3F43487C" w14:textId="77777777" w:rsidR="00E36D2F" w:rsidRDefault="00E36D2F" w:rsidP="00E36D2F"/>
    <w:p w14:paraId="3F43487D" w14:textId="77777777" w:rsidR="00E36D2F" w:rsidRDefault="00E36D2F" w:rsidP="00E36D2F"/>
    <w:p w14:paraId="3F43487E" w14:textId="77777777" w:rsidR="00E36D2F" w:rsidRDefault="00E36D2F" w:rsidP="00E36D2F"/>
    <w:p w14:paraId="3F43487F" w14:textId="77777777" w:rsidR="00E36D2F" w:rsidRDefault="00E36D2F" w:rsidP="00E36D2F"/>
    <w:p w14:paraId="3F434880" w14:textId="77777777" w:rsidR="00E36D2F" w:rsidRDefault="00E36D2F" w:rsidP="00E36D2F"/>
    <w:p w14:paraId="3F434881" w14:textId="77777777" w:rsidR="00E36D2F" w:rsidRDefault="00E36D2F" w:rsidP="00E36D2F"/>
    <w:p w14:paraId="3F434882" w14:textId="77777777" w:rsidR="00E36D2F" w:rsidRDefault="00E36D2F" w:rsidP="00E36D2F"/>
    <w:p w14:paraId="3F434883" w14:textId="77777777" w:rsidR="00E36D2F" w:rsidRDefault="00E36D2F" w:rsidP="00E36D2F"/>
    <w:p w14:paraId="3F434884" w14:textId="77777777" w:rsidR="00E36D2F" w:rsidRDefault="00E36D2F" w:rsidP="00E36D2F"/>
    <w:p w14:paraId="3F434885" w14:textId="77777777" w:rsidR="00E36D2F" w:rsidRDefault="00E36D2F" w:rsidP="00E36D2F"/>
    <w:p w14:paraId="3F434886" w14:textId="77777777" w:rsidR="00E36D2F" w:rsidRDefault="00E36D2F" w:rsidP="00E36D2F"/>
    <w:p w14:paraId="3F434887" w14:textId="77777777" w:rsidR="00E36D2F" w:rsidRDefault="00E36D2F" w:rsidP="00E36D2F"/>
    <w:p w14:paraId="3F434888" w14:textId="77777777" w:rsidR="00E36D2F" w:rsidRDefault="00E36D2F" w:rsidP="00E36D2F"/>
    <w:p w14:paraId="3F434889" w14:textId="77777777" w:rsidR="00E36D2F" w:rsidRDefault="00E36D2F" w:rsidP="00E36D2F"/>
    <w:p w14:paraId="3F43488A" w14:textId="77777777" w:rsidR="00E36D2F" w:rsidRDefault="00E36D2F" w:rsidP="00E36D2F"/>
    <w:p w14:paraId="3F43488B" w14:textId="77777777" w:rsidR="00E36D2F" w:rsidRDefault="00E36D2F" w:rsidP="00E36D2F"/>
    <w:p w14:paraId="3F43488C" w14:textId="77777777" w:rsidR="00E36D2F" w:rsidRDefault="00E36D2F" w:rsidP="00E36D2F"/>
    <w:p w14:paraId="3F43488D" w14:textId="77777777" w:rsidR="00E36D2F" w:rsidRDefault="00E36D2F" w:rsidP="00E36D2F"/>
    <w:p w14:paraId="3F43488E" w14:textId="77777777" w:rsidR="00E36D2F" w:rsidRDefault="00E36D2F" w:rsidP="00E36D2F"/>
    <w:p w14:paraId="3F43488F" w14:textId="77777777" w:rsidR="00E36D2F" w:rsidRDefault="00E36D2F" w:rsidP="00E36D2F"/>
    <w:p w14:paraId="3F434890" w14:textId="77777777" w:rsidR="00E36D2F" w:rsidRDefault="00E36D2F" w:rsidP="00E36D2F"/>
    <w:p w14:paraId="3F434891" w14:textId="77777777" w:rsidR="00E36D2F" w:rsidRDefault="00E36D2F" w:rsidP="00E36D2F"/>
    <w:p w14:paraId="3F434892" w14:textId="77777777" w:rsidR="00E36D2F" w:rsidRDefault="00E36D2F" w:rsidP="00E36D2F"/>
    <w:p w14:paraId="3F434893" w14:textId="77777777" w:rsidR="00E36D2F" w:rsidRDefault="00E36D2F" w:rsidP="00E36D2F"/>
    <w:p w14:paraId="3F434894" w14:textId="77777777" w:rsidR="00E36D2F" w:rsidRDefault="00E36D2F" w:rsidP="00E36D2F"/>
    <w:p w14:paraId="3F434895" w14:textId="77777777" w:rsidR="00E36D2F" w:rsidRDefault="00E36D2F" w:rsidP="00E36D2F"/>
    <w:p w14:paraId="3F434896" w14:textId="77777777" w:rsidR="00E36D2F" w:rsidRDefault="00E36D2F" w:rsidP="00E36D2F">
      <w:pPr>
        <w:rPr>
          <w:b/>
        </w:rPr>
      </w:pPr>
    </w:p>
    <w:p w14:paraId="3F434897" w14:textId="77777777" w:rsidR="00E36D2F" w:rsidRDefault="00E36D2F" w:rsidP="00E36D2F">
      <w:pPr>
        <w:rPr>
          <w:b/>
        </w:rPr>
      </w:pPr>
    </w:p>
    <w:p w14:paraId="3F434898" w14:textId="77777777" w:rsidR="00E36D2F" w:rsidRDefault="00E36D2F" w:rsidP="00E36D2F">
      <w:pPr>
        <w:rPr>
          <w:b/>
        </w:rPr>
      </w:pPr>
    </w:p>
    <w:p w14:paraId="3F434899" w14:textId="77777777" w:rsidR="00E36D2F" w:rsidRDefault="00E36D2F" w:rsidP="00E36D2F">
      <w:pPr>
        <w:rPr>
          <w:b/>
        </w:rPr>
      </w:pPr>
    </w:p>
    <w:p w14:paraId="3F43489A" w14:textId="77777777" w:rsidR="00E36D2F" w:rsidRDefault="00E36D2F" w:rsidP="00E36D2F">
      <w:pPr>
        <w:rPr>
          <w:b/>
        </w:rPr>
      </w:pPr>
    </w:p>
    <w:p w14:paraId="3F43489B" w14:textId="77777777" w:rsidR="00E36D2F" w:rsidRDefault="00E36D2F" w:rsidP="00E36D2F">
      <w:pPr>
        <w:rPr>
          <w:b/>
        </w:rPr>
      </w:pPr>
    </w:p>
    <w:p w14:paraId="3F43489C" w14:textId="77777777" w:rsidR="00E36D2F" w:rsidRPr="00F41747" w:rsidRDefault="00E36D2F" w:rsidP="00E36D2F">
      <w:pPr>
        <w:rPr>
          <w:b/>
        </w:rPr>
      </w:pPr>
      <w:r>
        <w:rPr>
          <w:b/>
        </w:rPr>
        <w:lastRenderedPageBreak/>
        <w:t>15</w:t>
      </w:r>
    </w:p>
    <w:p w14:paraId="3F43489D" w14:textId="77777777" w:rsidR="00E36D2F" w:rsidRPr="00F41747" w:rsidRDefault="00E36D2F" w:rsidP="00E36D2F">
      <w:pPr>
        <w:rPr>
          <w:b/>
        </w:rPr>
      </w:pPr>
      <w:r>
        <w:rPr>
          <w:b/>
        </w:rPr>
        <w:t xml:space="preserve">  </w:t>
      </w:r>
      <w:r w:rsidR="004A2BA4">
        <w:rPr>
          <w:noProof/>
          <w:lang w:eastAsia="en-GB"/>
        </w:rPr>
        <mc:AlternateContent>
          <mc:Choice Requires="wpc">
            <w:drawing>
              <wp:inline distT="0" distB="0" distL="0" distR="0" wp14:anchorId="3F43492B" wp14:editId="3F43492C">
                <wp:extent cx="5731510" cy="3963035"/>
                <wp:effectExtent l="0" t="0" r="2540" b="0"/>
                <wp:docPr id="50" name="Canvas 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20" name="AutoShape 52"/>
                        <wps:cNvCnPr>
                          <a:cxnSpLocks noChangeShapeType="1"/>
                        </wps:cNvCnPr>
                        <wps:spPr bwMode="auto">
                          <a:xfrm flipV="1">
                            <a:off x="895350" y="1272540"/>
                            <a:ext cx="1189990" cy="6838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AutoShape 53"/>
                        <wps:cNvCnPr>
                          <a:cxnSpLocks noChangeShapeType="1"/>
                          <a:endCxn id="725" idx="1"/>
                        </wps:cNvCnPr>
                        <wps:spPr bwMode="auto">
                          <a:xfrm>
                            <a:off x="904240" y="1956435"/>
                            <a:ext cx="1181100" cy="54356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22" name="Text Box 54"/>
                        <wps:cNvSpPr txBox="1">
                          <a:spLocks noChangeArrowheads="1"/>
                        </wps:cNvSpPr>
                        <wps:spPr bwMode="auto">
                          <a:xfrm>
                            <a:off x="2143760" y="120015"/>
                            <a:ext cx="1028065" cy="476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3496A" w14:textId="77777777" w:rsidR="009E48F2" w:rsidRPr="00031F50" w:rsidRDefault="009E48F2" w:rsidP="00E36D2F">
                              <w:pPr>
                                <w:rPr>
                                  <w:b/>
                                </w:rPr>
                              </w:pPr>
                              <w:r>
                                <w:rPr>
                                  <w:b/>
                                </w:rPr>
                                <w:t>bag X</w:t>
                              </w:r>
                            </w:p>
                          </w:txbxContent>
                        </wps:txbx>
                        <wps:bodyPr rot="0" vert="horz" wrap="square" lIns="91440" tIns="45720" rIns="91440" bIns="45720" anchor="t" anchorCtr="0" upright="1">
                          <a:noAutofit/>
                        </wps:bodyPr>
                      </wps:wsp>
                      <wps:wsp>
                        <wps:cNvPr id="723" name="Text Box 55"/>
                        <wps:cNvSpPr txBox="1">
                          <a:spLocks noChangeArrowheads="1"/>
                        </wps:cNvSpPr>
                        <wps:spPr bwMode="auto">
                          <a:xfrm>
                            <a:off x="4129405" y="91440"/>
                            <a:ext cx="1027430" cy="476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3496B" w14:textId="77777777" w:rsidR="009E48F2" w:rsidRPr="00031F50" w:rsidRDefault="009E48F2" w:rsidP="00E36D2F">
                              <w:pPr>
                                <w:rPr>
                                  <w:b/>
                                </w:rPr>
                              </w:pPr>
                              <w:r>
                                <w:rPr>
                                  <w:b/>
                                </w:rPr>
                                <w:t>bag Y</w:t>
                              </w:r>
                            </w:p>
                          </w:txbxContent>
                        </wps:txbx>
                        <wps:bodyPr rot="0" vert="horz" wrap="square" lIns="91440" tIns="45720" rIns="91440" bIns="45720" anchor="t" anchorCtr="0" upright="1">
                          <a:noAutofit/>
                        </wps:bodyPr>
                      </wps:wsp>
                      <wps:wsp>
                        <wps:cNvPr id="724" name="Text Box 56"/>
                        <wps:cNvSpPr txBox="1">
                          <a:spLocks noChangeArrowheads="1"/>
                        </wps:cNvSpPr>
                        <wps:spPr bwMode="auto">
                          <a:xfrm>
                            <a:off x="2085340" y="1057910"/>
                            <a:ext cx="552450" cy="409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3496C" w14:textId="77777777" w:rsidR="009E48F2" w:rsidRDefault="009E48F2" w:rsidP="00E36D2F">
                              <w:r>
                                <w:t>Blue</w:t>
                              </w:r>
                            </w:p>
                          </w:txbxContent>
                        </wps:txbx>
                        <wps:bodyPr rot="0" vert="horz" wrap="square" lIns="91440" tIns="45720" rIns="91440" bIns="45720" anchor="t" anchorCtr="0" upright="1">
                          <a:noAutofit/>
                        </wps:bodyPr>
                      </wps:wsp>
                      <wps:wsp>
                        <wps:cNvPr id="725" name="Text Box 57"/>
                        <wps:cNvSpPr txBox="1">
                          <a:spLocks noChangeArrowheads="1"/>
                        </wps:cNvSpPr>
                        <wps:spPr bwMode="auto">
                          <a:xfrm>
                            <a:off x="2085340" y="2341880"/>
                            <a:ext cx="552450"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3496D" w14:textId="77777777" w:rsidR="009E48F2" w:rsidRDefault="009E48F2" w:rsidP="00E36D2F">
                              <w:r>
                                <w:t>Red</w:t>
                              </w:r>
                            </w:p>
                          </w:txbxContent>
                        </wps:txbx>
                        <wps:bodyPr rot="0" vert="horz" wrap="square" lIns="91440" tIns="45720" rIns="91440" bIns="45720" anchor="t" anchorCtr="0" upright="1">
                          <a:noAutofit/>
                        </wps:bodyPr>
                      </wps:wsp>
                      <wps:wsp>
                        <wps:cNvPr id="726" name="Text Box 58"/>
                        <wps:cNvSpPr txBox="1">
                          <a:spLocks noChangeArrowheads="1"/>
                        </wps:cNvSpPr>
                        <wps:spPr bwMode="auto">
                          <a:xfrm>
                            <a:off x="1076325" y="1132205"/>
                            <a:ext cx="415290" cy="48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3496E" w14:textId="77777777" w:rsidR="009E48F2" w:rsidRDefault="009E48F2" w:rsidP="00E36D2F">
                              <w:r w:rsidRPr="00B703A5">
                                <w:rPr>
                                  <w:position w:val="-24"/>
                                </w:rPr>
                                <w:object w:dxaOrig="360" w:dyaOrig="620" w14:anchorId="3F434988">
                                  <v:shape id="_x0000_i1070" type="#_x0000_t75" style="width:18pt;height:31.5pt" o:ole="">
                                    <v:imagedata r:id="rId88" o:title=""/>
                                  </v:shape>
                                  <o:OLEObject Type="Embed" ProgID="Equation.3" ShapeID="_x0000_i1070" DrawAspect="Content" ObjectID="_1710596575" r:id="rId89"/>
                                </w:object>
                              </w:r>
                            </w:p>
                          </w:txbxContent>
                        </wps:txbx>
                        <wps:bodyPr rot="0" vert="horz" wrap="none" lIns="91440" tIns="45720" rIns="91440" bIns="45720" anchor="t" anchorCtr="0" upright="1">
                          <a:spAutoFit/>
                        </wps:bodyPr>
                      </wps:wsp>
                      <wps:wsp>
                        <wps:cNvPr id="727" name="Text Box 59"/>
                        <wps:cNvSpPr txBox="1">
                          <a:spLocks noChangeArrowheads="1"/>
                        </wps:cNvSpPr>
                        <wps:spPr bwMode="auto">
                          <a:xfrm>
                            <a:off x="1124585" y="2256155"/>
                            <a:ext cx="412115"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3496F" w14:textId="77777777" w:rsidR="009E48F2" w:rsidRDefault="009E48F2" w:rsidP="00E36D2F">
                              <w:r w:rsidRPr="00F41747">
                                <w:rPr>
                                  <w:position w:val="-24"/>
                                </w:rPr>
                                <w:object w:dxaOrig="360" w:dyaOrig="620" w14:anchorId="3F434989">
                                  <v:shape id="_x0000_i1072" type="#_x0000_t75" style="width:18pt;height:31.5pt" o:ole="">
                                    <v:imagedata r:id="rId90" o:title=""/>
                                  </v:shape>
                                  <o:OLEObject Type="Embed" ProgID="Equation.3" ShapeID="_x0000_i1072" DrawAspect="Content" ObjectID="_1710596576" r:id="rId91"/>
                                </w:object>
                              </w:r>
                            </w:p>
                          </w:txbxContent>
                        </wps:txbx>
                        <wps:bodyPr rot="0" vert="horz" wrap="none" lIns="91440" tIns="45720" rIns="91440" bIns="45720" anchor="t" anchorCtr="0" upright="1">
                          <a:spAutoFit/>
                        </wps:bodyPr>
                      </wps:wsp>
                      <wps:wsp>
                        <wps:cNvPr id="728" name="AutoShape 60"/>
                        <wps:cNvCnPr>
                          <a:cxnSpLocks noChangeShapeType="1"/>
                        </wps:cNvCnPr>
                        <wps:spPr bwMode="auto">
                          <a:xfrm flipV="1">
                            <a:off x="2650490" y="662940"/>
                            <a:ext cx="1583055" cy="412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AutoShape 61"/>
                        <wps:cNvCnPr>
                          <a:cxnSpLocks noChangeShapeType="1"/>
                        </wps:cNvCnPr>
                        <wps:spPr bwMode="auto">
                          <a:xfrm flipV="1">
                            <a:off x="2549525" y="2076450"/>
                            <a:ext cx="1583055" cy="412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AutoShape 62"/>
                        <wps:cNvCnPr>
                          <a:cxnSpLocks noChangeShapeType="1"/>
                        </wps:cNvCnPr>
                        <wps:spPr bwMode="auto">
                          <a:xfrm>
                            <a:off x="2465070" y="2607310"/>
                            <a:ext cx="1583055" cy="412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AutoShape 63"/>
                        <wps:cNvCnPr>
                          <a:cxnSpLocks noChangeShapeType="1"/>
                        </wps:cNvCnPr>
                        <wps:spPr bwMode="auto">
                          <a:xfrm>
                            <a:off x="2668905" y="1151255"/>
                            <a:ext cx="1583055" cy="412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Text Box 64"/>
                        <wps:cNvSpPr txBox="1">
                          <a:spLocks noChangeArrowheads="1"/>
                        </wps:cNvSpPr>
                        <wps:spPr bwMode="auto">
                          <a:xfrm>
                            <a:off x="4266565" y="548005"/>
                            <a:ext cx="552450" cy="409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34970" w14:textId="77777777" w:rsidR="009E48F2" w:rsidRDefault="009E48F2" w:rsidP="00E36D2F">
                              <w:r>
                                <w:t>Blue</w:t>
                              </w:r>
                            </w:p>
                          </w:txbxContent>
                        </wps:txbx>
                        <wps:bodyPr rot="0" vert="horz" wrap="square" lIns="91440" tIns="45720" rIns="91440" bIns="45720" anchor="t" anchorCtr="0" upright="1">
                          <a:noAutofit/>
                        </wps:bodyPr>
                      </wps:wsp>
                      <wps:wsp>
                        <wps:cNvPr id="733" name="Text Box 65"/>
                        <wps:cNvSpPr txBox="1">
                          <a:spLocks noChangeArrowheads="1"/>
                        </wps:cNvSpPr>
                        <wps:spPr bwMode="auto">
                          <a:xfrm>
                            <a:off x="4156710" y="1846580"/>
                            <a:ext cx="552450" cy="409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34971" w14:textId="77777777" w:rsidR="009E48F2" w:rsidRDefault="009E48F2" w:rsidP="00E36D2F">
                              <w:r>
                                <w:t>Blue</w:t>
                              </w:r>
                            </w:p>
                          </w:txbxContent>
                        </wps:txbx>
                        <wps:bodyPr rot="0" vert="horz" wrap="square" lIns="91440" tIns="45720" rIns="91440" bIns="45720" anchor="t" anchorCtr="0" upright="1">
                          <a:noAutofit/>
                        </wps:bodyPr>
                      </wps:wsp>
                      <wps:wsp>
                        <wps:cNvPr id="734" name="Text Box 66"/>
                        <wps:cNvSpPr txBox="1">
                          <a:spLocks noChangeArrowheads="1"/>
                        </wps:cNvSpPr>
                        <wps:spPr bwMode="auto">
                          <a:xfrm>
                            <a:off x="4048125" y="2922270"/>
                            <a:ext cx="552450"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34972" w14:textId="77777777" w:rsidR="009E48F2" w:rsidRDefault="009E48F2" w:rsidP="00E36D2F">
                              <w:r>
                                <w:t>Red</w:t>
                              </w:r>
                            </w:p>
                          </w:txbxContent>
                        </wps:txbx>
                        <wps:bodyPr rot="0" vert="horz" wrap="square" lIns="91440" tIns="45720" rIns="91440" bIns="45720" anchor="t" anchorCtr="0" upright="1">
                          <a:noAutofit/>
                        </wps:bodyPr>
                      </wps:wsp>
                      <wps:wsp>
                        <wps:cNvPr id="735" name="Text Box 67"/>
                        <wps:cNvSpPr txBox="1">
                          <a:spLocks noChangeArrowheads="1"/>
                        </wps:cNvSpPr>
                        <wps:spPr bwMode="auto">
                          <a:xfrm>
                            <a:off x="4200525" y="1400175"/>
                            <a:ext cx="552450"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34973" w14:textId="77777777" w:rsidR="009E48F2" w:rsidRDefault="009E48F2" w:rsidP="00E36D2F">
                              <w:r>
                                <w:t>Red</w:t>
                              </w:r>
                            </w:p>
                          </w:txbxContent>
                        </wps:txbx>
                        <wps:bodyPr rot="0" vert="horz" wrap="square" lIns="91440" tIns="45720" rIns="91440" bIns="45720" anchor="t" anchorCtr="0" upright="1">
                          <a:noAutofit/>
                        </wps:bodyPr>
                      </wps:wsp>
                      <wps:wsp>
                        <wps:cNvPr id="736" name="Text Box 68"/>
                        <wps:cNvSpPr txBox="1">
                          <a:spLocks noChangeArrowheads="1"/>
                        </wps:cNvSpPr>
                        <wps:spPr bwMode="auto">
                          <a:xfrm>
                            <a:off x="2981960" y="275590"/>
                            <a:ext cx="415290" cy="54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34974" w14:textId="77777777" w:rsidR="009E48F2" w:rsidRDefault="009E48F2" w:rsidP="00E36D2F">
                              <w:r w:rsidRPr="00F41747">
                                <w:rPr>
                                  <w:position w:val="-24"/>
                                </w:rPr>
                                <w:object w:dxaOrig="320" w:dyaOrig="620" w14:anchorId="3F43498A">
                                  <v:shape id="_x0000_i1074" type="#_x0000_t75" style="width:18pt;height:35.25pt" o:ole="">
                                    <v:imagedata r:id="rId92" o:title=""/>
                                  </v:shape>
                                  <o:OLEObject Type="Embed" ProgID="Equation.3" ShapeID="_x0000_i1074" DrawAspect="Content" ObjectID="_1710596577" r:id="rId93"/>
                                </w:object>
                              </w:r>
                            </w:p>
                          </w:txbxContent>
                        </wps:txbx>
                        <wps:bodyPr rot="0" vert="horz" wrap="none" lIns="91440" tIns="45720" rIns="91440" bIns="45720" anchor="t" anchorCtr="0" upright="1">
                          <a:spAutoFit/>
                        </wps:bodyPr>
                      </wps:wsp>
                      <wps:wsp>
                        <wps:cNvPr id="737" name="Text Box 69"/>
                        <wps:cNvSpPr txBox="1">
                          <a:spLocks noChangeArrowheads="1"/>
                        </wps:cNvSpPr>
                        <wps:spPr bwMode="auto">
                          <a:xfrm>
                            <a:off x="3238500" y="1689735"/>
                            <a:ext cx="415290" cy="54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34975" w14:textId="77777777" w:rsidR="009E48F2" w:rsidRDefault="009E48F2" w:rsidP="00E36D2F">
                              <w:r w:rsidRPr="00F41747">
                                <w:rPr>
                                  <w:position w:val="-24"/>
                                </w:rPr>
                                <w:object w:dxaOrig="320" w:dyaOrig="620" w14:anchorId="3F43498B">
                                  <v:shape id="_x0000_i1076" type="#_x0000_t75" style="width:18pt;height:35.25pt" o:ole="">
                                    <v:imagedata r:id="rId94" o:title=""/>
                                  </v:shape>
                                  <o:OLEObject Type="Embed" ProgID="Equation.3" ShapeID="_x0000_i1076" DrawAspect="Content" ObjectID="_1710596578" r:id="rId95"/>
                                </w:object>
                              </w:r>
                            </w:p>
                          </w:txbxContent>
                        </wps:txbx>
                        <wps:bodyPr rot="0" vert="horz" wrap="none" lIns="91440" tIns="45720" rIns="91440" bIns="45720" anchor="t" anchorCtr="0" upright="1">
                          <a:spAutoFit/>
                        </wps:bodyPr>
                      </wps:wsp>
                      <wps:wsp>
                        <wps:cNvPr id="738" name="Text Box 70"/>
                        <wps:cNvSpPr txBox="1">
                          <a:spLocks noChangeArrowheads="1"/>
                        </wps:cNvSpPr>
                        <wps:spPr bwMode="auto">
                          <a:xfrm>
                            <a:off x="3255645" y="2838450"/>
                            <a:ext cx="415290" cy="54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34976" w14:textId="77777777" w:rsidR="009E48F2" w:rsidRDefault="009E48F2" w:rsidP="00E36D2F">
                              <w:r w:rsidRPr="00F41747">
                                <w:rPr>
                                  <w:position w:val="-24"/>
                                </w:rPr>
                                <w:object w:dxaOrig="320" w:dyaOrig="620" w14:anchorId="3F43498C">
                                  <v:shape id="_x0000_i1078" type="#_x0000_t75" style="width:18pt;height:35.25pt" o:ole="">
                                    <v:imagedata r:id="rId96" o:title=""/>
                                  </v:shape>
                                  <o:OLEObject Type="Embed" ProgID="Equation.3" ShapeID="_x0000_i1078" DrawAspect="Content" ObjectID="_1710596579" r:id="rId97"/>
                                </w:object>
                              </w:r>
                            </w:p>
                          </w:txbxContent>
                        </wps:txbx>
                        <wps:bodyPr rot="0" vert="horz" wrap="none" lIns="91440" tIns="45720" rIns="91440" bIns="45720" anchor="t" anchorCtr="0" upright="1">
                          <a:spAutoFit/>
                        </wps:bodyPr>
                      </wps:wsp>
                      <wps:wsp>
                        <wps:cNvPr id="739" name="Text Box 71"/>
                        <wps:cNvSpPr txBox="1">
                          <a:spLocks noChangeArrowheads="1"/>
                        </wps:cNvSpPr>
                        <wps:spPr bwMode="auto">
                          <a:xfrm>
                            <a:off x="2966085" y="1257300"/>
                            <a:ext cx="415290" cy="54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34977" w14:textId="77777777" w:rsidR="009E48F2" w:rsidRDefault="009E48F2" w:rsidP="00E36D2F">
                              <w:r w:rsidRPr="00F41747">
                                <w:rPr>
                                  <w:position w:val="-24"/>
                                </w:rPr>
                                <w:object w:dxaOrig="320" w:dyaOrig="620" w14:anchorId="3F43498D">
                                  <v:shape id="_x0000_i1080" type="#_x0000_t75" style="width:18pt;height:35.25pt" o:ole="">
                                    <v:imagedata r:id="rId98" o:title=""/>
                                  </v:shape>
                                  <o:OLEObject Type="Embed" ProgID="Equation.3" ShapeID="_x0000_i1080" DrawAspect="Content" ObjectID="_1710596580" r:id="rId99"/>
                                </w:object>
                              </w:r>
                            </w:p>
                          </w:txbxContent>
                        </wps:txbx>
                        <wps:bodyPr rot="0" vert="horz" wrap="none" lIns="91440" tIns="45720" rIns="91440" bIns="45720" anchor="t" anchorCtr="0" upright="1">
                          <a:spAutoFit/>
                        </wps:bodyPr>
                      </wps:wsp>
                    </wpc:wpc>
                  </a:graphicData>
                </a:graphic>
              </wp:inline>
            </w:drawing>
          </mc:Choice>
          <mc:Fallback>
            <w:pict>
              <v:group id="Canvas 50" o:spid="_x0000_s1131" editas="canvas" style="width:451.3pt;height:312.05pt;mso-position-horizontal-relative:char;mso-position-vertical-relative:line" coordsize="57315,39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">
                <v:shape id="_x0000_s1132" type="#_x0000_t75" style="position:absolute;width:57315;height:39630;visibility:visible;mso-wrap-style:square">
                  <v:fill o:detectmouseclick="t"/>
                  <v:path o:connecttype="none"/>
                </v:shape>
                <v:shapetype id="_x0000_t32" coordsize="21600,21600" o:spt="32" o:oned="t" path="m,l21600,21600e" filled="f">
                  <v:path arrowok="t" fillok="f" o:connecttype="none"/>
                  <o:lock v:ext="edit" shapetype="t"/>
                </v:shapetype>
                <v:shape id="AutoShape 52" o:spid="_x0000_s1133" type="#_x0000_t32" style="position:absolute;left:8953;top:12725;width:11900;height:68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ecMMEAAADcAAAADwAAAGRycy9kb3ducmV2LnhtbERPTYvCMBC9C/6HMIIX0bQeXKlGEWFB&#10;PCyoPXgckrEtNpOaZGv3328OC3t8vO/tfrCt6MmHxrGCfJGBINbONFwpKG+f8zWIEJENto5JwQ8F&#10;2O/Goy0Wxr35Qv01ViKFcChQQR1jV0gZdE0Ww8J1xIl7OG8xJugraTy+U7ht5TLLVtJiw6mhxo6O&#10;Nenn9dsqaM7lV9nPXtHr9Tm/+zzc7q1WajoZDhsQkYb4L/5zn4yCj2Wan86kI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d5wwwQAAANwAAAAPAAAAAAAAAAAAAAAA&#10;AKECAABkcnMvZG93bnJldi54bWxQSwUGAAAAAAQABAD5AAAAjwMAAAAA&#10;"/>
                <v:shape id="AutoShape 53" o:spid="_x0000_s1134" type="#_x0000_t32" style="position:absolute;left:9042;top:19564;width:11811;height:54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DzusUAAADcAAAADwAAAGRycy9kb3ducmV2LnhtbESPQWvCQBSE7wX/w/KE3uomOWiJriKK&#10;KL2U2oJ6e2Sf2WD2bcyuMfXXdwuFHoeZ+YaZLXpbi45aXzlWkI4SEMSF0xWXCr4+Ny+vIHxA1lg7&#10;JgXf5GExHzzNMNfuzh/U7UMpIoR9jgpMCE0upS8MWfQj1xBH7+xaiyHKtpS6xXuE21pmSTKWFiuO&#10;CwYbWhkqLvubVbB+f0sP22O3taZaldmjZn26HpR6HvbLKYhAffgP/7V3WsEkS+H3TDw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DzusUAAADcAAAADwAAAAAAAAAA&#10;AAAAAAChAgAAZHJzL2Rvd25yZXYueG1sUEsFBgAAAAAEAAQA+QAAAJMDAAAAAA==&#10;" strokeweight=".25pt"/>
                <v:shape id="Text Box 54" o:spid="_x0000_s1135" type="#_x0000_t202" style="position:absolute;left:21437;top:1200;width:10281;height:4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qZcQA&#10;AADcAAAADwAAAGRycy9kb3ducmV2LnhtbESP3WrCQBSE7wu+w3IEb0rdGFrTRtdghUputT7AMXtM&#10;gtmzIbvNz9t3C0Ivh5n5htlmo2lET52rLStYLSMQxIXVNZcKLt9fL+8gnEfW2FgmBRM5yHazpy2m&#10;2g58ov7sSxEg7FJUUHnfplK6oiKDbmlb4uDdbGfQB9mVUnc4BLhpZBxFa2mw5rBQYUuHior7+cco&#10;uOXD89vHcD36S3J6XX9inVztpNRiPu43IDyN/j/8aOdaQRLH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86mXEAAAA3AAAAA8AAAAAAAAAAAAAAAAAmAIAAGRycy9k&#10;b3ducmV2LnhtbFBLBQYAAAAABAAEAPUAAACJAwAAAAA=&#10;" stroked="f">
                  <v:textbox>
                    <w:txbxContent>
                      <w:p w:rsidR="009E48F2" w:rsidRPr="00031F50" w:rsidRDefault="009E48F2" w:rsidP="00E36D2F">
                        <w:pPr>
                          <w:rPr>
                            <w:b/>
                          </w:rPr>
                        </w:pPr>
                        <w:r>
                          <w:rPr>
                            <w:b/>
                          </w:rPr>
                          <w:t>bag X</w:t>
                        </w:r>
                      </w:p>
                    </w:txbxContent>
                  </v:textbox>
                </v:shape>
                <v:shape id="Text Box 55" o:spid="_x0000_s1136" type="#_x0000_t202" style="position:absolute;left:41294;top:914;width:10274;height:4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BP/sQA&#10;AADcAAAADwAAAGRycy9kb3ducmV2LnhtbESP3WrCQBSE7wt9h+UI3hTdNLZGo2uoQou3Wh/gmD0m&#10;wezZkN3m5+27hYKXw8x8w2yzwdSio9ZVlhW8ziMQxLnVFRcKLt+fsxUI55E11pZJwUgOst3z0xZT&#10;bXs+UXf2hQgQdikqKL1vUildXpJBN7cNcfButjXog2wLqVvsA9zUMo6ipTRYcVgosaFDSfn9/GMU&#10;3I79y/u6v375S3J6W+6xSq52VGo6GT42IDwN/hH+bx+1giRe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wT/7EAAAA3AAAAA8AAAAAAAAAAAAAAAAAmAIAAGRycy9k&#10;b3ducmV2LnhtbFBLBQYAAAAABAAEAPUAAACJAwAAAAA=&#10;" stroked="f">
                  <v:textbox>
                    <w:txbxContent>
                      <w:p w:rsidR="009E48F2" w:rsidRPr="00031F50" w:rsidRDefault="009E48F2" w:rsidP="00E36D2F">
                        <w:pPr>
                          <w:rPr>
                            <w:b/>
                          </w:rPr>
                        </w:pPr>
                        <w:r>
                          <w:rPr>
                            <w:b/>
                          </w:rPr>
                          <w:t>bag Y</w:t>
                        </w:r>
                      </w:p>
                    </w:txbxContent>
                  </v:textbox>
                </v:shape>
                <v:shape id="Text Box 56" o:spid="_x0000_s1137" type="#_x0000_t202" style="position:absolute;left:20853;top:10579;width:5524;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nXisIA&#10;AADcAAAADwAAAGRycy9kb3ducmV2LnhtbESP3YrCMBSE7wXfIRzBG9FUca1Wo6iw4q0/D3Bsjm2x&#10;OSlNtPXtzYKwl8PMfMOsNq0pxYtqV1hWMB5FIIhTqwvOFFwvv8M5COeRNZaWScGbHGzW3c4KE20b&#10;PtHr7DMRIOwSVJB7XyVSujQng25kK+Lg3W1t0AdZZ1LX2AS4KeUkimbSYMFhIceK9jmlj/PTKLgf&#10;m8HPorkd/DU+TWc7LOKbfSvV77XbJQhPrf8Pf9tHrSCeTO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deKwgAAANwAAAAPAAAAAAAAAAAAAAAAAJgCAABkcnMvZG93&#10;bnJldi54bWxQSwUGAAAAAAQABAD1AAAAhwMAAAAA&#10;" stroked="f">
                  <v:textbox>
                    <w:txbxContent>
                      <w:p w:rsidR="009E48F2" w:rsidRDefault="009E48F2" w:rsidP="00E36D2F">
                        <w:r>
                          <w:t>Blue</w:t>
                        </w:r>
                      </w:p>
                    </w:txbxContent>
                  </v:textbox>
                </v:shape>
                <v:shape id="Text Box 57" o:spid="_x0000_s1138" type="#_x0000_t202" style="position:absolute;left:20853;top:23418;width:5524;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VyEcMA&#10;AADcAAAADwAAAGRycy9kb3ducmV2LnhtbESP3YrCMBSE74V9h3AW9kbWdEXtWhvFFRRv/XmAY3P6&#10;wzYnpYm2vr0RBC+HmfmGSVe9qcWNWldZVvAzikAQZ1ZXXCg4n7bfvyCcR9ZYWyYFd3KwWn4MUky0&#10;7fhAt6MvRICwS1BB6X2TSOmykgy6kW2Ig5fb1qAPsi2kbrELcFPLcRTNpMGKw0KJDW1Kyv6PV6Mg&#10;33fD6by77Pw5Pkxmf1jFF3tX6uuzXy9AeOr9O/xq77WCeDyF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VyEcMAAADcAAAADwAAAAAAAAAAAAAAAACYAgAAZHJzL2Rv&#10;d25yZXYueG1sUEsFBgAAAAAEAAQA9QAAAIgDAAAAAA==&#10;" stroked="f">
                  <v:textbox>
                    <w:txbxContent>
                      <w:p w:rsidR="009E48F2" w:rsidRDefault="009E48F2" w:rsidP="00E36D2F">
                        <w:r>
                          <w:t>Red</w:t>
                        </w:r>
                      </w:p>
                    </w:txbxContent>
                  </v:textbox>
                </v:shape>
                <v:shape id="Text Box 58" o:spid="_x0000_s1139" type="#_x0000_t202" style="position:absolute;left:10763;top:11322;width:4153;height:4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lEgsQA&#10;AADcAAAADwAAAGRycy9kb3ducmV2LnhtbESPzW7CMBCE75X6DtZW4gYOUctPikGIgtQbvw+wipc4&#10;TbyOYgOhT18jIfU4mplvNLNFZ2txpdaXjhUMBwkI4tzpkgsFp+OmPwHhA7LG2jEpuJOHxfz1ZYaZ&#10;djfe0/UQChEh7DNUYEJoMil9bsiiH7iGOHpn11oMUbaF1C3eItzWMk2SkbRYclww2NDKUF4dLlbB&#10;JLHbqpqmO2/ff4cfZvXl1s2PUr23bvkJIlAX/sPP9rdWME5H8DgTj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JRILEAAAA3AAAAA8AAAAAAAAAAAAAAAAAmAIAAGRycy9k&#10;b3ducmV2LnhtbFBLBQYAAAAABAAEAPUAAACJAwAAAAA=&#10;" filled="f" stroked="f">
                  <v:textbox style="mso-fit-shape-to-text:t">
                    <w:txbxContent>
                      <w:p w:rsidR="009E48F2" w:rsidRDefault="009E48F2" w:rsidP="00E36D2F">
                        <w:r w:rsidRPr="00B703A5">
                          <w:rPr>
                            <w:position w:val="-24"/>
                          </w:rPr>
                          <w:object w:dxaOrig="360" w:dyaOrig="620">
                            <v:shape id="_x0000_i1070" type="#_x0000_t75" style="width:18pt;height:31.5pt" o:ole="">
                              <v:imagedata r:id="rId110" o:title=""/>
                            </v:shape>
                            <o:OLEObject Type="Embed" ProgID="Equation.3" ShapeID="_x0000_i1070" DrawAspect="Content" ObjectID="_1590414362" r:id="rId111"/>
                          </w:object>
                        </w:r>
                      </w:p>
                    </w:txbxContent>
                  </v:textbox>
                </v:shape>
                <v:shape id="Text Box 59" o:spid="_x0000_s1140" type="#_x0000_t202" style="position:absolute;left:11245;top:22561;width:4122;height:49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XhGcQA&#10;AADcAAAADwAAAGRycy9kb3ducmV2LnhtbESPzW7CMBCE75X6DtYi9QYOUSkQMKiCIvVW/h5gFS9x&#10;SLyOYgMpT48rIfU4mplvNPNlZ2txpdaXjhUMBwkI4tzpkgsFx8OmPwHhA7LG2jEp+CUPy8Xryxwz&#10;7W68o+s+FCJC2GeowITQZFL63JBFP3ANcfROrrUYomwLqVu8RbitZZokH9JiyXHBYEMrQ3m1v1gF&#10;k8T+VNU03Xr7fh+OzGrtvpqzUm+97nMGIlAX/sPP9rdWME7H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F4RnEAAAA3AAAAA8AAAAAAAAAAAAAAAAAmAIAAGRycy9k&#10;b3ducmV2LnhtbFBLBQYAAAAABAAEAPUAAACJAwAAAAA=&#10;" filled="f" stroked="f">
                  <v:textbox style="mso-fit-shape-to-text:t">
                    <w:txbxContent>
                      <w:p w:rsidR="009E48F2" w:rsidRDefault="009E48F2" w:rsidP="00E36D2F">
                        <w:r w:rsidRPr="00F41747">
                          <w:rPr>
                            <w:position w:val="-24"/>
                          </w:rPr>
                          <w:object w:dxaOrig="360" w:dyaOrig="620">
                            <v:shape id="_x0000_i1072" type="#_x0000_t75" style="width:18pt;height:31.5pt" o:ole="">
                              <v:imagedata r:id="rId112" o:title=""/>
                            </v:shape>
                            <o:OLEObject Type="Embed" ProgID="Equation.3" ShapeID="_x0000_i1072" DrawAspect="Content" ObjectID="_1590414363" r:id="rId113"/>
                          </w:object>
                        </w:r>
                      </w:p>
                    </w:txbxContent>
                  </v:textbox>
                </v:shape>
                <v:shape id="AutoShape 60" o:spid="_x0000_s1141" type="#_x0000_t32" style="position:absolute;left:26504;top:6629;width:15831;height:41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GQNsEAAADcAAAADwAAAGRycy9kb3ducmV2LnhtbERPTYvCMBC9C/6HMIIX0bQeXKlGEWFB&#10;PCyoPXgckrEtNpOaZGv3328OC3t8vO/tfrCt6MmHxrGCfJGBINbONFwpKG+f8zWIEJENto5JwQ8F&#10;2O/Goy0Wxr35Qv01ViKFcChQQR1jV0gZdE0Ww8J1xIl7OG8xJugraTy+U7ht5TLLVtJiw6mhxo6O&#10;Nenn9dsqaM7lV9nPXtHr9Tm/+zzc7q1WajoZDhsQkYb4L/5zn4yCj2Vam86kI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AZA2wQAAANwAAAAPAAAAAAAAAAAAAAAA&#10;AKECAABkcnMvZG93bnJldi54bWxQSwUGAAAAAAQABAD5AAAAjwMAAAAA&#10;"/>
                <v:shape id="AutoShape 61" o:spid="_x0000_s1142" type="#_x0000_t32" style="position:absolute;left:25495;top:20764;width:15830;height:41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1rcUAAADcAAAADwAAAGRycy9kb3ducmV2LnhtbESPwWrDMBBE74H+g9hCLyGRnUOTuJZD&#10;KBRKDoUmPuS4SBvb1Fo5kuq4f18VCjkOM/OGKXeT7cVIPnSOFeTLDASxdqbjRkF9eltsQISIbLB3&#10;TAp+KMCuepiVWBh3408aj7ERCcKhQAVtjEMhZdAtWQxLNxAn7+K8xZikb6TxeEtw28tVlj1Lix2n&#10;hRYHem1Jfx2/rYLuUH/U4/wavd4c8rPPw+nca6WeHqf9C4hIU7yH/9vvRsF6tYW/M+kIy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01rcUAAADcAAAADwAAAAAAAAAA&#10;AAAAAAChAgAAZHJzL2Rvd25yZXYueG1sUEsFBgAAAAAEAAQA+QAAAJMDAAAAAA==&#10;"/>
                <v:shape id="AutoShape 62" o:spid="_x0000_s1143" type="#_x0000_t32" style="position:absolute;left:24650;top:26073;width:15831;height:4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KhsMAAADcAAAADwAAAGRycy9kb3ducmV2LnhtbERPy2oCMRTdF/oP4RbcFM2otJbRKKMg&#10;aMGFj+6vk9tJ6ORmnEQd/75ZFLo8nPds0bla3KgN1rOC4SADQVx6bblScDqu+x8gQkTWWHsmBQ8K&#10;sJg/P80w1/7Oe7odYiVSCIccFZgYm1zKUBpyGAa+IU7ct28dxgTbSuoW7ync1XKUZe/SoeXUYLCh&#10;laHy53B1Cnbb4bI4G7v93F/s7m1d1Nfq9Uup3ktXTEFE6uK/+M+90Qom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PiobDAAAA3AAAAA8AAAAAAAAAAAAA&#10;AAAAoQIAAGRycy9kb3ducmV2LnhtbFBLBQYAAAAABAAEAPkAAACRAwAAAAA=&#10;"/>
                <v:shape id="AutoShape 63" o:spid="_x0000_s1144" type="#_x0000_t32" style="position:absolute;left:26689;top:11512;width:15830;height:4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MvHcYAAADcAAAADwAAAGRycy9kb3ducmV2LnhtbESPT2sCMRTE74V+h/AKvRTNrqVVtkbZ&#10;CkItePDf/XXzugndvGw3Ubff3ghCj8PM/IaZznvXiBN1wXpWkA8zEMSV15ZrBfvdcjABESKyxsYz&#10;KfijAPPZ/d0UC+3PvKHTNtYiQTgUqMDE2BZShsqQwzD0LXHyvn3nMCbZ1VJ3eE5w18hRlr1Kh5bT&#10;gsGWFoaqn+3RKViv8vfyy9jV5+bXrl+WZXOsnw5KPT705RuISH38D9/aH1rB+Dm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DLx3GAAAA3AAAAA8AAAAAAAAA&#10;AAAAAAAAoQIAAGRycy9kb3ducmV2LnhtbFBLBQYAAAAABAAEAPkAAACUAwAAAAA=&#10;"/>
                <v:shape id="Text Box 64" o:spid="_x0000_s1145" type="#_x0000_t202" style="position:absolute;left:42665;top:5480;width:5525;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8uMQA&#10;AADcAAAADwAAAGRycy9kb3ducmV2LnhtbESP3WrCQBSE7wt9h+UI3hTdNLZGo2uoQou3Wh/gmD0m&#10;wezZkN3m5+27hYKXw8x8w2yzwdSio9ZVlhW8ziMQxLnVFRcKLt+fsxUI55E11pZJwUgOst3z0xZT&#10;bXs+UXf2hQgQdikqKL1vUildXpJBN7cNcfButjXog2wLqVvsA9zUMo6ipTRYcVgosaFDSfn9/GMU&#10;3I79y/u6v375S3J6W+6xSq52VGo6GT42IDwN/hH+bx+1gmQRw9+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lfLjEAAAA3AAAAA8AAAAAAAAAAAAAAAAAmAIAAGRycy9k&#10;b3ducmV2LnhtbFBLBQYAAAAABAAEAPUAAACJAwAAAAA=&#10;" stroked="f">
                  <v:textbox>
                    <w:txbxContent>
                      <w:p w:rsidR="009E48F2" w:rsidRDefault="009E48F2" w:rsidP="00E36D2F">
                        <w:r>
                          <w:t>Blue</w:t>
                        </w:r>
                      </w:p>
                    </w:txbxContent>
                  </v:textbox>
                </v:shape>
                <v:shape id="Text Box 65" o:spid="_x0000_s1146" type="#_x0000_t202" style="position:absolute;left:41567;top:18465;width:5524;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ZI8UA&#10;AADcAAAADwAAAGRycy9kb3ducmV2LnhtbESP3WrCQBSE7wt9h+UUelPqpk1ranQNKli8jfUBjtlj&#10;Epo9G7Jrft7eLRS8HGbmG2aVjaYRPXWutqzgbRaBIC6srrlUcPrZv36BcB5ZY2OZFEzkIFs/Pqww&#10;1XbgnPqjL0WAsEtRQeV9m0rpiooMupltiYN3sZ1BH2RXSt3hEOCmke9RNJcGaw4LFba0q6j4PV6N&#10;gsthePlcDOdvf0ryj/kW6+RsJ6Wen8bNEoSn0d/D/+2DVpDEMfyd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adkjxQAAANwAAAAPAAAAAAAAAAAAAAAAAJgCAABkcnMv&#10;ZG93bnJldi54bWxQSwUGAAAAAAQABAD1AAAAigMAAAAA&#10;" stroked="f">
                  <v:textbox>
                    <w:txbxContent>
                      <w:p w:rsidR="009E48F2" w:rsidRDefault="009E48F2" w:rsidP="00E36D2F">
                        <w:r>
                          <w:t>Blue</w:t>
                        </w:r>
                      </w:p>
                    </w:txbxContent>
                  </v:textbox>
                </v:shape>
                <v:shape id="Text Box 66" o:spid="_x0000_s1147" type="#_x0000_t202" style="position:absolute;left:40481;top:29222;width:5524;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BV8MA&#10;AADcAAAADwAAAGRycy9kb3ducmV2LnhtbESP3YrCMBSE7xd8h3AEbxZN/a1Wo+wuKN768wDH5tgW&#10;m5PSZG19eyMIXg4z8w2z2rSmFHeqXWFZwXAQgSBOrS44U3A+bftzEM4jaywtk4IHOdisO18rTLRt&#10;+ED3o89EgLBLUEHufZVI6dKcDLqBrYiDd7W1QR9knUldYxPgppSjKJpJgwWHhRwr+sspvR3/jYLr&#10;vvmeLprLzp/jw2T2i0V8sQ+let32ZwnCU+s/4Xd7rxXE4wm8zo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BBV8MAAADcAAAADwAAAAAAAAAAAAAAAACYAgAAZHJzL2Rv&#10;d25yZXYueG1sUEsFBgAAAAAEAAQA9QAAAIgDAAAAAA==&#10;" stroked="f">
                  <v:textbox>
                    <w:txbxContent>
                      <w:p w:rsidR="009E48F2" w:rsidRDefault="009E48F2" w:rsidP="00E36D2F">
                        <w:r>
                          <w:t>Red</w:t>
                        </w:r>
                      </w:p>
                    </w:txbxContent>
                  </v:textbox>
                </v:shape>
                <v:shape id="Text Box 67" o:spid="_x0000_s1148" type="#_x0000_t202" style="position:absolute;left:42005;top:14001;width:5524;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zkzMUA&#10;AADcAAAADwAAAGRycy9kb3ducmV2LnhtbESP3WrCQBSE74W+w3IKvZG6aWuMpm5CW1C81foAx+wx&#10;Cc2eDdltft7eLRS8HGbmG2abj6YRPXWutqzgZRGBIC6srrlUcP7ePa9BOI+ssbFMCiZykGcPsy2m&#10;2g58pP7kSxEg7FJUUHnfplK6oiKDbmFb4uBdbWfQB9mVUnc4BLhp5GsUraTBmsNChS19VVT8nH6N&#10;guthmMeb4bL35+S4XH1inVzspNTT4/jxDsLT6O/h//ZBK0jeYv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OTMxQAAANwAAAAPAAAAAAAAAAAAAAAAAJgCAABkcnMv&#10;ZG93bnJldi54bWxQSwUGAAAAAAQABAD1AAAAigMAAAAA&#10;" stroked="f">
                  <v:textbox>
                    <w:txbxContent>
                      <w:p w:rsidR="009E48F2" w:rsidRDefault="009E48F2" w:rsidP="00E36D2F">
                        <w:r>
                          <w:t>Red</w:t>
                        </w:r>
                      </w:p>
                    </w:txbxContent>
                  </v:textbox>
                </v:shape>
                <v:shape id="Text Box 68" o:spid="_x0000_s1149" type="#_x0000_t202" style="position:absolute;left:29819;top:2755;width:4153;height:5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X8QA&#10;AADcAAAADwAAAGRycy9kb3ducmV2LnhtbESPzW7CMBCE70i8g7VI3MABWgopBiFopd74KQ+wirdx&#10;SLyOYgOBp68rVeI4mplvNItVaytxpcYXjhWMhgkI4szpgnMFp+/PwQyED8gaK8ek4E4eVstuZ4Gp&#10;djc+0PUYchEh7FNUYEKoUyl9ZsiiH7qaOHo/rrEYomxyqRu8Rbit5DhJptJiwXHBYE0bQ1l5vFgF&#10;s8TuynI+3nv78hi9ms3WfdRnpfq9dv0OIlAbnuH/9pdW8DaZwt+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Q0l/EAAAA3AAAAA8AAAAAAAAAAAAAAAAAmAIAAGRycy9k&#10;b3ducmV2LnhtbFBLBQYAAAAABAAEAPUAAACJAwAAAAA=&#10;" filled="f" stroked="f">
                  <v:textbox style="mso-fit-shape-to-text:t">
                    <w:txbxContent>
                      <w:p w:rsidR="009E48F2" w:rsidRDefault="009E48F2" w:rsidP="00E36D2F">
                        <w:r w:rsidRPr="00F41747">
                          <w:rPr>
                            <w:position w:val="-24"/>
                          </w:rPr>
                          <w:object w:dxaOrig="320" w:dyaOrig="620">
                            <v:shape id="_x0000_i1074" type="#_x0000_t75" style="width:18pt;height:35.25pt" o:ole="">
                              <v:imagedata r:id="rId114" o:title=""/>
                            </v:shape>
                            <o:OLEObject Type="Embed" ProgID="Equation.3" ShapeID="_x0000_i1074" DrawAspect="Content" ObjectID="_1590414364" r:id="rId115"/>
                          </w:object>
                        </w:r>
                      </w:p>
                    </w:txbxContent>
                  </v:textbox>
                </v:shape>
                <v:shape id="Text Box 69" o:spid="_x0000_s1150" type="#_x0000_t202" style="position:absolute;left:32385;top:16897;width:4152;height:5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x3xMQA&#10;AADcAAAADwAAAGRycy9kb3ducmV2LnhtbESPzW7CMBCE75V4B2uReisO/5BiEKJF4sZP+wCreInT&#10;xOsodiHw9BipUo+jmflGs1i1thIXanzhWEG/l4AgzpwuOFfw/bV9m4HwAVlj5ZgU3MjDatl5WWCq&#10;3ZWPdDmFXEQI+xQVmBDqVEqfGbLoe64mjt7ZNRZDlE0udYPXCLeVHCTJRFosOC4YrGljKCtPv1bB&#10;LLH7spwPDt6O7v2x2Xy4z/pHqdduu34HEagN/+G/9k4rmA6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cd8TEAAAA3AAAAA8AAAAAAAAAAAAAAAAAmAIAAGRycy9k&#10;b3ducmV2LnhtbFBLBQYAAAAABAAEAPUAAACJAwAAAAA=&#10;" filled="f" stroked="f">
                  <v:textbox style="mso-fit-shape-to-text:t">
                    <w:txbxContent>
                      <w:p w:rsidR="009E48F2" w:rsidRDefault="009E48F2" w:rsidP="00E36D2F">
                        <w:r w:rsidRPr="00F41747">
                          <w:rPr>
                            <w:position w:val="-24"/>
                          </w:rPr>
                          <w:object w:dxaOrig="320" w:dyaOrig="620">
                            <v:shape id="_x0000_i1076" type="#_x0000_t75" style="width:18pt;height:35.25pt" o:ole="">
                              <v:imagedata r:id="rId116" o:title=""/>
                            </v:shape>
                            <o:OLEObject Type="Embed" ProgID="Equation.3" ShapeID="_x0000_i1076" DrawAspect="Content" ObjectID="_1590414365" r:id="rId117"/>
                          </w:object>
                        </w:r>
                      </w:p>
                    </w:txbxContent>
                  </v:textbox>
                </v:shape>
                <v:shape id="Text Box 70" o:spid="_x0000_s1151" type="#_x0000_t202" style="position:absolute;left:32556;top:28384;width:4153;height:5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PjtsIA&#10;AADcAAAADwAAAGRycy9kb3ducmV2LnhtbERPS27CMBDdI3EHa5C6Aye0FEhjEKKtxK4tcIBRPI1D&#10;4nEUuxA4fb1AYvn0/vm6t404U+crxwrSSQKCuHC64lLB8fA5XoDwAVlj45gUXMnDejUc5Jhpd+Ef&#10;Ou9DKWII+wwVmBDaTEpfGLLoJ64ljtyv6yyGCLtS6g4vMdw2cpokr9JixbHBYEtbQ0W9/7MKFon9&#10;quvl9Nvbl1s6M9t399GelHoa9Zs3EIH68BDf3TutYP4c18Yz8Qj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A+O2wgAAANwAAAAPAAAAAAAAAAAAAAAAAJgCAABkcnMvZG93&#10;bnJldi54bWxQSwUGAAAAAAQABAD1AAAAhwMAAAAA&#10;" filled="f" stroked="f">
                  <v:textbox style="mso-fit-shape-to-text:t">
                    <w:txbxContent>
                      <w:p w:rsidR="009E48F2" w:rsidRDefault="009E48F2" w:rsidP="00E36D2F">
                        <w:r w:rsidRPr="00F41747">
                          <w:rPr>
                            <w:position w:val="-24"/>
                          </w:rPr>
                          <w:object w:dxaOrig="320" w:dyaOrig="620">
                            <v:shape id="_x0000_i1078" type="#_x0000_t75" style="width:18pt;height:35.25pt" o:ole="">
                              <v:imagedata r:id="rId118" o:title=""/>
                            </v:shape>
                            <o:OLEObject Type="Embed" ProgID="Equation.3" ShapeID="_x0000_i1078" DrawAspect="Content" ObjectID="_1590414366" r:id="rId119"/>
                          </w:object>
                        </w:r>
                      </w:p>
                    </w:txbxContent>
                  </v:textbox>
                </v:shape>
                <v:shape id="Text Box 71" o:spid="_x0000_s1152" type="#_x0000_t202" style="position:absolute;left:29660;top:12573;width:4153;height:5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9GLcQA&#10;AADcAAAADwAAAGRycy9kb3ducmV2LnhtbESPzW7CMBCE75V4B2uReisOfy0EDEK0SNyglAdYxUsc&#10;Eq+j2IXA02OkSj2OZuYbzXzZ2kpcqPGFYwX9XgKCOHO64FzB8WfzNgHhA7LGyjEpuJGH5aLzMsdU&#10;uyt/0+UQchEh7FNUYEKoUyl9Zsii77maOHon11gMUTa51A1eI9xWcpAk79JiwXHBYE1rQ1l5+LUK&#10;JondleV0sPd2dO+PzfrTfdVnpV677WoGIlAb/sN/7a1W8DGc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PRi3EAAAA3AAAAA8AAAAAAAAAAAAAAAAAmAIAAGRycy9k&#10;b3ducmV2LnhtbFBLBQYAAAAABAAEAPUAAACJAwAAAAA=&#10;" filled="f" stroked="f">
                  <v:textbox style="mso-fit-shape-to-text:t">
                    <w:txbxContent>
                      <w:p w:rsidR="009E48F2" w:rsidRDefault="009E48F2" w:rsidP="00E36D2F">
                        <w:r w:rsidRPr="00F41747">
                          <w:rPr>
                            <w:position w:val="-24"/>
                          </w:rPr>
                          <w:object w:dxaOrig="320" w:dyaOrig="620">
                            <v:shape id="_x0000_i1080" type="#_x0000_t75" style="width:18pt;height:35.25pt" o:ole="">
                              <v:imagedata r:id="rId120" o:title=""/>
                            </v:shape>
                            <o:OLEObject Type="Embed" ProgID="Equation.3" ShapeID="_x0000_i1080" DrawAspect="Content" ObjectID="_1590414367" r:id="rId121"/>
                          </w:object>
                        </w:r>
                      </w:p>
                    </w:txbxContent>
                  </v:textbox>
                </v:shape>
                <w10:anchorlock/>
              </v:group>
            </w:pict>
          </mc:Fallback>
        </mc:AlternateContent>
      </w:r>
    </w:p>
    <w:p w14:paraId="3F43489E" w14:textId="77777777" w:rsidR="00E36D2F" w:rsidRDefault="00E36D2F" w:rsidP="00E36D2F">
      <w:pPr>
        <w:rPr>
          <w:b/>
        </w:rPr>
      </w:pPr>
    </w:p>
    <w:p w14:paraId="3F43489F" w14:textId="77777777" w:rsidR="00E36D2F" w:rsidRDefault="00E36D2F" w:rsidP="00E36D2F">
      <w:pPr>
        <w:rPr>
          <w:b/>
        </w:rPr>
      </w:pPr>
    </w:p>
    <w:p w14:paraId="3F4348A0" w14:textId="77777777" w:rsidR="00E36D2F" w:rsidRDefault="00E36D2F" w:rsidP="00E36D2F">
      <w:pPr>
        <w:rPr>
          <w:b/>
        </w:rPr>
      </w:pPr>
    </w:p>
    <w:p w14:paraId="3F4348A1" w14:textId="77777777" w:rsidR="00E36D2F" w:rsidRDefault="00E36D2F" w:rsidP="00E36D2F">
      <w:pPr>
        <w:rPr>
          <w:b/>
        </w:rPr>
      </w:pPr>
    </w:p>
    <w:p w14:paraId="3F4348A2" w14:textId="77777777" w:rsidR="00E36D2F" w:rsidRDefault="00E36D2F" w:rsidP="00E36D2F">
      <w:pPr>
        <w:rPr>
          <w:b/>
        </w:rPr>
      </w:pPr>
    </w:p>
    <w:p w14:paraId="3F4348A3" w14:textId="77777777" w:rsidR="00E36D2F" w:rsidRDefault="00E36D2F" w:rsidP="00E36D2F">
      <w:pPr>
        <w:rPr>
          <w:b/>
        </w:rPr>
      </w:pPr>
    </w:p>
    <w:p w14:paraId="3F4348A4" w14:textId="77777777" w:rsidR="00E36D2F" w:rsidRDefault="00E36D2F" w:rsidP="00E36D2F">
      <w:pPr>
        <w:rPr>
          <w:b/>
        </w:rPr>
      </w:pPr>
    </w:p>
    <w:p w14:paraId="3F4348A5" w14:textId="77777777" w:rsidR="00E36D2F" w:rsidRDefault="00E36D2F" w:rsidP="00E36D2F">
      <w:pPr>
        <w:rPr>
          <w:b/>
        </w:rPr>
      </w:pPr>
    </w:p>
    <w:p w14:paraId="3F4348A6" w14:textId="77777777" w:rsidR="00E36D2F" w:rsidRDefault="00E36D2F" w:rsidP="00E36D2F">
      <w:pPr>
        <w:rPr>
          <w:b/>
        </w:rPr>
      </w:pPr>
    </w:p>
    <w:p w14:paraId="3F4348A7" w14:textId="77777777" w:rsidR="00E36D2F" w:rsidRDefault="00E36D2F" w:rsidP="00E36D2F">
      <w:pPr>
        <w:rPr>
          <w:b/>
        </w:rPr>
      </w:pPr>
    </w:p>
    <w:p w14:paraId="3F4348A8" w14:textId="77777777" w:rsidR="00E36D2F" w:rsidRDefault="00E36D2F" w:rsidP="00E36D2F">
      <w:pPr>
        <w:rPr>
          <w:b/>
        </w:rPr>
      </w:pPr>
    </w:p>
    <w:p w14:paraId="3F4348A9" w14:textId="77777777" w:rsidR="00E36D2F" w:rsidRPr="001A2490" w:rsidRDefault="004A2BA4" w:rsidP="00E36D2F">
      <w:pPr>
        <w:rPr>
          <w:b/>
        </w:rPr>
      </w:pPr>
      <w:r>
        <w:rPr>
          <w:b/>
          <w:noProof/>
          <w:lang w:eastAsia="en-GB"/>
        </w:rPr>
        <mc:AlternateContent>
          <mc:Choice Requires="wpg">
            <w:drawing>
              <wp:anchor distT="0" distB="0" distL="114300" distR="114300" simplePos="0" relativeHeight="251661312" behindDoc="0" locked="0" layoutInCell="1" allowOverlap="1" wp14:anchorId="3F43492D" wp14:editId="3F43492E">
                <wp:simplePos x="0" y="0"/>
                <wp:positionH relativeFrom="column">
                  <wp:posOffset>831215</wp:posOffset>
                </wp:positionH>
                <wp:positionV relativeFrom="paragraph">
                  <wp:posOffset>43180</wp:posOffset>
                </wp:positionV>
                <wp:extent cx="6322695" cy="4044315"/>
                <wp:effectExtent l="2540" t="28575" r="27940" b="3810"/>
                <wp:wrapNone/>
                <wp:docPr id="5" name="Group 176"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2695" cy="4044315"/>
                          <a:chOff x="120" y="272"/>
                          <a:chExt cx="9957" cy="6369"/>
                        </a:xfrm>
                      </wpg:grpSpPr>
                      <wps:wsp>
                        <wps:cNvPr id="6" name="Rectangle 177"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s:cNvSpPr>
                          <a:spLocks noChangeArrowheads="1"/>
                        </wps:cNvSpPr>
                        <wps:spPr bwMode="auto">
                          <a:xfrm>
                            <a:off x="8543" y="5434"/>
                            <a:ext cx="1134" cy="907"/>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 name="Rectangle 178"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s:cNvSpPr>
                          <a:spLocks noChangeArrowheads="1"/>
                        </wps:cNvSpPr>
                        <wps:spPr bwMode="auto">
                          <a:xfrm>
                            <a:off x="4007" y="5548"/>
                            <a:ext cx="4535" cy="79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8" name="Rectangle 179"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s:cNvSpPr>
                          <a:spLocks noChangeArrowheads="1"/>
                        </wps:cNvSpPr>
                        <wps:spPr bwMode="auto">
                          <a:xfrm>
                            <a:off x="2873" y="3166"/>
                            <a:ext cx="1134" cy="317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9" name="Rectangle 180"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s:cNvSpPr>
                          <a:spLocks noChangeArrowheads="1"/>
                        </wps:cNvSpPr>
                        <wps:spPr bwMode="auto">
                          <a:xfrm>
                            <a:off x="2193" y="2940"/>
                            <a:ext cx="680" cy="3401"/>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0" name="Rectangle 181"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s:cNvSpPr>
                          <a:spLocks noChangeArrowheads="1"/>
                        </wps:cNvSpPr>
                        <wps:spPr bwMode="auto">
                          <a:xfrm>
                            <a:off x="1740" y="4074"/>
                            <a:ext cx="454" cy="2267"/>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11" name="Group 182"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g:cNvGrpSpPr>
                          <a:grpSpLocks/>
                        </wpg:cNvGrpSpPr>
                        <wpg:grpSpPr bwMode="auto">
                          <a:xfrm>
                            <a:off x="120" y="272"/>
                            <a:ext cx="9957" cy="6369"/>
                            <a:chOff x="120" y="272"/>
                            <a:chExt cx="9957" cy="6369"/>
                          </a:xfrm>
                        </wpg:grpSpPr>
                        <wps:wsp>
                          <wps:cNvPr id="12" name="Line 183" descr="QGpaper"/>
                          <wps:cNvCnPr>
                            <a:cxnSpLocks noChangeShapeType="1"/>
                          </wps:cNvCnPr>
                          <wps:spPr bwMode="auto">
                            <a:xfrm>
                              <a:off x="1740"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3" name="Line 184" descr="QGpaper"/>
                          <wps:cNvCnPr>
                            <a:cxnSpLocks noChangeShapeType="1"/>
                          </wps:cNvCnPr>
                          <wps:spPr bwMode="auto">
                            <a:xfrm>
                              <a:off x="1853"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4" name="Line 185" descr="QGpaper"/>
                          <wps:cNvCnPr>
                            <a:cxnSpLocks noChangeShapeType="1"/>
                          </wps:cNvCnPr>
                          <wps:spPr bwMode="auto">
                            <a:xfrm>
                              <a:off x="1966"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5" name="Line 186" descr="QGpaper"/>
                          <wps:cNvCnPr>
                            <a:cxnSpLocks noChangeShapeType="1"/>
                          </wps:cNvCnPr>
                          <wps:spPr bwMode="auto">
                            <a:xfrm>
                              <a:off x="2080"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6" name="Line 187" descr="QGpaper"/>
                          <wps:cNvCnPr>
                            <a:cxnSpLocks noChangeShapeType="1"/>
                          </wps:cNvCnPr>
                          <wps:spPr bwMode="auto">
                            <a:xfrm>
                              <a:off x="2193"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7" name="Line 188" descr="QGpaper"/>
                          <wps:cNvCnPr>
                            <a:cxnSpLocks noChangeShapeType="1"/>
                          </wps:cNvCnPr>
                          <wps:spPr bwMode="auto">
                            <a:xfrm>
                              <a:off x="2306"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8" name="Line 189" descr="QGpaper"/>
                          <wps:cNvCnPr>
                            <a:cxnSpLocks noChangeShapeType="1"/>
                          </wps:cNvCnPr>
                          <wps:spPr bwMode="auto">
                            <a:xfrm>
                              <a:off x="2420"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9" name="Line 190" descr="QGpaper"/>
                          <wps:cNvCnPr>
                            <a:cxnSpLocks noChangeShapeType="1"/>
                          </wps:cNvCnPr>
                          <wps:spPr bwMode="auto">
                            <a:xfrm>
                              <a:off x="2533"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0" name="Line 191" descr="QGpaper"/>
                          <wps:cNvCnPr>
                            <a:cxnSpLocks noChangeShapeType="1"/>
                          </wps:cNvCnPr>
                          <wps:spPr bwMode="auto">
                            <a:xfrm>
                              <a:off x="2647"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1" name="Line 192" descr="QGpaper"/>
                          <wps:cNvCnPr>
                            <a:cxnSpLocks noChangeShapeType="1"/>
                          </wps:cNvCnPr>
                          <wps:spPr bwMode="auto">
                            <a:xfrm>
                              <a:off x="2760"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2" name="Line 193" descr="QGpaper"/>
                          <wps:cNvCnPr>
                            <a:cxnSpLocks noChangeShapeType="1"/>
                          </wps:cNvCnPr>
                          <wps:spPr bwMode="auto">
                            <a:xfrm>
                              <a:off x="2873"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3" name="Line 194" descr="QGpaper"/>
                          <wps:cNvCnPr>
                            <a:cxnSpLocks noChangeShapeType="1"/>
                          </wps:cNvCnPr>
                          <wps:spPr bwMode="auto">
                            <a:xfrm>
                              <a:off x="2987"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4" name="Line 195" descr="QGpaper"/>
                          <wps:cNvCnPr>
                            <a:cxnSpLocks noChangeShapeType="1"/>
                          </wps:cNvCnPr>
                          <wps:spPr bwMode="auto">
                            <a:xfrm>
                              <a:off x="3100"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5" name="Line 196" descr="QGpaper"/>
                          <wps:cNvCnPr>
                            <a:cxnSpLocks noChangeShapeType="1"/>
                          </wps:cNvCnPr>
                          <wps:spPr bwMode="auto">
                            <a:xfrm>
                              <a:off x="3213"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6" name="Line 197" descr="QGpaper"/>
                          <wps:cNvCnPr>
                            <a:cxnSpLocks noChangeShapeType="1"/>
                          </wps:cNvCnPr>
                          <wps:spPr bwMode="auto">
                            <a:xfrm>
                              <a:off x="3327"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7" name="Line 198" descr="QGpaper"/>
                          <wps:cNvCnPr>
                            <a:cxnSpLocks noChangeShapeType="1"/>
                          </wps:cNvCnPr>
                          <wps:spPr bwMode="auto">
                            <a:xfrm>
                              <a:off x="3440"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8" name="Line 199" descr="QGpaper"/>
                          <wps:cNvCnPr>
                            <a:cxnSpLocks noChangeShapeType="1"/>
                          </wps:cNvCnPr>
                          <wps:spPr bwMode="auto">
                            <a:xfrm>
                              <a:off x="3554"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9" name="Line 200" descr="QGpaper"/>
                          <wps:cNvCnPr>
                            <a:cxnSpLocks noChangeShapeType="1"/>
                          </wps:cNvCnPr>
                          <wps:spPr bwMode="auto">
                            <a:xfrm>
                              <a:off x="3667"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0" name="Line 201" descr="QGpaper"/>
                          <wps:cNvCnPr>
                            <a:cxnSpLocks noChangeShapeType="1"/>
                          </wps:cNvCnPr>
                          <wps:spPr bwMode="auto">
                            <a:xfrm>
                              <a:off x="3780"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1" name="Line 202" descr="QGpaper"/>
                          <wps:cNvCnPr>
                            <a:cxnSpLocks noChangeShapeType="1"/>
                          </wps:cNvCnPr>
                          <wps:spPr bwMode="auto">
                            <a:xfrm>
                              <a:off x="3894"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44" name="Line 203" descr="QGpaper"/>
                          <wps:cNvCnPr>
                            <a:cxnSpLocks noChangeShapeType="1"/>
                          </wps:cNvCnPr>
                          <wps:spPr bwMode="auto">
                            <a:xfrm>
                              <a:off x="4007"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45" name="Line 204" descr="QGpaper"/>
                          <wps:cNvCnPr>
                            <a:cxnSpLocks noChangeShapeType="1"/>
                          </wps:cNvCnPr>
                          <wps:spPr bwMode="auto">
                            <a:xfrm>
                              <a:off x="4121"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46" name="Line 205" descr="QGpaper"/>
                          <wps:cNvCnPr>
                            <a:cxnSpLocks noChangeShapeType="1"/>
                          </wps:cNvCnPr>
                          <wps:spPr bwMode="auto">
                            <a:xfrm>
                              <a:off x="4234"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47" name="Line 206" descr="QGpaper"/>
                          <wps:cNvCnPr>
                            <a:cxnSpLocks noChangeShapeType="1"/>
                          </wps:cNvCnPr>
                          <wps:spPr bwMode="auto">
                            <a:xfrm>
                              <a:off x="4347"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48" name="Line 207" descr="QGpaper"/>
                          <wps:cNvCnPr>
                            <a:cxnSpLocks noChangeShapeType="1"/>
                          </wps:cNvCnPr>
                          <wps:spPr bwMode="auto">
                            <a:xfrm>
                              <a:off x="4461"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49" name="Line 208" descr="QGpaper"/>
                          <wps:cNvCnPr>
                            <a:cxnSpLocks noChangeShapeType="1"/>
                          </wps:cNvCnPr>
                          <wps:spPr bwMode="auto">
                            <a:xfrm>
                              <a:off x="4574"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50" name="Line 209" descr="QGpaper"/>
                          <wps:cNvCnPr>
                            <a:cxnSpLocks noChangeShapeType="1"/>
                          </wps:cNvCnPr>
                          <wps:spPr bwMode="auto">
                            <a:xfrm>
                              <a:off x="4687"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51" name="Line 210" descr="QGpaper"/>
                          <wps:cNvCnPr>
                            <a:cxnSpLocks noChangeShapeType="1"/>
                          </wps:cNvCnPr>
                          <wps:spPr bwMode="auto">
                            <a:xfrm>
                              <a:off x="4801"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52" name="Line 211" descr="QGpaper"/>
                          <wps:cNvCnPr>
                            <a:cxnSpLocks noChangeShapeType="1"/>
                          </wps:cNvCnPr>
                          <wps:spPr bwMode="auto">
                            <a:xfrm>
                              <a:off x="4914"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53" name="Line 212" descr="QGpaper"/>
                          <wps:cNvCnPr>
                            <a:cxnSpLocks noChangeShapeType="1"/>
                          </wps:cNvCnPr>
                          <wps:spPr bwMode="auto">
                            <a:xfrm>
                              <a:off x="5028"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54" name="Line 213" descr="QGpaper"/>
                          <wps:cNvCnPr>
                            <a:cxnSpLocks noChangeShapeType="1"/>
                          </wps:cNvCnPr>
                          <wps:spPr bwMode="auto">
                            <a:xfrm>
                              <a:off x="5141"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55" name="Line 214" descr="QGpaper"/>
                          <wps:cNvCnPr>
                            <a:cxnSpLocks noChangeShapeType="1"/>
                          </wps:cNvCnPr>
                          <wps:spPr bwMode="auto">
                            <a:xfrm>
                              <a:off x="5254"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56" name="Line 215" descr="QGpaper"/>
                          <wps:cNvCnPr>
                            <a:cxnSpLocks noChangeShapeType="1"/>
                          </wps:cNvCnPr>
                          <wps:spPr bwMode="auto">
                            <a:xfrm>
                              <a:off x="5368"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57" name="Line 216" descr="QGpaper"/>
                          <wps:cNvCnPr>
                            <a:cxnSpLocks noChangeShapeType="1"/>
                          </wps:cNvCnPr>
                          <wps:spPr bwMode="auto">
                            <a:xfrm>
                              <a:off x="5481"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58" name="Line 217" descr="QGpaper"/>
                          <wps:cNvCnPr>
                            <a:cxnSpLocks noChangeShapeType="1"/>
                          </wps:cNvCnPr>
                          <wps:spPr bwMode="auto">
                            <a:xfrm>
                              <a:off x="5595"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59" name="Line 218" descr="QGpaper"/>
                          <wps:cNvCnPr>
                            <a:cxnSpLocks noChangeShapeType="1"/>
                          </wps:cNvCnPr>
                          <wps:spPr bwMode="auto">
                            <a:xfrm>
                              <a:off x="5708"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62" name="Line 219" descr="QGpaper"/>
                          <wps:cNvCnPr>
                            <a:cxnSpLocks noChangeShapeType="1"/>
                          </wps:cNvCnPr>
                          <wps:spPr bwMode="auto">
                            <a:xfrm>
                              <a:off x="5821"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63" name="Line 220" descr="QGpaper"/>
                          <wps:cNvCnPr>
                            <a:cxnSpLocks noChangeShapeType="1"/>
                          </wps:cNvCnPr>
                          <wps:spPr bwMode="auto">
                            <a:xfrm>
                              <a:off x="5935"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64" name="Line 221" descr="QGpaper"/>
                          <wps:cNvCnPr>
                            <a:cxnSpLocks noChangeShapeType="1"/>
                          </wps:cNvCnPr>
                          <wps:spPr bwMode="auto">
                            <a:xfrm>
                              <a:off x="6048"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65" name="Line 222" descr="QGpaper"/>
                          <wps:cNvCnPr>
                            <a:cxnSpLocks noChangeShapeType="1"/>
                          </wps:cNvCnPr>
                          <wps:spPr bwMode="auto">
                            <a:xfrm>
                              <a:off x="6161"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66" name="Line 223" descr="QGpaper"/>
                          <wps:cNvCnPr>
                            <a:cxnSpLocks noChangeShapeType="1"/>
                          </wps:cNvCnPr>
                          <wps:spPr bwMode="auto">
                            <a:xfrm>
                              <a:off x="6275"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67" name="Line 224" descr="QGpaper"/>
                          <wps:cNvCnPr>
                            <a:cxnSpLocks noChangeShapeType="1"/>
                          </wps:cNvCnPr>
                          <wps:spPr bwMode="auto">
                            <a:xfrm>
                              <a:off x="6388"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68" name="Line 225" descr="QGpaper"/>
                          <wps:cNvCnPr>
                            <a:cxnSpLocks noChangeShapeType="1"/>
                          </wps:cNvCnPr>
                          <wps:spPr bwMode="auto">
                            <a:xfrm>
                              <a:off x="6502"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69" name="Line 226" descr="QGpaper"/>
                          <wps:cNvCnPr>
                            <a:cxnSpLocks noChangeShapeType="1"/>
                          </wps:cNvCnPr>
                          <wps:spPr bwMode="auto">
                            <a:xfrm>
                              <a:off x="6615"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70" name="Line 227" descr="QGpaper"/>
                          <wps:cNvCnPr>
                            <a:cxnSpLocks noChangeShapeType="1"/>
                          </wps:cNvCnPr>
                          <wps:spPr bwMode="auto">
                            <a:xfrm>
                              <a:off x="6728"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71" name="Line 228" descr="QGpaper"/>
                          <wps:cNvCnPr>
                            <a:cxnSpLocks noChangeShapeType="1"/>
                          </wps:cNvCnPr>
                          <wps:spPr bwMode="auto">
                            <a:xfrm>
                              <a:off x="6842"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72" name="Line 229" descr="QGpaper"/>
                          <wps:cNvCnPr>
                            <a:cxnSpLocks noChangeShapeType="1"/>
                          </wps:cNvCnPr>
                          <wps:spPr bwMode="auto">
                            <a:xfrm>
                              <a:off x="6955"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73" name="Line 230" descr="QGpaper"/>
                          <wps:cNvCnPr>
                            <a:cxnSpLocks noChangeShapeType="1"/>
                          </wps:cNvCnPr>
                          <wps:spPr bwMode="auto">
                            <a:xfrm>
                              <a:off x="7069"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74" name="Line 231" descr="QGpaper"/>
                          <wps:cNvCnPr>
                            <a:cxnSpLocks noChangeShapeType="1"/>
                          </wps:cNvCnPr>
                          <wps:spPr bwMode="auto">
                            <a:xfrm>
                              <a:off x="7182"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75" name="Line 232" descr="QGpaper"/>
                          <wps:cNvCnPr>
                            <a:cxnSpLocks noChangeShapeType="1"/>
                          </wps:cNvCnPr>
                          <wps:spPr bwMode="auto">
                            <a:xfrm>
                              <a:off x="7295"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76" name="Line 233" descr="QGpaper"/>
                          <wps:cNvCnPr>
                            <a:cxnSpLocks noChangeShapeType="1"/>
                          </wps:cNvCnPr>
                          <wps:spPr bwMode="auto">
                            <a:xfrm>
                              <a:off x="7409"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77" name="Line 234" descr="QGpaper"/>
                          <wps:cNvCnPr>
                            <a:cxnSpLocks noChangeShapeType="1"/>
                          </wps:cNvCnPr>
                          <wps:spPr bwMode="auto">
                            <a:xfrm>
                              <a:off x="7522"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78" name="Line 235" descr="QGpaper"/>
                          <wps:cNvCnPr>
                            <a:cxnSpLocks noChangeShapeType="1"/>
                          </wps:cNvCnPr>
                          <wps:spPr bwMode="auto">
                            <a:xfrm>
                              <a:off x="7635"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79" name="Line 236" descr="QGpaper"/>
                          <wps:cNvCnPr>
                            <a:cxnSpLocks noChangeShapeType="1"/>
                          </wps:cNvCnPr>
                          <wps:spPr bwMode="auto">
                            <a:xfrm>
                              <a:off x="7749"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80" name="Line 237" descr="QGpaper"/>
                          <wps:cNvCnPr>
                            <a:cxnSpLocks noChangeShapeType="1"/>
                          </wps:cNvCnPr>
                          <wps:spPr bwMode="auto">
                            <a:xfrm>
                              <a:off x="7862"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81" name="Line 238" descr="QGpaper"/>
                          <wps:cNvCnPr>
                            <a:cxnSpLocks noChangeShapeType="1"/>
                          </wps:cNvCnPr>
                          <wps:spPr bwMode="auto">
                            <a:xfrm>
                              <a:off x="7976"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82" name="Line 239" descr="QGpaper"/>
                          <wps:cNvCnPr>
                            <a:cxnSpLocks noChangeShapeType="1"/>
                          </wps:cNvCnPr>
                          <wps:spPr bwMode="auto">
                            <a:xfrm>
                              <a:off x="8089"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83" name="Line 240" descr="QGpaper"/>
                          <wps:cNvCnPr>
                            <a:cxnSpLocks noChangeShapeType="1"/>
                          </wps:cNvCnPr>
                          <wps:spPr bwMode="auto">
                            <a:xfrm>
                              <a:off x="8202"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84" name="Line 241" descr="QGpaper"/>
                          <wps:cNvCnPr>
                            <a:cxnSpLocks noChangeShapeType="1"/>
                          </wps:cNvCnPr>
                          <wps:spPr bwMode="auto">
                            <a:xfrm>
                              <a:off x="8316"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85" name="Line 242" descr="QGpaper"/>
                          <wps:cNvCnPr>
                            <a:cxnSpLocks noChangeShapeType="1"/>
                          </wps:cNvCnPr>
                          <wps:spPr bwMode="auto">
                            <a:xfrm>
                              <a:off x="8429"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86" name="Line 243" descr="QGpaper"/>
                          <wps:cNvCnPr>
                            <a:cxnSpLocks noChangeShapeType="1"/>
                          </wps:cNvCnPr>
                          <wps:spPr bwMode="auto">
                            <a:xfrm>
                              <a:off x="8543"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87" name="Line 244" descr="QGpaper"/>
                          <wps:cNvCnPr>
                            <a:cxnSpLocks noChangeShapeType="1"/>
                          </wps:cNvCnPr>
                          <wps:spPr bwMode="auto">
                            <a:xfrm>
                              <a:off x="8656"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88" name="Line 245" descr="QGpaper"/>
                          <wps:cNvCnPr>
                            <a:cxnSpLocks noChangeShapeType="1"/>
                          </wps:cNvCnPr>
                          <wps:spPr bwMode="auto">
                            <a:xfrm>
                              <a:off x="8769"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89" name="Line 246" descr="QGpaper"/>
                          <wps:cNvCnPr>
                            <a:cxnSpLocks noChangeShapeType="1"/>
                          </wps:cNvCnPr>
                          <wps:spPr bwMode="auto">
                            <a:xfrm>
                              <a:off x="8883"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90" name="Line 247" descr="QGpaper"/>
                          <wps:cNvCnPr>
                            <a:cxnSpLocks noChangeShapeType="1"/>
                          </wps:cNvCnPr>
                          <wps:spPr bwMode="auto">
                            <a:xfrm>
                              <a:off x="8996"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91" name="Line 248" descr="QGpaper"/>
                          <wps:cNvCnPr>
                            <a:cxnSpLocks noChangeShapeType="1"/>
                          </wps:cNvCnPr>
                          <wps:spPr bwMode="auto">
                            <a:xfrm>
                              <a:off x="9109"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92" name="Line 249" descr="QGpaper"/>
                          <wps:cNvCnPr>
                            <a:cxnSpLocks noChangeShapeType="1"/>
                          </wps:cNvCnPr>
                          <wps:spPr bwMode="auto">
                            <a:xfrm>
                              <a:off x="9223"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93" name="Line 250" descr="QGpaper"/>
                          <wps:cNvCnPr>
                            <a:cxnSpLocks noChangeShapeType="1"/>
                          </wps:cNvCnPr>
                          <wps:spPr bwMode="auto">
                            <a:xfrm>
                              <a:off x="9336"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94" name="Line 251" descr="QGpaper"/>
                          <wps:cNvCnPr>
                            <a:cxnSpLocks noChangeShapeType="1"/>
                          </wps:cNvCnPr>
                          <wps:spPr bwMode="auto">
                            <a:xfrm>
                              <a:off x="9450"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95" name="Line 252" descr="QGpaper"/>
                          <wps:cNvCnPr>
                            <a:cxnSpLocks noChangeShapeType="1"/>
                          </wps:cNvCnPr>
                          <wps:spPr bwMode="auto">
                            <a:xfrm>
                              <a:off x="9563"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96" name="Line 253" descr="QGpaper"/>
                          <wps:cNvCnPr>
                            <a:cxnSpLocks noChangeShapeType="1"/>
                          </wps:cNvCnPr>
                          <wps:spPr bwMode="auto">
                            <a:xfrm>
                              <a:off x="9676" y="672"/>
                              <a:ext cx="0" cy="5669"/>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97" name="Line 254" descr="QGpaper"/>
                          <wps:cNvCnPr>
                            <a:cxnSpLocks noChangeShapeType="1"/>
                          </wps:cNvCnPr>
                          <wps:spPr bwMode="auto">
                            <a:xfrm>
                              <a:off x="1740" y="6341"/>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98" name="Line 255" descr="QGpaper"/>
                          <wps:cNvCnPr>
                            <a:cxnSpLocks noChangeShapeType="1"/>
                          </wps:cNvCnPr>
                          <wps:spPr bwMode="auto">
                            <a:xfrm>
                              <a:off x="1740" y="6228"/>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99" name="Line 256" descr="QGpaper"/>
                          <wps:cNvCnPr>
                            <a:cxnSpLocks noChangeShapeType="1"/>
                          </wps:cNvCnPr>
                          <wps:spPr bwMode="auto">
                            <a:xfrm>
                              <a:off x="1740" y="6114"/>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00" name="Line 257" descr="QGpaper"/>
                          <wps:cNvCnPr>
                            <a:cxnSpLocks noChangeShapeType="1"/>
                          </wps:cNvCnPr>
                          <wps:spPr bwMode="auto">
                            <a:xfrm>
                              <a:off x="1740" y="6001"/>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01" name="Line 258" descr="QGpaper"/>
                          <wps:cNvCnPr>
                            <a:cxnSpLocks noChangeShapeType="1"/>
                          </wps:cNvCnPr>
                          <wps:spPr bwMode="auto">
                            <a:xfrm>
                              <a:off x="1740" y="5888"/>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02" name="Line 259" descr="QGpaper"/>
                          <wps:cNvCnPr>
                            <a:cxnSpLocks noChangeShapeType="1"/>
                          </wps:cNvCnPr>
                          <wps:spPr bwMode="auto">
                            <a:xfrm>
                              <a:off x="1740" y="5774"/>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03" name="Line 260" descr="QGpaper"/>
                          <wps:cNvCnPr>
                            <a:cxnSpLocks noChangeShapeType="1"/>
                          </wps:cNvCnPr>
                          <wps:spPr bwMode="auto">
                            <a:xfrm>
                              <a:off x="1740" y="5661"/>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04" name="Line 261" descr="QGpaper"/>
                          <wps:cNvCnPr>
                            <a:cxnSpLocks noChangeShapeType="1"/>
                          </wps:cNvCnPr>
                          <wps:spPr bwMode="auto">
                            <a:xfrm>
                              <a:off x="1740" y="5548"/>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05" name="Line 262" descr="QGpaper"/>
                          <wps:cNvCnPr>
                            <a:cxnSpLocks noChangeShapeType="1"/>
                          </wps:cNvCnPr>
                          <wps:spPr bwMode="auto">
                            <a:xfrm>
                              <a:off x="1740" y="5434"/>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06" name="Line 263" descr="QGpaper"/>
                          <wps:cNvCnPr>
                            <a:cxnSpLocks noChangeShapeType="1"/>
                          </wps:cNvCnPr>
                          <wps:spPr bwMode="auto">
                            <a:xfrm>
                              <a:off x="1740" y="5321"/>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07" name="Line 264" descr="QGpaper"/>
                          <wps:cNvCnPr>
                            <a:cxnSpLocks noChangeShapeType="1"/>
                          </wps:cNvCnPr>
                          <wps:spPr bwMode="auto">
                            <a:xfrm>
                              <a:off x="1740" y="5207"/>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08" name="Line 265" descr="QGpaper"/>
                          <wps:cNvCnPr>
                            <a:cxnSpLocks noChangeShapeType="1"/>
                          </wps:cNvCnPr>
                          <wps:spPr bwMode="auto">
                            <a:xfrm>
                              <a:off x="1740" y="5094"/>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09" name="Line 266" descr="QGpaper"/>
                          <wps:cNvCnPr>
                            <a:cxnSpLocks noChangeShapeType="1"/>
                          </wps:cNvCnPr>
                          <wps:spPr bwMode="auto">
                            <a:xfrm>
                              <a:off x="1740" y="4981"/>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10" name="Line 267" descr="QGpaper"/>
                          <wps:cNvCnPr>
                            <a:cxnSpLocks noChangeShapeType="1"/>
                          </wps:cNvCnPr>
                          <wps:spPr bwMode="auto">
                            <a:xfrm>
                              <a:off x="1740" y="4867"/>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11" name="Line 268" descr="QGpaper"/>
                          <wps:cNvCnPr>
                            <a:cxnSpLocks noChangeShapeType="1"/>
                          </wps:cNvCnPr>
                          <wps:spPr bwMode="auto">
                            <a:xfrm>
                              <a:off x="1740" y="4754"/>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12" name="Line 269" descr="QGpaper"/>
                          <wps:cNvCnPr>
                            <a:cxnSpLocks noChangeShapeType="1"/>
                          </wps:cNvCnPr>
                          <wps:spPr bwMode="auto">
                            <a:xfrm>
                              <a:off x="1740" y="4640"/>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70" descr="QGpaper"/>
                          <wps:cNvCnPr>
                            <a:cxnSpLocks noChangeShapeType="1"/>
                          </wps:cNvCnPr>
                          <wps:spPr bwMode="auto">
                            <a:xfrm>
                              <a:off x="1740" y="4527"/>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71" descr="QGpaper"/>
                          <wps:cNvCnPr>
                            <a:cxnSpLocks noChangeShapeType="1"/>
                          </wps:cNvCnPr>
                          <wps:spPr bwMode="auto">
                            <a:xfrm>
                              <a:off x="1740" y="4414"/>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15" name="Line 272" descr="QGpaper"/>
                          <wps:cNvCnPr>
                            <a:cxnSpLocks noChangeShapeType="1"/>
                          </wps:cNvCnPr>
                          <wps:spPr bwMode="auto">
                            <a:xfrm>
                              <a:off x="1740" y="4300"/>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16" name="Line 273" descr="QGpaper"/>
                          <wps:cNvCnPr>
                            <a:cxnSpLocks noChangeShapeType="1"/>
                          </wps:cNvCnPr>
                          <wps:spPr bwMode="auto">
                            <a:xfrm>
                              <a:off x="1740" y="4187"/>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17" name="Line 274" descr="QGpaper"/>
                          <wps:cNvCnPr>
                            <a:cxnSpLocks noChangeShapeType="1"/>
                          </wps:cNvCnPr>
                          <wps:spPr bwMode="auto">
                            <a:xfrm>
                              <a:off x="1740" y="4074"/>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18" name="Line 275" descr="QGpaper"/>
                          <wps:cNvCnPr>
                            <a:cxnSpLocks noChangeShapeType="1"/>
                          </wps:cNvCnPr>
                          <wps:spPr bwMode="auto">
                            <a:xfrm>
                              <a:off x="1740" y="3960"/>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19" name="Line 276" descr="QGpaper"/>
                          <wps:cNvCnPr>
                            <a:cxnSpLocks noChangeShapeType="1"/>
                          </wps:cNvCnPr>
                          <wps:spPr bwMode="auto">
                            <a:xfrm>
                              <a:off x="1740" y="3847"/>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20" name="Line 277" descr="QGpaper"/>
                          <wps:cNvCnPr>
                            <a:cxnSpLocks noChangeShapeType="1"/>
                          </wps:cNvCnPr>
                          <wps:spPr bwMode="auto">
                            <a:xfrm>
                              <a:off x="1740" y="3733"/>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21" name="Line 278" descr="QGpaper"/>
                          <wps:cNvCnPr>
                            <a:cxnSpLocks noChangeShapeType="1"/>
                          </wps:cNvCnPr>
                          <wps:spPr bwMode="auto">
                            <a:xfrm>
                              <a:off x="1740" y="3620"/>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22" name="Line 279" descr="QGpaper"/>
                          <wps:cNvCnPr>
                            <a:cxnSpLocks noChangeShapeType="1"/>
                          </wps:cNvCnPr>
                          <wps:spPr bwMode="auto">
                            <a:xfrm>
                              <a:off x="1740" y="3507"/>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23" name="Line 280" descr="QGpaper"/>
                          <wps:cNvCnPr>
                            <a:cxnSpLocks noChangeShapeType="1"/>
                          </wps:cNvCnPr>
                          <wps:spPr bwMode="auto">
                            <a:xfrm>
                              <a:off x="1740" y="3393"/>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24" name="Line 281" descr="QGpaper"/>
                          <wps:cNvCnPr>
                            <a:cxnSpLocks noChangeShapeType="1"/>
                          </wps:cNvCnPr>
                          <wps:spPr bwMode="auto">
                            <a:xfrm>
                              <a:off x="1740" y="3280"/>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25" name="Line 282" descr="QGpaper"/>
                          <wps:cNvCnPr>
                            <a:cxnSpLocks noChangeShapeType="1"/>
                          </wps:cNvCnPr>
                          <wps:spPr bwMode="auto">
                            <a:xfrm>
                              <a:off x="1740" y="3166"/>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26" name="Line 283" descr="QGpaper"/>
                          <wps:cNvCnPr>
                            <a:cxnSpLocks noChangeShapeType="1"/>
                          </wps:cNvCnPr>
                          <wps:spPr bwMode="auto">
                            <a:xfrm>
                              <a:off x="1740" y="3053"/>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27" name="Line 284" descr="QGpaper"/>
                          <wps:cNvCnPr>
                            <a:cxnSpLocks noChangeShapeType="1"/>
                          </wps:cNvCnPr>
                          <wps:spPr bwMode="auto">
                            <a:xfrm>
                              <a:off x="1740" y="2940"/>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28" name="Line 285" descr="QGpaper"/>
                          <wps:cNvCnPr>
                            <a:cxnSpLocks noChangeShapeType="1"/>
                          </wps:cNvCnPr>
                          <wps:spPr bwMode="auto">
                            <a:xfrm>
                              <a:off x="1740" y="2826"/>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29" name="Line 286" descr="QGpaper"/>
                          <wps:cNvCnPr>
                            <a:cxnSpLocks noChangeShapeType="1"/>
                          </wps:cNvCnPr>
                          <wps:spPr bwMode="auto">
                            <a:xfrm>
                              <a:off x="1740" y="2713"/>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30" name="Line 287" descr="QGpaper"/>
                          <wps:cNvCnPr>
                            <a:cxnSpLocks noChangeShapeType="1"/>
                          </wps:cNvCnPr>
                          <wps:spPr bwMode="auto">
                            <a:xfrm>
                              <a:off x="1740" y="2600"/>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31" name="Line 288" descr="QGpaper"/>
                          <wps:cNvCnPr>
                            <a:cxnSpLocks noChangeShapeType="1"/>
                          </wps:cNvCnPr>
                          <wps:spPr bwMode="auto">
                            <a:xfrm>
                              <a:off x="1740" y="2486"/>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32" name="Line 289" descr="QGpaper"/>
                          <wps:cNvCnPr>
                            <a:cxnSpLocks noChangeShapeType="1"/>
                          </wps:cNvCnPr>
                          <wps:spPr bwMode="auto">
                            <a:xfrm>
                              <a:off x="1740" y="2373"/>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33" name="Line 290" descr="QGpaper"/>
                          <wps:cNvCnPr>
                            <a:cxnSpLocks noChangeShapeType="1"/>
                          </wps:cNvCnPr>
                          <wps:spPr bwMode="auto">
                            <a:xfrm>
                              <a:off x="1740" y="2259"/>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34" name="Line 291" descr="QGpaper"/>
                          <wps:cNvCnPr>
                            <a:cxnSpLocks noChangeShapeType="1"/>
                          </wps:cNvCnPr>
                          <wps:spPr bwMode="auto">
                            <a:xfrm>
                              <a:off x="1740" y="2146"/>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35" name="Line 292" descr="QGpaper"/>
                          <wps:cNvCnPr>
                            <a:cxnSpLocks noChangeShapeType="1"/>
                          </wps:cNvCnPr>
                          <wps:spPr bwMode="auto">
                            <a:xfrm>
                              <a:off x="1740" y="2033"/>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36" name="Line 293" descr="QGpaper"/>
                          <wps:cNvCnPr>
                            <a:cxnSpLocks noChangeShapeType="1"/>
                          </wps:cNvCnPr>
                          <wps:spPr bwMode="auto">
                            <a:xfrm>
                              <a:off x="1740" y="1919"/>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37" name="Line 294" descr="QGpaper"/>
                          <wps:cNvCnPr>
                            <a:cxnSpLocks noChangeShapeType="1"/>
                          </wps:cNvCnPr>
                          <wps:spPr bwMode="auto">
                            <a:xfrm>
                              <a:off x="1740" y="1806"/>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38" name="Line 295" descr="QGpaper"/>
                          <wps:cNvCnPr>
                            <a:cxnSpLocks noChangeShapeType="1"/>
                          </wps:cNvCnPr>
                          <wps:spPr bwMode="auto">
                            <a:xfrm>
                              <a:off x="1740" y="1692"/>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39" name="Line 296" descr="QGpaper"/>
                          <wps:cNvCnPr>
                            <a:cxnSpLocks noChangeShapeType="1"/>
                          </wps:cNvCnPr>
                          <wps:spPr bwMode="auto">
                            <a:xfrm>
                              <a:off x="1740" y="1579"/>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40" name="Line 297" descr="QGpaper"/>
                          <wps:cNvCnPr>
                            <a:cxnSpLocks noChangeShapeType="1"/>
                          </wps:cNvCnPr>
                          <wps:spPr bwMode="auto">
                            <a:xfrm>
                              <a:off x="1740" y="1466"/>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41" name="Line 298" descr="QGpaper"/>
                          <wps:cNvCnPr>
                            <a:cxnSpLocks noChangeShapeType="1"/>
                          </wps:cNvCnPr>
                          <wps:spPr bwMode="auto">
                            <a:xfrm>
                              <a:off x="1740" y="1352"/>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42" name="Line 299" descr="QGpaper"/>
                          <wps:cNvCnPr>
                            <a:cxnSpLocks noChangeShapeType="1"/>
                          </wps:cNvCnPr>
                          <wps:spPr bwMode="auto">
                            <a:xfrm>
                              <a:off x="1740" y="1239"/>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43" name="Line 300" descr="QGpaper"/>
                          <wps:cNvCnPr>
                            <a:cxnSpLocks noChangeShapeType="1"/>
                          </wps:cNvCnPr>
                          <wps:spPr bwMode="auto">
                            <a:xfrm>
                              <a:off x="1740" y="1126"/>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44" name="Line 301" descr="QGpaper"/>
                          <wps:cNvCnPr>
                            <a:cxnSpLocks noChangeShapeType="1"/>
                          </wps:cNvCnPr>
                          <wps:spPr bwMode="auto">
                            <a:xfrm>
                              <a:off x="1740" y="1012"/>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45" name="Line 302" descr="QGpaper"/>
                          <wps:cNvCnPr>
                            <a:cxnSpLocks noChangeShapeType="1"/>
                          </wps:cNvCnPr>
                          <wps:spPr bwMode="auto">
                            <a:xfrm>
                              <a:off x="1740" y="899"/>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46" name="Line 303" descr="QGpaper"/>
                          <wps:cNvCnPr>
                            <a:cxnSpLocks noChangeShapeType="1"/>
                          </wps:cNvCnPr>
                          <wps:spPr bwMode="auto">
                            <a:xfrm>
                              <a:off x="1740" y="785"/>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47" name="Line 304" descr="QGpaper"/>
                          <wps:cNvCnPr>
                            <a:cxnSpLocks noChangeShapeType="1"/>
                          </wps:cNvCnPr>
                          <wps:spPr bwMode="auto">
                            <a:xfrm>
                              <a:off x="1740" y="672"/>
                              <a:ext cx="7937"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48" name="Line 305" descr="QGpaper"/>
                          <wps:cNvCnPr>
                            <a:cxnSpLocks noChangeShapeType="1"/>
                          </wps:cNvCnPr>
                          <wps:spPr bwMode="auto">
                            <a:xfrm>
                              <a:off x="1740"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306" descr="QGpaper"/>
                          <wps:cNvCnPr>
                            <a:cxnSpLocks noChangeShapeType="1"/>
                          </wps:cNvCnPr>
                          <wps:spPr bwMode="auto">
                            <a:xfrm>
                              <a:off x="2306"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307" descr="QGpaper"/>
                          <wps:cNvCnPr>
                            <a:cxnSpLocks noChangeShapeType="1"/>
                          </wps:cNvCnPr>
                          <wps:spPr bwMode="auto">
                            <a:xfrm>
                              <a:off x="2873"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308" descr="QGpaper"/>
                          <wps:cNvCnPr>
                            <a:cxnSpLocks noChangeShapeType="1"/>
                          </wps:cNvCnPr>
                          <wps:spPr bwMode="auto">
                            <a:xfrm>
                              <a:off x="3440"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309" descr="QGpaper"/>
                          <wps:cNvCnPr>
                            <a:cxnSpLocks noChangeShapeType="1"/>
                          </wps:cNvCnPr>
                          <wps:spPr bwMode="auto">
                            <a:xfrm>
                              <a:off x="4007"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310" descr="QGpaper"/>
                          <wps:cNvCnPr>
                            <a:cxnSpLocks noChangeShapeType="1"/>
                          </wps:cNvCnPr>
                          <wps:spPr bwMode="auto">
                            <a:xfrm>
                              <a:off x="4574"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311" descr="QGpaper"/>
                          <wps:cNvCnPr>
                            <a:cxnSpLocks noChangeShapeType="1"/>
                          </wps:cNvCnPr>
                          <wps:spPr bwMode="auto">
                            <a:xfrm>
                              <a:off x="5141"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312" descr="QGpaper"/>
                          <wps:cNvCnPr>
                            <a:cxnSpLocks noChangeShapeType="1"/>
                          </wps:cNvCnPr>
                          <wps:spPr bwMode="auto">
                            <a:xfrm>
                              <a:off x="5708"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313" descr="QGpaper"/>
                          <wps:cNvCnPr>
                            <a:cxnSpLocks noChangeShapeType="1"/>
                          </wps:cNvCnPr>
                          <wps:spPr bwMode="auto">
                            <a:xfrm>
                              <a:off x="6275"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Line 314" descr="QGpaper"/>
                          <wps:cNvCnPr>
                            <a:cxnSpLocks noChangeShapeType="1"/>
                          </wps:cNvCnPr>
                          <wps:spPr bwMode="auto">
                            <a:xfrm>
                              <a:off x="6842"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315" descr="QGpaper"/>
                          <wps:cNvCnPr>
                            <a:cxnSpLocks noChangeShapeType="1"/>
                          </wps:cNvCnPr>
                          <wps:spPr bwMode="auto">
                            <a:xfrm>
                              <a:off x="7409"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316" descr="QGpaper"/>
                          <wps:cNvCnPr>
                            <a:cxnSpLocks noChangeShapeType="1"/>
                          </wps:cNvCnPr>
                          <wps:spPr bwMode="auto">
                            <a:xfrm>
                              <a:off x="7976"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317" descr="QGpaper"/>
                          <wps:cNvCnPr>
                            <a:cxnSpLocks noChangeShapeType="1"/>
                          </wps:cNvCnPr>
                          <wps:spPr bwMode="auto">
                            <a:xfrm>
                              <a:off x="8543"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318" descr="QGpaper"/>
                          <wps:cNvCnPr>
                            <a:cxnSpLocks noChangeShapeType="1"/>
                          </wps:cNvCnPr>
                          <wps:spPr bwMode="auto">
                            <a:xfrm>
                              <a:off x="9109"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319" descr="QGpaper"/>
                          <wps:cNvCnPr>
                            <a:cxnSpLocks noChangeShapeType="1"/>
                          </wps:cNvCnPr>
                          <wps:spPr bwMode="auto">
                            <a:xfrm>
                              <a:off x="9676" y="672"/>
                              <a:ext cx="0" cy="5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Line 320" descr="QGpaper"/>
                          <wps:cNvCnPr>
                            <a:cxnSpLocks noChangeShapeType="1"/>
                          </wps:cNvCnPr>
                          <wps:spPr bwMode="auto">
                            <a:xfrm>
                              <a:off x="1740" y="6341"/>
                              <a:ext cx="79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Line 321" descr="QGpaper"/>
                          <wps:cNvCnPr>
                            <a:cxnSpLocks noChangeShapeType="1"/>
                          </wps:cNvCnPr>
                          <wps:spPr bwMode="auto">
                            <a:xfrm>
                              <a:off x="1740" y="5774"/>
                              <a:ext cx="79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Line 322" descr="QGpaper"/>
                          <wps:cNvCnPr>
                            <a:cxnSpLocks noChangeShapeType="1"/>
                          </wps:cNvCnPr>
                          <wps:spPr bwMode="auto">
                            <a:xfrm>
                              <a:off x="1740" y="5207"/>
                              <a:ext cx="79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Line 323" descr="QGpaper"/>
                          <wps:cNvCnPr>
                            <a:cxnSpLocks noChangeShapeType="1"/>
                          </wps:cNvCnPr>
                          <wps:spPr bwMode="auto">
                            <a:xfrm>
                              <a:off x="1740" y="4640"/>
                              <a:ext cx="79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Line 324" descr="QGpaper"/>
                          <wps:cNvCnPr>
                            <a:cxnSpLocks noChangeShapeType="1"/>
                          </wps:cNvCnPr>
                          <wps:spPr bwMode="auto">
                            <a:xfrm>
                              <a:off x="1740" y="4074"/>
                              <a:ext cx="79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325" descr="QGpaper"/>
                          <wps:cNvCnPr>
                            <a:cxnSpLocks noChangeShapeType="1"/>
                          </wps:cNvCnPr>
                          <wps:spPr bwMode="auto">
                            <a:xfrm>
                              <a:off x="1740" y="3507"/>
                              <a:ext cx="79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326" descr="QGpaper"/>
                          <wps:cNvCnPr>
                            <a:cxnSpLocks noChangeShapeType="1"/>
                          </wps:cNvCnPr>
                          <wps:spPr bwMode="auto">
                            <a:xfrm>
                              <a:off x="1740" y="2940"/>
                              <a:ext cx="79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327" descr="QGpaper"/>
                          <wps:cNvCnPr>
                            <a:cxnSpLocks noChangeShapeType="1"/>
                          </wps:cNvCnPr>
                          <wps:spPr bwMode="auto">
                            <a:xfrm>
                              <a:off x="1740" y="2373"/>
                              <a:ext cx="79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328" descr="QGpaper"/>
                          <wps:cNvCnPr>
                            <a:cxnSpLocks noChangeShapeType="1"/>
                          </wps:cNvCnPr>
                          <wps:spPr bwMode="auto">
                            <a:xfrm>
                              <a:off x="1740" y="1806"/>
                              <a:ext cx="79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329" descr="QGpaper"/>
                          <wps:cNvCnPr>
                            <a:cxnSpLocks noChangeShapeType="1"/>
                          </wps:cNvCnPr>
                          <wps:spPr bwMode="auto">
                            <a:xfrm>
                              <a:off x="1740" y="1239"/>
                              <a:ext cx="79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330" descr="QGpaper"/>
                          <wps:cNvCnPr>
                            <a:cxnSpLocks noChangeShapeType="1"/>
                          </wps:cNvCnPr>
                          <wps:spPr bwMode="auto">
                            <a:xfrm>
                              <a:off x="1740" y="672"/>
                              <a:ext cx="79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331" descr="QGpaper"/>
                          <wps:cNvCnPr>
                            <a:cxnSpLocks noChangeShapeType="1"/>
                          </wps:cNvCnPr>
                          <wps:spPr bwMode="auto">
                            <a:xfrm>
                              <a:off x="1740" y="672"/>
                              <a:ext cx="0" cy="56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5" name="Line 332" descr="QGpaper"/>
                          <wps:cNvCnPr>
                            <a:cxnSpLocks noChangeShapeType="1"/>
                          </wps:cNvCnPr>
                          <wps:spPr bwMode="auto">
                            <a:xfrm>
                              <a:off x="2873" y="672"/>
                              <a:ext cx="0" cy="56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6" name="Line 333" descr="QGpaper"/>
                          <wps:cNvCnPr>
                            <a:cxnSpLocks noChangeShapeType="1"/>
                          </wps:cNvCnPr>
                          <wps:spPr bwMode="auto">
                            <a:xfrm>
                              <a:off x="4007" y="672"/>
                              <a:ext cx="0" cy="56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7" name="Line 334" descr="QGpaper"/>
                          <wps:cNvCnPr>
                            <a:cxnSpLocks noChangeShapeType="1"/>
                          </wps:cNvCnPr>
                          <wps:spPr bwMode="auto">
                            <a:xfrm>
                              <a:off x="5141" y="672"/>
                              <a:ext cx="0" cy="56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8" name="Line 335" descr="QGpaper"/>
                          <wps:cNvCnPr>
                            <a:cxnSpLocks noChangeShapeType="1"/>
                          </wps:cNvCnPr>
                          <wps:spPr bwMode="auto">
                            <a:xfrm>
                              <a:off x="6275" y="672"/>
                              <a:ext cx="0" cy="56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9" name="Line 336" descr="QGpaper"/>
                          <wps:cNvCnPr>
                            <a:cxnSpLocks noChangeShapeType="1"/>
                          </wps:cNvCnPr>
                          <wps:spPr bwMode="auto">
                            <a:xfrm>
                              <a:off x="7409" y="672"/>
                              <a:ext cx="0" cy="56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0" name="Line 337" descr="QGpaper"/>
                          <wps:cNvCnPr>
                            <a:cxnSpLocks noChangeShapeType="1"/>
                          </wps:cNvCnPr>
                          <wps:spPr bwMode="auto">
                            <a:xfrm>
                              <a:off x="8543" y="672"/>
                              <a:ext cx="0" cy="56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1" name="Line 338" descr="QGpaper"/>
                          <wps:cNvCnPr>
                            <a:cxnSpLocks noChangeShapeType="1"/>
                          </wps:cNvCnPr>
                          <wps:spPr bwMode="auto">
                            <a:xfrm>
                              <a:off x="9676" y="672"/>
                              <a:ext cx="0" cy="56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2" name="Line 339" descr="QGpaper"/>
                          <wps:cNvCnPr>
                            <a:cxnSpLocks noChangeShapeType="1"/>
                          </wps:cNvCnPr>
                          <wps:spPr bwMode="auto">
                            <a:xfrm>
                              <a:off x="1740" y="6341"/>
                              <a:ext cx="793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3" name="Line 340" descr="QGpaper"/>
                          <wps:cNvCnPr>
                            <a:cxnSpLocks noChangeShapeType="1"/>
                          </wps:cNvCnPr>
                          <wps:spPr bwMode="auto">
                            <a:xfrm>
                              <a:off x="1740" y="5207"/>
                              <a:ext cx="793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4" name="Line 341" descr="QGpaper"/>
                          <wps:cNvCnPr>
                            <a:cxnSpLocks noChangeShapeType="1"/>
                          </wps:cNvCnPr>
                          <wps:spPr bwMode="auto">
                            <a:xfrm>
                              <a:off x="1740" y="4074"/>
                              <a:ext cx="793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5" name="Line 342" descr="QGpaper"/>
                          <wps:cNvCnPr>
                            <a:cxnSpLocks noChangeShapeType="1"/>
                          </wps:cNvCnPr>
                          <wps:spPr bwMode="auto">
                            <a:xfrm>
                              <a:off x="1740" y="2940"/>
                              <a:ext cx="793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6" name="Line 343" descr="QGpaper"/>
                          <wps:cNvCnPr>
                            <a:cxnSpLocks noChangeShapeType="1"/>
                          </wps:cNvCnPr>
                          <wps:spPr bwMode="auto">
                            <a:xfrm>
                              <a:off x="1740" y="1806"/>
                              <a:ext cx="793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7" name="Line 344" descr="QGpaper"/>
                          <wps:cNvCnPr>
                            <a:cxnSpLocks noChangeShapeType="1"/>
                          </wps:cNvCnPr>
                          <wps:spPr bwMode="auto">
                            <a:xfrm>
                              <a:off x="1740" y="672"/>
                              <a:ext cx="793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8" name="Line 345" descr="QGaxis"/>
                          <wps:cNvCnPr>
                            <a:cxnSpLocks noChangeShapeType="1"/>
                          </wps:cNvCnPr>
                          <wps:spPr bwMode="auto">
                            <a:xfrm>
                              <a:off x="1740" y="6341"/>
                              <a:ext cx="8337"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89" name="Line 346" descr="QGaxis"/>
                          <wps:cNvCnPr>
                            <a:cxnSpLocks noChangeShapeType="1"/>
                          </wps:cNvCnPr>
                          <wps:spPr bwMode="auto">
                            <a:xfrm flipV="1">
                              <a:off x="1740" y="272"/>
                              <a:ext cx="0" cy="606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90" name="AutoShape 347" descr="QGaxislabel"/>
                          <wps:cNvSpPr>
                            <a:spLocks noChangeArrowheads="1"/>
                          </wps:cNvSpPr>
                          <wps:spPr bwMode="auto">
                            <a:xfrm>
                              <a:off x="1560" y="5077"/>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78" w14:textId="77777777" w:rsidR="009E48F2" w:rsidRPr="00403A3A" w:rsidRDefault="009E48F2" w:rsidP="00E36D2F">
                                <w:pPr>
                                  <w:jc w:val="right"/>
                                  <w:rPr>
                                    <w:color w:val="000000"/>
                                  </w:rPr>
                                </w:pPr>
                                <w:r w:rsidRPr="00403A3A">
                                  <w:rPr>
                                    <w:color w:val="000000"/>
                                  </w:rPr>
                                  <w:t>1</w:t>
                                </w:r>
                              </w:p>
                            </w:txbxContent>
                          </wps:txbx>
                          <wps:bodyPr rot="0" vert="horz" wrap="square" lIns="0" tIns="0" rIns="0" bIns="0" anchor="t" anchorCtr="0" upright="1">
                            <a:noAutofit/>
                          </wps:bodyPr>
                        </wps:wsp>
                        <wps:wsp>
                          <wps:cNvPr id="691" name="Line 348" descr="QGaxis"/>
                          <wps:cNvCnPr>
                            <a:cxnSpLocks noChangeShapeType="1"/>
                          </wps:cNvCnPr>
                          <wps:spPr bwMode="auto">
                            <a:xfrm>
                              <a:off x="1720" y="5207"/>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AutoShape 349" descr="QGaxislabel"/>
                          <wps:cNvSpPr>
                            <a:spLocks noChangeArrowheads="1"/>
                          </wps:cNvSpPr>
                          <wps:spPr bwMode="auto">
                            <a:xfrm>
                              <a:off x="1560" y="3944"/>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79" w14:textId="77777777" w:rsidR="009E48F2" w:rsidRPr="00403A3A" w:rsidRDefault="009E48F2" w:rsidP="00E36D2F">
                                <w:pPr>
                                  <w:jc w:val="right"/>
                                  <w:rPr>
                                    <w:color w:val="000000"/>
                                  </w:rPr>
                                </w:pPr>
                                <w:r w:rsidRPr="00403A3A">
                                  <w:rPr>
                                    <w:color w:val="000000"/>
                                  </w:rPr>
                                  <w:t>2</w:t>
                                </w:r>
                              </w:p>
                            </w:txbxContent>
                          </wps:txbx>
                          <wps:bodyPr rot="0" vert="horz" wrap="square" lIns="0" tIns="0" rIns="0" bIns="0" anchor="t" anchorCtr="0" upright="1">
                            <a:noAutofit/>
                          </wps:bodyPr>
                        </wps:wsp>
                        <wps:wsp>
                          <wps:cNvPr id="693" name="Line 350" descr="QGaxis"/>
                          <wps:cNvCnPr>
                            <a:cxnSpLocks noChangeShapeType="1"/>
                          </wps:cNvCnPr>
                          <wps:spPr bwMode="auto">
                            <a:xfrm>
                              <a:off x="1720" y="4074"/>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AutoShape 351" descr="QGaxislabel"/>
                          <wps:cNvSpPr>
                            <a:spLocks noChangeArrowheads="1"/>
                          </wps:cNvSpPr>
                          <wps:spPr bwMode="auto">
                            <a:xfrm>
                              <a:off x="1560" y="2810"/>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7A" w14:textId="77777777" w:rsidR="009E48F2" w:rsidRPr="00403A3A" w:rsidRDefault="009E48F2" w:rsidP="00E36D2F">
                                <w:pPr>
                                  <w:jc w:val="right"/>
                                  <w:rPr>
                                    <w:color w:val="000000"/>
                                  </w:rPr>
                                </w:pPr>
                                <w:r w:rsidRPr="00403A3A">
                                  <w:rPr>
                                    <w:color w:val="000000"/>
                                  </w:rPr>
                                  <w:t>3</w:t>
                                </w:r>
                              </w:p>
                            </w:txbxContent>
                          </wps:txbx>
                          <wps:bodyPr rot="0" vert="horz" wrap="square" lIns="0" tIns="0" rIns="0" bIns="0" anchor="t" anchorCtr="0" upright="1">
                            <a:noAutofit/>
                          </wps:bodyPr>
                        </wps:wsp>
                        <wps:wsp>
                          <wps:cNvPr id="695" name="Line 352" descr="QGaxis"/>
                          <wps:cNvCnPr>
                            <a:cxnSpLocks noChangeShapeType="1"/>
                          </wps:cNvCnPr>
                          <wps:spPr bwMode="auto">
                            <a:xfrm>
                              <a:off x="1720" y="2940"/>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AutoShape 353" descr="QGaxislabel"/>
                          <wps:cNvSpPr>
                            <a:spLocks noChangeArrowheads="1"/>
                          </wps:cNvSpPr>
                          <wps:spPr bwMode="auto">
                            <a:xfrm>
                              <a:off x="1560" y="1676"/>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7B" w14:textId="77777777" w:rsidR="009E48F2" w:rsidRPr="00403A3A" w:rsidRDefault="009E48F2" w:rsidP="00E36D2F">
                                <w:pPr>
                                  <w:jc w:val="right"/>
                                  <w:rPr>
                                    <w:color w:val="000000"/>
                                  </w:rPr>
                                </w:pPr>
                                <w:r w:rsidRPr="00403A3A">
                                  <w:rPr>
                                    <w:color w:val="000000"/>
                                  </w:rPr>
                                  <w:t>4</w:t>
                                </w:r>
                              </w:p>
                            </w:txbxContent>
                          </wps:txbx>
                          <wps:bodyPr rot="0" vert="horz" wrap="square" lIns="0" tIns="0" rIns="0" bIns="0" anchor="t" anchorCtr="0" upright="1">
                            <a:noAutofit/>
                          </wps:bodyPr>
                        </wps:wsp>
                        <wps:wsp>
                          <wps:cNvPr id="697" name="Line 354" descr="QGaxis"/>
                          <wps:cNvCnPr>
                            <a:cxnSpLocks noChangeShapeType="1"/>
                          </wps:cNvCnPr>
                          <wps:spPr bwMode="auto">
                            <a:xfrm>
                              <a:off x="1720" y="1806"/>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AutoShape 355" descr="QGaxislabel"/>
                          <wps:cNvSpPr>
                            <a:spLocks noChangeArrowheads="1"/>
                          </wps:cNvSpPr>
                          <wps:spPr bwMode="auto">
                            <a:xfrm>
                              <a:off x="1560" y="542"/>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7C" w14:textId="77777777" w:rsidR="009E48F2" w:rsidRPr="00403A3A" w:rsidRDefault="009E48F2" w:rsidP="00E36D2F">
                                <w:pPr>
                                  <w:jc w:val="right"/>
                                  <w:rPr>
                                    <w:color w:val="000000"/>
                                  </w:rPr>
                                </w:pPr>
                                <w:r w:rsidRPr="00403A3A">
                                  <w:rPr>
                                    <w:color w:val="000000"/>
                                  </w:rPr>
                                  <w:t>5</w:t>
                                </w:r>
                              </w:p>
                            </w:txbxContent>
                          </wps:txbx>
                          <wps:bodyPr rot="0" vert="horz" wrap="square" lIns="0" tIns="0" rIns="0" bIns="0" anchor="t" anchorCtr="0" upright="1">
                            <a:noAutofit/>
                          </wps:bodyPr>
                        </wps:wsp>
                        <wps:wsp>
                          <wps:cNvPr id="699" name="Line 356" descr="QGaxis"/>
                          <wps:cNvCnPr>
                            <a:cxnSpLocks noChangeShapeType="1"/>
                          </wps:cNvCnPr>
                          <wps:spPr bwMode="auto">
                            <a:xfrm>
                              <a:off x="1720" y="672"/>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AutoShape 357" descr="QGaxislabel"/>
                          <wps:cNvSpPr>
                            <a:spLocks noChangeArrowheads="1"/>
                          </wps:cNvSpPr>
                          <wps:spPr bwMode="auto">
                            <a:xfrm>
                              <a:off x="2743" y="6381"/>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7D" w14:textId="77777777" w:rsidR="009E48F2" w:rsidRPr="00403A3A" w:rsidRDefault="009E48F2" w:rsidP="00E36D2F">
                                <w:pPr>
                                  <w:jc w:val="center"/>
                                  <w:rPr>
                                    <w:color w:val="000000"/>
                                  </w:rPr>
                                </w:pPr>
                                <w:r w:rsidRPr="00403A3A">
                                  <w:rPr>
                                    <w:color w:val="000000"/>
                                  </w:rPr>
                                  <w:t>50</w:t>
                                </w:r>
                              </w:p>
                            </w:txbxContent>
                          </wps:txbx>
                          <wps:bodyPr rot="0" vert="horz" wrap="square" lIns="0" tIns="0" rIns="0" bIns="0" anchor="t" anchorCtr="0" upright="1">
                            <a:noAutofit/>
                          </wps:bodyPr>
                        </wps:wsp>
                        <wps:wsp>
                          <wps:cNvPr id="701" name="Line 358" descr="QGaxis"/>
                          <wps:cNvCnPr>
                            <a:cxnSpLocks noChangeShapeType="1"/>
                          </wps:cNvCnPr>
                          <wps:spPr bwMode="auto">
                            <a:xfrm flipV="1">
                              <a:off x="2873"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AutoShape 359" descr="QGaxislabel"/>
                          <wps:cNvSpPr>
                            <a:spLocks noChangeArrowheads="1"/>
                          </wps:cNvSpPr>
                          <wps:spPr bwMode="auto">
                            <a:xfrm>
                              <a:off x="3817" y="6381"/>
                              <a:ext cx="38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7E" w14:textId="77777777" w:rsidR="009E48F2" w:rsidRPr="00403A3A" w:rsidRDefault="009E48F2" w:rsidP="00E36D2F">
                                <w:pPr>
                                  <w:jc w:val="center"/>
                                  <w:rPr>
                                    <w:color w:val="000000"/>
                                  </w:rPr>
                                </w:pPr>
                                <w:r w:rsidRPr="00403A3A">
                                  <w:rPr>
                                    <w:color w:val="000000"/>
                                  </w:rPr>
                                  <w:t>100</w:t>
                                </w:r>
                              </w:p>
                            </w:txbxContent>
                          </wps:txbx>
                          <wps:bodyPr rot="0" vert="horz" wrap="square" lIns="0" tIns="0" rIns="0" bIns="0" anchor="t" anchorCtr="0" upright="1">
                            <a:noAutofit/>
                          </wps:bodyPr>
                        </wps:wsp>
                        <wps:wsp>
                          <wps:cNvPr id="703" name="Line 360" descr="QGaxis"/>
                          <wps:cNvCnPr>
                            <a:cxnSpLocks noChangeShapeType="1"/>
                          </wps:cNvCnPr>
                          <wps:spPr bwMode="auto">
                            <a:xfrm flipV="1">
                              <a:off x="4007"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AutoShape 361" descr="QGaxislabel"/>
                          <wps:cNvSpPr>
                            <a:spLocks noChangeArrowheads="1"/>
                          </wps:cNvSpPr>
                          <wps:spPr bwMode="auto">
                            <a:xfrm>
                              <a:off x="4951" y="6381"/>
                              <a:ext cx="38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7F" w14:textId="77777777" w:rsidR="009E48F2" w:rsidRPr="00403A3A" w:rsidRDefault="009E48F2" w:rsidP="00E36D2F">
                                <w:pPr>
                                  <w:jc w:val="center"/>
                                  <w:rPr>
                                    <w:color w:val="000000"/>
                                  </w:rPr>
                                </w:pPr>
                                <w:r w:rsidRPr="00403A3A">
                                  <w:rPr>
                                    <w:color w:val="000000"/>
                                  </w:rPr>
                                  <w:t>150</w:t>
                                </w:r>
                              </w:p>
                            </w:txbxContent>
                          </wps:txbx>
                          <wps:bodyPr rot="0" vert="horz" wrap="square" lIns="0" tIns="0" rIns="0" bIns="0" anchor="t" anchorCtr="0" upright="1">
                            <a:noAutofit/>
                          </wps:bodyPr>
                        </wps:wsp>
                        <wps:wsp>
                          <wps:cNvPr id="705" name="Line 362" descr="QGaxis"/>
                          <wps:cNvCnPr>
                            <a:cxnSpLocks noChangeShapeType="1"/>
                          </wps:cNvCnPr>
                          <wps:spPr bwMode="auto">
                            <a:xfrm flipV="1">
                              <a:off x="5141"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AutoShape 363" descr="QGaxislabel"/>
                          <wps:cNvSpPr>
                            <a:spLocks noChangeArrowheads="1"/>
                          </wps:cNvSpPr>
                          <wps:spPr bwMode="auto">
                            <a:xfrm>
                              <a:off x="6085" y="6381"/>
                              <a:ext cx="38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80" w14:textId="77777777" w:rsidR="009E48F2" w:rsidRPr="00403A3A" w:rsidRDefault="009E48F2" w:rsidP="00E36D2F">
                                <w:pPr>
                                  <w:jc w:val="center"/>
                                  <w:rPr>
                                    <w:color w:val="000000"/>
                                  </w:rPr>
                                </w:pPr>
                                <w:r w:rsidRPr="00403A3A">
                                  <w:rPr>
                                    <w:color w:val="000000"/>
                                  </w:rPr>
                                  <w:t>200</w:t>
                                </w:r>
                              </w:p>
                            </w:txbxContent>
                          </wps:txbx>
                          <wps:bodyPr rot="0" vert="horz" wrap="square" lIns="0" tIns="0" rIns="0" bIns="0" anchor="t" anchorCtr="0" upright="1">
                            <a:noAutofit/>
                          </wps:bodyPr>
                        </wps:wsp>
                        <wps:wsp>
                          <wps:cNvPr id="707" name="Line 364" descr="QGaxis"/>
                          <wps:cNvCnPr>
                            <a:cxnSpLocks noChangeShapeType="1"/>
                          </wps:cNvCnPr>
                          <wps:spPr bwMode="auto">
                            <a:xfrm flipV="1">
                              <a:off x="6275"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AutoShape 365" descr="QGaxislabel"/>
                          <wps:cNvSpPr>
                            <a:spLocks noChangeArrowheads="1"/>
                          </wps:cNvSpPr>
                          <wps:spPr bwMode="auto">
                            <a:xfrm>
                              <a:off x="7219" y="6381"/>
                              <a:ext cx="38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81" w14:textId="77777777" w:rsidR="009E48F2" w:rsidRPr="00403A3A" w:rsidRDefault="009E48F2" w:rsidP="00E36D2F">
                                <w:pPr>
                                  <w:jc w:val="center"/>
                                  <w:rPr>
                                    <w:color w:val="000000"/>
                                  </w:rPr>
                                </w:pPr>
                                <w:r w:rsidRPr="00403A3A">
                                  <w:rPr>
                                    <w:color w:val="000000"/>
                                  </w:rPr>
                                  <w:t>250</w:t>
                                </w:r>
                              </w:p>
                            </w:txbxContent>
                          </wps:txbx>
                          <wps:bodyPr rot="0" vert="horz" wrap="square" lIns="0" tIns="0" rIns="0" bIns="0" anchor="t" anchorCtr="0" upright="1">
                            <a:noAutofit/>
                          </wps:bodyPr>
                        </wps:wsp>
                        <wps:wsp>
                          <wps:cNvPr id="709" name="Line 366" descr="QGaxis"/>
                          <wps:cNvCnPr>
                            <a:cxnSpLocks noChangeShapeType="1"/>
                          </wps:cNvCnPr>
                          <wps:spPr bwMode="auto">
                            <a:xfrm flipV="1">
                              <a:off x="7409"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AutoShape 367" descr="QGaxislabel"/>
                          <wps:cNvSpPr>
                            <a:spLocks noChangeArrowheads="1"/>
                          </wps:cNvSpPr>
                          <wps:spPr bwMode="auto">
                            <a:xfrm>
                              <a:off x="8353" y="6381"/>
                              <a:ext cx="38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82" w14:textId="77777777" w:rsidR="009E48F2" w:rsidRPr="00403A3A" w:rsidRDefault="009E48F2" w:rsidP="00E36D2F">
                                <w:pPr>
                                  <w:jc w:val="center"/>
                                  <w:rPr>
                                    <w:color w:val="000000"/>
                                  </w:rPr>
                                </w:pPr>
                                <w:r w:rsidRPr="00403A3A">
                                  <w:rPr>
                                    <w:color w:val="000000"/>
                                  </w:rPr>
                                  <w:t>300</w:t>
                                </w:r>
                              </w:p>
                            </w:txbxContent>
                          </wps:txbx>
                          <wps:bodyPr rot="0" vert="horz" wrap="square" lIns="0" tIns="0" rIns="0" bIns="0" anchor="t" anchorCtr="0" upright="1">
                            <a:noAutofit/>
                          </wps:bodyPr>
                        </wps:wsp>
                        <wps:wsp>
                          <wps:cNvPr id="711" name="Line 368" descr="QGaxis"/>
                          <wps:cNvCnPr>
                            <a:cxnSpLocks noChangeShapeType="1"/>
                          </wps:cNvCnPr>
                          <wps:spPr bwMode="auto">
                            <a:xfrm flipV="1">
                              <a:off x="8543"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AutoShape 369" descr="QGaxislabel"/>
                          <wps:cNvSpPr>
                            <a:spLocks noChangeArrowheads="1"/>
                          </wps:cNvSpPr>
                          <wps:spPr bwMode="auto">
                            <a:xfrm>
                              <a:off x="9486" y="6381"/>
                              <a:ext cx="38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83" w14:textId="77777777" w:rsidR="009E48F2" w:rsidRPr="00403A3A" w:rsidRDefault="009E48F2" w:rsidP="00E36D2F">
                                <w:pPr>
                                  <w:jc w:val="center"/>
                                  <w:rPr>
                                    <w:color w:val="000000"/>
                                  </w:rPr>
                                </w:pPr>
                                <w:r w:rsidRPr="00403A3A">
                                  <w:rPr>
                                    <w:color w:val="000000"/>
                                  </w:rPr>
                                  <w:t>350</w:t>
                                </w:r>
                              </w:p>
                            </w:txbxContent>
                          </wps:txbx>
                          <wps:bodyPr rot="0" vert="horz" wrap="square" lIns="0" tIns="0" rIns="0" bIns="0" anchor="t" anchorCtr="0" upright="1">
                            <a:noAutofit/>
                          </wps:bodyPr>
                        </wps:wsp>
                        <wps:wsp>
                          <wps:cNvPr id="713" name="Line 370" descr="QGaxis"/>
                          <wps:cNvCnPr>
                            <a:cxnSpLocks noChangeShapeType="1"/>
                          </wps:cNvCnPr>
                          <wps:spPr bwMode="auto">
                            <a:xfrm flipV="1">
                              <a:off x="9676" y="6321"/>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AutoShape 371" descr="QGaxislabel"/>
                          <wps:cNvSpPr>
                            <a:spLocks noChangeArrowheads="1"/>
                          </wps:cNvSpPr>
                          <wps:spPr bwMode="auto">
                            <a:xfrm>
                              <a:off x="120" y="6309"/>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434984" w14:textId="77777777" w:rsidR="009E48F2" w:rsidRPr="001A2490" w:rsidRDefault="009E48F2" w:rsidP="00E36D2F"/>
                            </w:txbxContent>
                          </wps:txbx>
                          <wps:bodyPr rot="0" vert="horz" wrap="square" lIns="0" tIns="0" rIns="0" bIns="0" anchor="t" anchorCtr="0" upright="1">
                            <a:noAutofit/>
                          </wps:bodyPr>
                        </wps:wsp>
                      </wpg:grpSp>
                      <wps:wsp>
                        <wps:cNvPr id="715" name="Rectangle 372"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s:cNvSpPr>
                          <a:spLocks noChangeArrowheads="1"/>
                        </wps:cNvSpPr>
                        <wps:spPr bwMode="auto">
                          <a:xfrm>
                            <a:off x="1740" y="4074"/>
                            <a:ext cx="454" cy="226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6" name="Rectangle 373"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s:cNvSpPr>
                          <a:spLocks noChangeArrowheads="1"/>
                        </wps:cNvSpPr>
                        <wps:spPr bwMode="auto">
                          <a:xfrm>
                            <a:off x="2873" y="3166"/>
                            <a:ext cx="1134" cy="31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7" name="Rectangle 374"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s:cNvSpPr>
                          <a:spLocks noChangeArrowheads="1"/>
                        </wps:cNvSpPr>
                        <wps:spPr bwMode="auto">
                          <a:xfrm>
                            <a:off x="8543" y="5434"/>
                            <a:ext cx="1134" cy="90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 name="Rectangle 375"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s:cNvSpPr>
                          <a:spLocks noChangeArrowheads="1"/>
                        </wps:cNvSpPr>
                        <wps:spPr bwMode="auto">
                          <a:xfrm>
                            <a:off x="4007" y="5548"/>
                            <a:ext cx="4535" cy="79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 name="Rectangle 376" descr="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wps:cNvSpPr>
                          <a:spLocks noChangeArrowheads="1"/>
                        </wps:cNvSpPr>
                        <wps:spPr bwMode="auto">
                          <a:xfrm>
                            <a:off x="2193" y="2940"/>
                            <a:ext cx="680" cy="340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6" o:spid="_x0000_s1153"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margin-left:65.45pt;margin-top:3.4pt;width:497.85pt;height:318.45pt;z-index:251661312;mso-position-horizontal-relative:text;mso-position-vertical-relative:text" coordorigin="120,272" coordsize="9957,6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">
                <v:rect id="Rectangle 177" o:spid="_x0000_s1154"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left:8543;top:5434;width:1134;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xkysMA&#10;AADaAAAADwAAAGRycy9kb3ducmV2LnhtbESPQYvCMBSE7wv+h/AEL4umKlapRnGXFTzoYVXQ46N5&#10;tsXmpTTZWv+9EYQ9DjPzDbNYtaYUDdWusKxgOIhAEKdWF5wpOB03/RkI55E1lpZJwYMcrJadjwUm&#10;2t75l5qDz0SAsEtQQe59lUjp0pwMuoGtiIN3tbVBH2SdSV3jPcBNKUdRFEuDBYeFHCv6zim9Hf6M&#10;Ark/zcaP6/7r8jOZFrsbNZ/RuVGq123XcxCeWv8ffre3WkEMryvhBs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xkysMAAADaAAAADwAAAAAAAAAAAAAAAACYAgAAZHJzL2Rv&#10;d25yZXYueG1sUEsFBgAAAAAEAAQA9QAAAIgDAAAAAA==&#10;" fillcolor="gray"/>
                <v:rect id="Rectangle 178" o:spid="_x0000_s1155"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left:4007;top:5548;width:4535;height: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BUcQA&#10;AADaAAAADwAAAGRycy9kb3ducmV2LnhtbESPT4vCMBTE7wt+h/AEL4umKv6hGsVdVvCgh62CHh/N&#10;sy02L6XJ1vrtjSDscZiZ3zDLdWtK0VDtCssKhoMIBHFqdcGZgtNx25+DcB5ZY2mZFDzIwXrV+Vhi&#10;rO2df6lJfCYChF2MCnLvq1hKl+Zk0A1sRRy8q60N+iDrTOoa7wFuSjmKoqk0WHBYyLGi75zSW/Jn&#10;FMjDaT5+XA9fl5/JrNjfqPmMzo1SvW67WYDw1Pr/8Lu90wpm8LoSbo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wwVHEAAAA2gAAAA8AAAAAAAAAAAAAAAAAmAIAAGRycy9k&#10;b3ducmV2LnhtbFBLBQYAAAAABAAEAPUAAACJAwAAAAA=&#10;" fillcolor="gray"/>
                <v:rect id="Rectangle 179" o:spid="_x0000_s1156"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left:2873;top:3166;width:1134;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9VI8EA&#10;AADaAAAADwAAAGRycy9kb3ducmV2LnhtbERPy4rCMBTdD/gP4QqzGcZURUdqo6gouNCFD5hZXprb&#10;BzY3pcnU+vdmIbg8nHey7EwlWmpcaVnBcBCBIE6tLjlXcL3svmcgnEfWWFkmBQ9ysFz0PhKMtb3z&#10;idqzz0UIYRejgsL7OpbSpQUZdANbEwcus41BH2CTS93gPYSbSo6iaCoNlhwaCqxpU1B6O/8bBfJ4&#10;nY0f2XH9t538lIcbtV/Rb6vUZ79bzUF46vxb/HLvtYKwNVwJN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vVSPBAAAA2gAAAA8AAAAAAAAAAAAAAAAAmAIAAGRycy9kb3du&#10;cmV2LnhtbFBLBQYAAAAABAAEAPUAAACGAwAAAAA=&#10;" fillcolor="gray"/>
                <v:rect id="Rectangle 180" o:spid="_x0000_s1157"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left:2193;top:2940;width:680;height:3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wuMUA&#10;AADaAAAADwAAAGRycy9kb3ducmV2LnhtbESPQWvCQBSE7wX/w/IKXkrdqNja1E3QYqEHPVQFe3xk&#10;n0lI9m3IbpP477sFweMwM98wq3QwteiodaVlBdNJBII4s7rkXMHp+Pm8BOE8ssbaMim4koM0GT2s&#10;MNa252/qDj4XAcIuRgWF900spcsKMugmtiEO3sW2Bn2QbS51i32Am1rOouhFGiw5LBTY0EdBWXX4&#10;NQrk/rScXy/7zc928VruKuqeonOn1PhxWL+D8DT4e/jW/tIK3uD/SrgBM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o/C4xQAAANoAAAAPAAAAAAAAAAAAAAAAAJgCAABkcnMv&#10;ZG93bnJldi54bWxQSwUGAAAAAAQABAD1AAAAigMAAAAA&#10;" fillcolor="gray"/>
                <v:rect id="Rectangle 181" o:spid="_x0000_s1158"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left:1740;top:4074;width:454;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09sUA&#10;AADbAAAADwAAAGRycy9kb3ducmV2LnhtbESPQWvCQBCF74L/YRnBi+imLVWJrmJLCx7qoSrocciO&#10;STA7G7JrjP++cxB6m+G9ee+b5bpzlWqpCaVnAy+TBBRx5m3JuYHj4Xs8BxUissXKMxl4UID1qt9b&#10;Ymr9nX+p3cdcSQiHFA0UMdap1iEryGGY+JpYtItvHEZZm1zbBu8S7ir9miRT7bBkaSiwps+Csuv+&#10;5gzo3XH+9rjsPs5f77Py50rtKDm1xgwH3WYBKlIX/83P660VfKGXX2QA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jT2xQAAANsAAAAPAAAAAAAAAAAAAAAAAJgCAABkcnMv&#10;ZG93bnJldi54bWxQSwUGAAAAAAQABAD1AAAAigMAAAAA&#10;" fillcolor="gray"/>
                <v:group id="Group 182" o:spid="_x0000_s1159"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left:120;top:272;width:9957;height:6369" coordorigin="120,272" coordsize="9957,63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183" o:spid="_x0000_s1160" alt="QGpaper" style="position:absolute;visibility:visible;mso-wrap-style:square" from="1740,672" to="174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pKncMAAADbAAAADwAAAGRycy9kb3ducmV2LnhtbERPTWvCQBC9F/wPywi9NZvkEGx0FSmk&#10;lB5qjR48Dtkxic3OptltTP+9Wyh4m8f7nNVmMp0YaXCtZQVJFIMgrqxuuVZwPBRPCxDOI2vsLJOC&#10;X3KwWc8eVphre+U9jaWvRQhhl6OCxvs+l9JVDRl0ke2JA3e2g0Ef4FBLPeA1hJtOpnGcSYMth4YG&#10;e3ppqPoqf4yC4uO9K1/LfTKe9GUXZ9/P28WnVupxPm2XIDxN/i7+d7/pMD+Fv1/CAX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aSp3DAAAA2wAAAA8AAAAAAAAAAAAA&#10;AAAAoQIAAGRycy9kb3ducmV2LnhtbFBLBQYAAAAABAAEAPkAAACRAwAAAAA=&#10;" strokeweight=".15pt"/>
                  <v:line id="Line 184" o:spid="_x0000_s1161" alt="QGpaper" style="position:absolute;visibility:visible;mso-wrap-style:square" from="1853,672" to="185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bvBsIAAADbAAAADwAAAGRycy9kb3ducmV2LnhtbERPS4vCMBC+L/gfwgje1lQXxK1GEUFZ&#10;PPjoevA4NGPb3WZSm1jrvzeC4G0+vudM560pRUO1KywrGPQjEMSp1QVnCo6/q88xCOeRNZaWScGd&#10;HMxnnY8pxtre+EBN4jMRQtjFqCD3voqldGlOBl3fVsSBO9vaoA+wzqSu8RbCTSmHUTSSBgsODTlW&#10;tMwp/U+uRsFquymTdXIYNCf9t4tGl+/FeK+V6nXbxQSEp9a/xS/3jw7zv+D5Szh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bvBsIAAADbAAAADwAAAAAAAAAAAAAA&#10;AAChAgAAZHJzL2Rvd25yZXYueG1sUEsFBgAAAAAEAAQA+QAAAJADAAAAAA==&#10;" strokeweight=".15pt"/>
                  <v:line id="Line 185" o:spid="_x0000_s1162" alt="QGpaper" style="position:absolute;visibility:visible;mso-wrap-style:square" from="1966,672" to="196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93csIAAADbAAAADwAAAGRycy9kb3ducmV2LnhtbERPS4vCMBC+L/gfwgje1lRZxK1GEUFZ&#10;PPjoevA4NGPb3WZSm1jrvzeC4G0+vudM560pRUO1KywrGPQjEMSp1QVnCo6/q88xCOeRNZaWScGd&#10;HMxnnY8pxtre+EBN4jMRQtjFqCD3voqldGlOBl3fVsSBO9vaoA+wzqSu8RbCTSmHUTSSBgsODTlW&#10;tMwp/U+uRsFquymTdXIYNCf9t4tGl+/FeK+V6nXbxQSEp9a/xS/3jw7zv+D5Szh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P93csIAAADbAAAADwAAAAAAAAAAAAAA&#10;AAChAgAAZHJzL2Rvd25yZXYueG1sUEsFBgAAAAAEAAQA+QAAAJADAAAAAA==&#10;" strokeweight=".15pt"/>
                  <v:line id="Line 186" o:spid="_x0000_s1163" alt="QGpaper" style="position:absolute;visibility:visible;mso-wrap-style:square" from="2080,672" to="208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PS6cIAAADbAAAADwAAAGRycy9kb3ducmV2LnhtbERPS4vCMBC+L/gfwgje1lRhxa1GEUFZ&#10;PPjoevA4NGPb3WZSm1jrvzeC4G0+vudM560pRUO1KywrGPQjEMSp1QVnCo6/q88xCOeRNZaWScGd&#10;HMxnnY8pxtre+EBN4jMRQtjFqCD3voqldGlOBl3fVsSBO9vaoA+wzqSu8RbCTSmHUTSSBgsODTlW&#10;tMwp/U+uRsFquymTdXIYNCf9t4tGl+/FeK+V6nXbxQSEp9a/xS/3jw7zv+D5Szh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7PS6cIAAADbAAAADwAAAAAAAAAAAAAA&#10;AAChAgAAZHJzL2Rvd25yZXYueG1sUEsFBgAAAAAEAAQA+QAAAJADAAAAAA==&#10;" strokeweight=".15pt"/>
                  <v:line id="Line 187" o:spid="_x0000_s1164" alt="QGpaper" style="position:absolute;visibility:visible;mso-wrap-style:square" from="2193,672" to="219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FMnsEAAADbAAAADwAAAGRycy9kb3ducmV2LnhtbERPTYvCMBC9C/6HMII3Td1DcatRRHAR&#10;D7taPXgcmrGtNpPaxNr99xthwds83ufMl52pREuNKy0rmIwjEMSZ1SXnCk7HzWgKwnlkjZVlUvBL&#10;DpaLfm+OibZPPlCb+lyEEHYJKii8rxMpXVaQQTe2NXHgLrYx6ANscqkbfIZwU8mPKIqlwZJDQ4E1&#10;rQvKbunDKNh876r0Kz1M2rO+/kTx/XM13WulhoNuNQPhqfNv8b97q8P8GF6/h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YUyewQAAANsAAAAPAAAAAAAAAAAAAAAA&#10;AKECAABkcnMvZG93bnJldi54bWxQSwUGAAAAAAQABAD5AAAAjwMAAAAA&#10;" strokeweight=".15pt"/>
                  <v:line id="Line 188" o:spid="_x0000_s1165" alt="QGpaper" style="position:absolute;visibility:visible;mso-wrap-style:square" from="2306,672" to="230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3pBcMAAADbAAAADwAAAGRycy9kb3ducmV2LnhtbERPTWvCQBC9C/6HZQRvuokHq6mrBMEi&#10;PbRN7KHHITtNotnZNLtN0n/fLRS8zeN9zu4wmkb01LnasoJ4GYEgLqyuuVTwfjktNiCcR9bYWCYF&#10;P+TgsJ9OdphoO3BGfe5LEULYJaig8r5NpHRFRQbd0rbEgfu0nUEfYFdK3eEQwk0jV1G0lgZrDg0V&#10;tnSsqLjl30bB6eW5yZ/yLO4/9PU1Wn9t082bVmo+G9NHEJ5Gfxf/u886zH+Av1/CAX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t6QXDAAAA2wAAAA8AAAAAAAAAAAAA&#10;AAAAoQIAAGRycy9kb3ducmV2LnhtbFBLBQYAAAAABAAEAPkAAACRAwAAAAA=&#10;" strokeweight=".15pt"/>
                  <v:line id="Line 189" o:spid="_x0000_s1166" alt="QGpaper" style="position:absolute;visibility:visible;mso-wrap-style:square" from="2420,672" to="242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J9d8UAAADbAAAADwAAAGRycy9kb3ducmV2LnhtbESPMW/CQAyFdyT+w8lI3eACA4KUAyEk&#10;UNWhlNCho5Vzk0DOF3LXkP57PFRis/We3/u82vSuVh21ofJsYDpJQBHn3lZcGPg678cLUCEiW6w9&#10;k4E/CrBZDwcrTK2/84m6LBZKQjikaKCMsUm1DnlJDsPEN8Si/fjWYZS1LbRt8S7hrtazJJlrhxVL&#10;Q4kN7UrKr9mvM7D/eK+zQ3aadt/2ckzmt+V28WmNeRn121dQkfr4NP9fv1nBF1j5RQb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J9d8UAAADbAAAADwAAAAAAAAAA&#10;AAAAAAChAgAAZHJzL2Rvd25yZXYueG1sUEsFBgAAAAAEAAQA+QAAAJMDAAAAAA==&#10;" strokeweight=".15pt"/>
                  <v:line id="Line 190" o:spid="_x0000_s1167" alt="QGpaper" style="position:absolute;visibility:visible;mso-wrap-style:square" from="2533,672" to="253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7Y7MIAAADbAAAADwAAAGRycy9kb3ducmV2LnhtbERPTYvCMBC9C/6HMII3m+pBtBpFBBfZ&#10;g6vdPXgcmrGtNpNuk63df28Ewds83ucs152pREuNKy0rGEcxCOLM6pJzBT/fu9EMhPPIGivLpOCf&#10;HKxX/d4SE23vfKI29bkIIewSVFB4XydSuqwggy6yNXHgLrYx6ANscqkbvIdwU8lJHE+lwZJDQ4E1&#10;bQvKbumfUbA7fFbpR3oat2d9/Yqnv/PN7KiVGg66zQKEp86/xS/3Xof5c3j+Eg6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7Y7MIAAADbAAAADwAAAAAAAAAAAAAA&#10;AAChAgAAZHJzL2Rvd25yZXYueG1sUEsFBgAAAAAEAAQA+QAAAJADAAAAAA==&#10;" strokeweight=".15pt"/>
                  <v:line id="Line 191" o:spid="_x0000_s1168" alt="QGpaper" style="position:absolute;visibility:visible;mso-wrap-style:square" from="2647,672" to="264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i7zMEAAADbAAAADwAAAGRycy9kb3ducmV2LnhtbERPPW/CMBDdK/EfrENiK04YEAQMipBA&#10;FUOBtAPjKT6SQHwOsRvSf48HJMan971c96YWHbWusqwgHkcgiHOrKy4U/P5sP2cgnEfWWFsmBf/k&#10;YL0afCwx0fbBJ+oyX4gQwi5BBaX3TSKly0sy6Ma2IQ7cxbYGfYBtIXWLjxBuajmJoqk0WHFoKLGh&#10;TUn5LfszCrbf+zrbZae4O+vrIZre5+nsqJUaDft0AcJT79/il/tLK5iE9eFL+AF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qLvMwQAAANsAAAAPAAAAAAAAAAAAAAAA&#10;AKECAABkcnMvZG93bnJldi54bWxQSwUGAAAAAAQABAD5AAAAjwMAAAAA&#10;" strokeweight=".15pt"/>
                  <v:line id="Line 192" o:spid="_x0000_s1169" alt="QGpaper" style="position:absolute;visibility:visible;mso-wrap-style:square" from="2760,672" to="276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QeV8QAAADbAAAADwAAAGRycy9kb3ducmV2LnhtbESPQYvCMBSE74L/ITzBm6b1IG41igjK&#10;4mFXqwePj+bZVpuX2mRr999vhAWPw8x8wyxWnalES40rLSuIxxEI4szqknMF59N2NAPhPLLGyjIp&#10;+CUHq2W/t8BE2ycfqU19LgKEXYIKCu/rREqXFWTQjW1NHLyrbQz6IJtc6gafAW4qOYmiqTRYclgo&#10;sKZNQdk9/TEKtl/7Kt2lx7i96Nt3NH18rGcHrdRw0K3nIDx1/h3+b39qBZMYXl/CD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B5XxAAAANsAAAAPAAAAAAAAAAAA&#10;AAAAAKECAABkcnMvZG93bnJldi54bWxQSwUGAAAAAAQABAD5AAAAkgMAAAAA&#10;" strokeweight=".15pt"/>
                  <v:line id="Line 193" o:spid="_x0000_s1170" alt="QGpaper" style="position:absolute;visibility:visible;mso-wrap-style:square" from="2873,672" to="287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aAIMQAAADbAAAADwAAAGRycy9kb3ducmV2LnhtbESPT4vCMBTE78J+h/AWvGlqD6Jdo8iC&#10;i3jwT/Wwx0fzbOs2L90m1vrtjSB4HGbmN8xs0ZlKtNS40rKC0TACQZxZXXKu4HRcDSYgnEfWWFkm&#10;BXdysJh/9GaYaHvjA7Wpz0WAsEtQQeF9nUjpsoIMuqGtiYN3to1BH2STS93gLcBNJeMoGkuDJYeF&#10;Amv6Lij7S69GwWq7qdKf9DBqf/VlF43/p8vJXivV/+yWXyA8df4dfrXXWkEcw/NL+AF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oAgxAAAANsAAAAPAAAAAAAAAAAA&#10;AAAAAKECAABkcnMvZG93bnJldi54bWxQSwUGAAAAAAQABAD5AAAAkgMAAAAA&#10;" strokeweight=".15pt"/>
                  <v:line id="Line 194" o:spid="_x0000_s1171" alt="QGpaper" style="position:absolute;visibility:visible;mso-wrap-style:square" from="2987,672" to="298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olu8QAAADbAAAADwAAAGRycy9kb3ducmV2LnhtbESPQYvCMBSE74L/ITxhb5qqIFqNIoKL&#10;7GFdqwePj+bZVpuXbpOt9d8bYcHjMDPfMItVa0rRUO0KywqGgwgEcWp1wZmC03Hbn4JwHlljaZkU&#10;PMjBatntLDDW9s4HahKfiQBhF6OC3PsqltKlORl0A1sRB+9ia4M+yDqTusZ7gJtSjqJoIg0WHBZy&#10;rGiTU3pL/oyC7fdXmXwmh2Fz1td9NPmdrac/WqmPXrueg/DU+nf4v73TCkZjeH0JP0A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iW7xAAAANsAAAAPAAAAAAAAAAAA&#10;AAAAAKECAABkcnMvZG93bnJldi54bWxQSwUGAAAAAAQABAD5AAAAkgMAAAAA&#10;" strokeweight=".15pt"/>
                  <v:line id="Line 195" o:spid="_x0000_s1172" alt="QGpaper" style="position:absolute;visibility:visible;mso-wrap-style:square" from="3100,672" to="310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O9z8QAAADbAAAADwAAAGRycy9kb3ducmV2LnhtbESPQYvCMBSE74L/ITxhb5oqIlqNIoKL&#10;7GFdqwePj+bZVpuXbpOt9d8bYcHjMDPfMItVa0rRUO0KywqGgwgEcWp1wZmC03Hbn4JwHlljaZkU&#10;PMjBatntLDDW9s4HahKfiQBhF6OC3PsqltKlORl0A1sRB+9ia4M+yDqTusZ7gJtSjqJoIg0WHBZy&#10;rGiTU3pL/oyC7fdXmXwmh2Fz1td9NPmdrac/WqmPXrueg/DU+nf4v73TCkZjeH0JP0A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73PxAAAANsAAAAPAAAAAAAAAAAA&#10;AAAAAKECAABkcnMvZG93bnJldi54bWxQSwUGAAAAAAQABAD5AAAAkgMAAAAA&#10;" strokeweight=".15pt"/>
                  <v:line id="Line 196" o:spid="_x0000_s1173" alt="QGpaper" style="position:absolute;visibility:visible;mso-wrap-style:square" from="3213,672" to="321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8YVMQAAADbAAAADwAAAGRycy9kb3ducmV2LnhtbESPQYvCMBSE74L/ITxhb5oqKFqNIoKL&#10;7GFdqwePj+bZVpuXbpOt9d8bYcHjMDPfMItVa0rRUO0KywqGgwgEcWp1wZmC03Hbn4JwHlljaZkU&#10;PMjBatntLDDW9s4HahKfiQBhF6OC3PsqltKlORl0A1sRB+9ia4M+yDqTusZ7gJtSjqJoIg0WHBZy&#10;rGiTU3pL/oyC7fdXmXwmh2Fz1td9NPmdrac/WqmPXrueg/DU+nf4v73TCkZjeH0JP0A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xhUxAAAANsAAAAPAAAAAAAAAAAA&#10;AAAAAKECAABkcnMvZG93bnJldi54bWxQSwUGAAAAAAQABAD5AAAAkgMAAAAA&#10;" strokeweight=".15pt"/>
                  <v:line id="Line 197" o:spid="_x0000_s1174" alt="QGpaper" style="position:absolute;visibility:visible;mso-wrap-style:square" from="3327,672" to="332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2GI8UAAADbAAAADwAAAGRycy9kb3ducmV2LnhtbESPQWvCQBSE74X+h+UVvNVNPISYukoo&#10;WIoHrWkPPT6yzyQ2+zbNbpP4792C4HGYmW+Y1WYyrRiod41lBfE8AkFcWt1wpeDrc/ucgnAeWWNr&#10;mRRcyMFm/fiwwkzbkY80FL4SAcIuQwW1910mpStrMujmtiMO3sn2Bn2QfSV1j2OAm1YuoiiRBhsO&#10;CzV29FpT+VP8GQXb/a4t3opjPHzr8yFKfpd5+qGVmj1N+QsIT5O/h2/td61gkcD/l/AD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2GI8UAAADbAAAADwAAAAAAAAAA&#10;AAAAAAChAgAAZHJzL2Rvd25yZXYueG1sUEsFBgAAAAAEAAQA+QAAAJMDAAAAAA==&#10;" strokeweight=".15pt"/>
                  <v:line id="Line 198" o:spid="_x0000_s1175" alt="QGpaper" style="position:absolute;visibility:visible;mso-wrap-style:square" from="3440,672" to="344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EjuMYAAADbAAAADwAAAGRycy9kb3ducmV2LnhtbESPQWvCQBSE7wX/w/KE3upGDzGNriKC&#10;UnqwTdqDx0f2mUSzb2N2m6T/vlso9DjMzDfMejuaRvTUudqygvksAkFcWF1zqeDz4/CUgHAeWWNj&#10;mRR8k4PtZvKwxlTbgTPqc1+KAGGXooLK+zaV0hUVGXQz2xIH72I7gz7IrpS6wyHATSMXURRLgzWH&#10;hQpb2ldU3PIvo+Bwem3yY57N+7O+vkXx/XmXvGulHqfjbgXC0+j/w3/tF61gsYTfL+EH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BI7jGAAAA2wAAAA8AAAAAAAAA&#10;AAAAAAAAoQIAAGRycy9kb3ducmV2LnhtbFBLBQYAAAAABAAEAPkAAACUAwAAAAA=&#10;" strokeweight=".15pt"/>
                  <v:line id="Line 199" o:spid="_x0000_s1176" alt="QGpaper" style="position:absolute;visibility:visible;mso-wrap-style:square" from="3554,672" to="3554,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63ysEAAADbAAAADwAAAGRycy9kb3ducmV2LnhtbERPPW/CMBDdK/EfrENiK04YEAQMipBA&#10;FUOBtAPjKT6SQHwOsRvSf48HJMan971c96YWHbWusqwgHkcgiHOrKy4U/P5sP2cgnEfWWFsmBf/k&#10;YL0afCwx0fbBJ+oyX4gQwi5BBaX3TSKly0sy6Ma2IQ7cxbYGfYBtIXWLjxBuajmJoqk0WHFoKLGh&#10;TUn5LfszCrbf+zrbZae4O+vrIZre5+nsqJUaDft0AcJT79/il/tLK5iEseFL+AF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3rfKwQAAANsAAAAPAAAAAAAAAAAAAAAA&#10;AKECAABkcnMvZG93bnJldi54bWxQSwUGAAAAAAQABAD5AAAAjwMAAAAA&#10;" strokeweight=".15pt"/>
                  <v:line id="Line 200" o:spid="_x0000_s1177" alt="QGpaper" style="position:absolute;visibility:visible;mso-wrap-style:square" from="3667,672" to="366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ISUcMAAADbAAAADwAAAGRycy9kb3ducmV2LnhtbESPQYvCMBSE74L/ITxhb5rqQbQaRQSX&#10;xcOuVg8eH82zrTYvtYm1+++NIHgcZuYbZr5sTSkaql1hWcFwEIEgTq0uOFNwPGz6ExDOI2ssLZOC&#10;f3KwXHQ7c4y1ffCemsRnIkDYxagg976KpXRpTgbdwFbEwTvb2qAPss6krvER4KaUoygaS4MFh4Uc&#10;K1rnlF6Tu1Gw+d2WyXeyHzYnffmLxrfparLTSn312tUMhKfWf8Lv9o9WMJrC60v4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SElHDAAAA2wAAAA8AAAAAAAAAAAAA&#10;AAAAoQIAAGRycy9kb3ducmV2LnhtbFBLBQYAAAAABAAEAPkAAACRAwAAAAA=&#10;" strokeweight=".15pt"/>
                  <v:line id="Line 201" o:spid="_x0000_s1178" alt="QGpaper" style="position:absolute;visibility:visible;mso-wrap-style:square" from="3780,672" to="378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EtEcEAAADbAAAADwAAAGRycy9kb3ducmV2LnhtbERPTYvCMBC9C/6HMII3TV1BtBpFBEU8&#10;rGv14HFoxrbaTLpNrN1/bw4LHh/ve7FqTSkaql1hWcFoGIEgTq0uOFNwOW8HUxDOI2ssLZOCP3Kw&#10;WnY7C4y1ffGJmsRnIoSwi1FB7n0VS+nSnAy6oa2IA3eztUEfYJ1JXeMrhJtSfkXRRBosODTkWNEm&#10;p/SRPI2C7fehTHbJadRc9f0YTX5n6+mPVqrfa9dzEJ5a/xH/u/dawTisD1/CD5D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cS0RwQAAANsAAAAPAAAAAAAAAAAAAAAA&#10;AKECAABkcnMvZG93bnJldi54bWxQSwUGAAAAAAQABAD5AAAAjwMAAAAA&#10;" strokeweight=".15pt"/>
                  <v:line id="Line 202" o:spid="_x0000_s1179" alt="QGpaper" style="position:absolute;visibility:visible;mso-wrap-style:square" from="3894,672" to="3894,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2IisUAAADbAAAADwAAAGRycy9kb3ducmV2LnhtbESPQWvCQBSE74L/YXlCb7pJC2KjawgF&#10;S/GgNfXg8ZF9JtHs2zS7jem/7woFj8PMfMOs0sE0oqfO1ZYVxLMIBHFhdc2lguPXZroA4TyyxsYy&#10;KfglB+l6PFphou2ND9TnvhQBwi5BBZX3bSKlKyoy6Ga2JQ7e2XYGfZBdKXWHtwA3jXyOork0WHNY&#10;qLClt4qKa/5jFGx22yZ/zw9xf9KXfTT/fs0Wn1qpp8mQLUF4Gvwj/N/+0ApeYrh/CT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2IisUAAADbAAAADwAAAAAAAAAA&#10;AAAAAAChAgAAZHJzL2Rvd25yZXYueG1sUEsFBgAAAAAEAAQA+QAAAJMDAAAAAA==&#10;" strokeweight=".15pt"/>
                  <v:line id="Line 203" o:spid="_x0000_s1180" alt="QGpaper" style="position:absolute;visibility:visible;mso-wrap-style:square" from="4007,672" to="400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NWrcYAAADcAAAADwAAAGRycy9kb3ducmV2LnhtbESPQWvCQBSE74L/YXmCN92kWLHRjYig&#10;SA+txh48PrKvSWr2bZpdY/rvu4WCx2FmvmFW697UoqPWVZYVxNMIBHFudcWFgo/zbrIA4Tyyxtoy&#10;KfghB+t0OFhhou2dT9RlvhABwi5BBaX3TSKly0sy6Ka2IQ7ep20N+iDbQuoW7wFuavkURXNpsOKw&#10;UGJD25Lya3YzCnZvr3W2z05xd9Ff79H8+2WzOGqlxqN+swThqfeP8H/7oBU8z2bwdy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zVq3GAAAA3AAAAA8AAAAAAAAA&#10;AAAAAAAAoQIAAGRycy9kb3ducmV2LnhtbFBLBQYAAAAABAAEAPkAAACUAwAAAAA=&#10;" strokeweight=".15pt"/>
                  <v:line id="Line 204" o:spid="_x0000_s1181" alt="QGpaper" style="position:absolute;visibility:visible;mso-wrap-style:square" from="4121,672" to="412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zNsUAAADcAAAADwAAAGRycy9kb3ducmV2LnhtbESPQWvCQBSE7wX/w/KE3urGoqLRVURQ&#10;Sg9WowePj+wziWbfptltjP/eFQoeh5n5hpktWlOKhmpXWFbQ70UgiFOrC84UHA/rjzEI55E1lpZJ&#10;wZ0cLOadtxnG2t54T03iMxEg7GJUkHtfxVK6NCeDrmcr4uCdbW3QB1lnUtd4C3BTys8oGkmDBYeF&#10;HCta5ZRekz+jYL39LpNNsu83J335iUa/k+V4p5V677bLKQhPrX+F/9tfWsFwMITnmX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zNsUAAADcAAAADwAAAAAAAAAA&#10;AAAAAAChAgAAZHJzL2Rvd25yZXYueG1sUEsFBgAAAAAEAAQA+QAAAJMDAAAAAA==&#10;" strokeweight=".15pt"/>
                  <v:line id="Line 205" o:spid="_x0000_s1182" alt="QGpaper" style="position:absolute;visibility:visible;mso-wrap-style:square" from="4234,672" to="4234,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1tQcYAAADcAAAADwAAAGRycy9kb3ducmV2LnhtbESPQWvCQBSE70L/w/IKvenG0gaN2YgU&#10;FOnB1ujB4yP7TNJm38bsGuO/7xYKPQ4z8w2TLgfTiJ46V1tWMJ1EIIgLq2suFRwP6/EMhPPIGhvL&#10;pOBODpbZwyjFRNsb76nPfSkChF2CCirv20RKV1Rk0E1sSxy8s+0M+iC7UuoObwFuGvkcRbE0WHNY&#10;qLClt4qK7/xqFKx3702+yffT/qS/PqL4Ml/NPrVST4/DagHC0+D/w3/trVbw+hLD75lwBGT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tbUHGAAAA3AAAAA8AAAAAAAAA&#10;AAAAAAAAoQIAAGRycy9kb3ducmV2LnhtbFBLBQYAAAAABAAEAPkAAACUAwAAAAA=&#10;" strokeweight=".15pt"/>
                  <v:line id="Line 206" o:spid="_x0000_s1183" alt="QGpaper" style="position:absolute;visibility:visible;mso-wrap-style:square" from="4347,672" to="434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HI2sYAAADcAAAADwAAAGRycy9kb3ducmV2LnhtbESPT2vCQBTE74LfYXmCN90o1j/RVaRg&#10;KT1UjR48PrLPJJp9m2a3Mf323ULB4zAzv2FWm9aUoqHaFZYVjIYRCOLU6oIzBefTbjAH4TyyxtIy&#10;KfghB5t1t7PCWNsHH6lJfCYChF2MCnLvq1hKl+Zk0A1tRRy8q60N+iDrTOoaHwFuSjmOoqk0WHBY&#10;yLGi15zSe/JtFOw+P8rkLTmOmou+7aPp12I7P2il+r12uwThqfXP8H/7XSt4mczg70w4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hyNrGAAAA3AAAAA8AAAAAAAAA&#10;AAAAAAAAoQIAAGRycy9kb3ducmV2LnhtbFBLBQYAAAAABAAEAPkAAACUAwAAAAA=&#10;" strokeweight=".15pt"/>
                  <v:line id="Line 207" o:spid="_x0000_s1184" alt="QGpaper" style="position:absolute;visibility:visible;mso-wrap-style:square" from="4461,672" to="446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5cqMIAAADcAAAADwAAAGRycy9kb3ducmV2LnhtbERPTYvCMBC9C/6HMII3TV1U3K5RRFDE&#10;g6t1D3scmrGtNpNuE2v99+aw4PHxvufL1pSiodoVlhWMhhEI4tTqgjMFP+fNYAbCeWSNpWVS8CQH&#10;y0W3M8dY2wefqEl8JkIIuxgV5N5XsZQuzcmgG9qKOHAXWxv0AdaZ1DU+Qrgp5UcUTaXBgkNDjhWt&#10;c0pvyd0o2Bz2ZbJNTqPmV1+/o+nf52p21Er1e+3qC4Sn1r/F/+6dVjAZh7XhTDgC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75cqMIAAADcAAAADwAAAAAAAAAAAAAA&#10;AAChAgAAZHJzL2Rvd25yZXYueG1sUEsFBgAAAAAEAAQA+QAAAJADAAAAAA==&#10;" strokeweight=".15pt"/>
                  <v:line id="Line 208" o:spid="_x0000_s1185" alt="QGpaper" style="position:absolute;visibility:visible;mso-wrap-style:square" from="4574,672" to="4574,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L5M8YAAADcAAAADwAAAGRycy9kb3ducmV2LnhtbESPQWvCQBSE70L/w/IK3nSjWNGYjYig&#10;SA9W0x56fGSfSdrs25hdY/z33UKhx2FmvmGSdW9q0VHrKssKJuMIBHFudcWFgo/33WgBwnlkjbVl&#10;UvAgB+v0aZBgrO2dz9RlvhABwi5GBaX3TSyly0sy6Ma2IQ7exbYGfZBtIXWL9wA3tZxG0VwarDgs&#10;lNjQtqT8O7sZBbvja53ts/Ok+9Rfb9H8utwsTlqp4XO/WYHw1Pv/8F/7oBW8zJbweyYcAZ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y+TPGAAAA3AAAAA8AAAAAAAAA&#10;AAAAAAAAoQIAAGRycy9kb3ducmV2LnhtbFBLBQYAAAAABAAEAPkAAACUAwAAAAA=&#10;" strokeweight=".15pt"/>
                  <v:line id="Line 209" o:spid="_x0000_s1186" alt="QGpaper" style="position:absolute;visibility:visible;mso-wrap-style:square" from="4687,672" to="468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HGc8MAAADcAAAADwAAAGRycy9kb3ducmV2LnhtbERPTWvCQBC9C/6HZQRvulEwaJqNiGCR&#10;Htom9tDjkJ0m0exsmt3G9N93DwWPj/ed7kfTioF611hWsFpGIIhLqxuuFHxcTostCOeRNbaWScEv&#10;Odhn00mKibZ3zmkofCVCCLsEFdTed4mUrqzJoFvajjhwX7Y36APsK6l7vIdw08p1FMXSYMOhocaO&#10;jjWVt+LHKDi9vrTFc5Gvhk99fYvi791h+66Vms/GwxMIT6N/iP/dZ61gswnzw5lwBG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RxnPDAAAA3AAAAA8AAAAAAAAAAAAA&#10;AAAAoQIAAGRycy9kb3ducmV2LnhtbFBLBQYAAAAABAAEAPkAAACRAwAAAAA=&#10;" strokeweight=".15pt"/>
                  <v:line id="Line 210" o:spid="_x0000_s1187" alt="QGpaper" style="position:absolute;visibility:visible;mso-wrap-style:square" from="4801,672" to="480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1j6MYAAADcAAAADwAAAGRycy9kb3ducmV2LnhtbESPQWvCQBSE74L/YXmCN92koNjoGoKg&#10;iAdb0x48PrKvSWr2bZpdY/rvu4VCj8PMfMNs0sE0oqfO1ZYVxPMIBHFhdc2lgve3/WwFwnlkjY1l&#10;UvBNDtLteLTBRNsHX6jPfSkChF2CCirv20RKV1Rk0M1tSxy8D9sZ9EF2pdQdPgLcNPIpipbSYM1h&#10;ocKWdhUVt/xuFOzPpyY/5Je4v+rPl2j59ZytXrVS08mQrUF4Gvx/+K991AoWixh+z4Qj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dY+jGAAAA3AAAAA8AAAAAAAAA&#10;AAAAAAAAoQIAAGRycy9kb3ducmV2LnhtbFBLBQYAAAAABAAEAPkAAACUAwAAAAA=&#10;" strokeweight=".15pt"/>
                  <v:line id="Line 211" o:spid="_x0000_s1188" alt="QGpaper" style="position:absolute;visibility:visible;mso-wrap-style:square" from="4914,672" to="4914,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9n8YAAADcAAAADwAAAGRycy9kb3ducmV2LnhtbESPQWvCQBSE74L/YXlCb2ZjQNGYVURI&#10;KT20NfbQ4yP7TNJm38bsNqb/vlsoeBxm5hsm24+mFQP1rrGsYBHFIIhLqxuuFLyf8/kahPPIGlvL&#10;pOCHHOx300mGqbY3PtFQ+EoECLsUFdTed6mUrqzJoItsRxy8i+0N+iD7SuoebwFuWpnE8UoabDgs&#10;1NjRsabyq/g2CvKX57Z4LE6L4UN/vsar6+awftNKPczGwxaEp9Hfw//tJ61guUzg70w4AnL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P/Z/GAAAA3AAAAA8AAAAAAAAA&#10;AAAAAAAAoQIAAGRycy9kb3ducmV2LnhtbFBLBQYAAAAABAAEAPkAAACUAwAAAAA=&#10;" strokeweight=".15pt"/>
                  <v:line id="Line 212" o:spid="_x0000_s1189" alt="QGpaper" style="position:absolute;visibility:visible;mso-wrap-style:square" from="5028,672" to="5028,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NYBMUAAADcAAAADwAAAGRycy9kb3ducmV2LnhtbESPQWvCQBSE7wX/w/KE3urGiqLRVURQ&#10;Sg9WowePj+wziWbfptltjP/eFQoeh5n5hpktWlOKhmpXWFbQ70UgiFOrC84UHA/rjzEI55E1lpZJ&#10;wZ0cLOadtxnG2t54T03iMxEg7GJUkHtfxVK6NCeDrmcr4uCdbW3QB1lnUtd4C3BTys8oGkmDBYeF&#10;HCta5ZRekz+jYL39LpNNsu83J335iUa/k+V4p5V677bLKQhPrX+F/9tfWsFwOIDnmX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NYBMUAAADcAAAADwAAAAAAAAAA&#10;AAAAAAChAgAAZHJzL2Rvd25yZXYueG1sUEsFBgAAAAAEAAQA+QAAAJMDAAAAAA==&#10;" strokeweight=".15pt"/>
                  <v:line id="Line 213" o:spid="_x0000_s1190" alt="QGpaper" style="position:absolute;visibility:visible;mso-wrap-style:square" from="5141,672" to="514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rAcMUAAADcAAAADwAAAGRycy9kb3ducmV2LnhtbESPQWvCQBSE7wX/w/KE3urGoqLRVURQ&#10;Sg9WowePj+wziWbfptltjP/eFQoeh5n5hpktWlOKhmpXWFbQ70UgiFOrC84UHA/rjzEI55E1lpZJ&#10;wZ0cLOadtxnG2t54T03iMxEg7GJUkHtfxVK6NCeDrmcr4uCdbW3QB1lnUtd4C3BTys8oGkmDBYeF&#10;HCta5ZRekz+jYL39LpNNsu83J335iUa/k+V4p5V677bLKQhPrX+F/9tfWsFwOIDnmX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rAcMUAAADcAAAADwAAAAAAAAAA&#10;AAAAAAChAgAAZHJzL2Rvd25yZXYueG1sUEsFBgAAAAAEAAQA+QAAAJMDAAAAAA==&#10;" strokeweight=".15pt"/>
                  <v:line id="Line 214" o:spid="_x0000_s1191" alt="QGpaper" style="position:absolute;visibility:visible;mso-wrap-style:square" from="5254,672" to="5254,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Zl68YAAADcAAAADwAAAGRycy9kb3ducmV2LnhtbESPQWvCQBSE70L/w/IEb7qxELHRNYSC&#10;Ij3Umvbg8ZF9TVKzb9PsGuO/d4VCj8PMfMOs08E0oqfO1ZYVzGcRCOLC6ppLBV+f2+kShPPIGhvL&#10;pOBGDtLN02iNibZXPlKf+1IECLsEFVTet4mUrqjIoJvZljh437Yz6IPsSqk7vAa4aeRzFC2kwZrD&#10;QoUtvVZUnPOLUbB9f2vyXX6c9yf9c4gWvy/Z8kMrNRkP2QqEp8H/h//ae60gjmN4nAlHQG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mZevGAAAA3AAAAA8AAAAAAAAA&#10;AAAAAAAAoQIAAGRycy9kb3ducmV2LnhtbFBLBQYAAAAABAAEAPkAAACUAwAAAAA=&#10;" strokeweight=".15pt"/>
                  <v:line id="Line 215" o:spid="_x0000_s1192" alt="QGpaper" style="position:absolute;visibility:visible;mso-wrap-style:square" from="5368,672" to="5368,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T7nMYAAADcAAAADwAAAGRycy9kb3ducmV2LnhtbESPQWvCQBSE74L/YXkFb7qxYLDRNQTB&#10;UjzYGj14fGSfSWz2bZpdY/rvu4VCj8PMfMOs08E0oqfO1ZYVzGcRCOLC6ppLBefTbroE4TyyxsYy&#10;KfgmB+lmPFpjou2Dj9TnvhQBwi5BBZX3bSKlKyoy6Ga2JQ7e1XYGfZBdKXWHjwA3jXyOolgarDks&#10;VNjStqLiM78bBbvDvslf8+O8v+jbexR/vWTLD63U5GnIViA8Df4//Nd+0woWixh+z4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0+5zGAAAA3AAAAA8AAAAAAAAA&#10;AAAAAAAAoQIAAGRycy9kb3ducmV2LnhtbFBLBQYAAAAABAAEAPkAAACUAwAAAAA=&#10;" strokeweight=".15pt"/>
                  <v:line id="Line 216" o:spid="_x0000_s1193" alt="QGpaper" style="position:absolute;visibility:visible;mso-wrap-style:square" from="5481,672" to="548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eB8YAAADcAAAADwAAAGRycy9kb3ducmV2LnhtbESPQWvCQBSE74L/YXmCN92koLXRjYig&#10;SA+txh48PrKvSWr2bZpdY/rvu4WCx2FmvmFW697UoqPWVZYVxNMIBHFudcWFgo/zbrIA4Tyyxtoy&#10;KfghB+t0OFhhou2dT9RlvhABwi5BBaX3TSKly0sy6Ka2IQ7ep20N+iDbQuoW7wFuavkURXNpsOKw&#10;UGJD25Lya3YzCnZvr3W2z05xd9Ff79H8+2WzOGqlxqN+swThqfeP8H/7oBXMZs/wdy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4XgfGAAAA3AAAAA8AAAAAAAAA&#10;AAAAAAAAoQIAAGRycy9kb3ducmV2LnhtbFBLBQYAAAAABAAEAPkAAACUAwAAAAA=&#10;" strokeweight=".15pt"/>
                  <v:line id="Line 217" o:spid="_x0000_s1194" alt="QGpaper" style="position:absolute;visibility:visible;mso-wrap-style:square" from="5595,672" to="5595,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fKdcMAAADcAAAADwAAAGRycy9kb3ducmV2LnhtbERPTWvCQBC9C/6HZQRvulEwaJqNiGCR&#10;Htom9tDjkJ0m0exsmt3G9N93DwWPj/ed7kfTioF611hWsFpGIIhLqxuuFHxcTostCOeRNbaWScEv&#10;Odhn00mKibZ3zmkofCVCCLsEFdTed4mUrqzJoFvajjhwX7Y36APsK6l7vIdw08p1FMXSYMOhocaO&#10;jjWVt+LHKDi9vrTFc5Gvhk99fYvi791h+66Vms/GwxMIT6N/iP/dZ61gswlrw5lwBG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nynXDAAAA3AAAAA8AAAAAAAAAAAAA&#10;AAAAoQIAAGRycy9kb3ducmV2LnhtbFBLBQYAAAAABAAEAPkAAACRAwAAAAA=&#10;" strokeweight=".15pt"/>
                  <v:line id="Line 218" o:spid="_x0000_s1195" alt="QGpaper" style="position:absolute;visibility:visible;mso-wrap-style:square" from="5708,672" to="5708,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tv7sUAAADcAAAADwAAAGRycy9kb3ducmV2LnhtbESPQYvCMBSE7wv+h/AEb2uqoGg1igiK&#10;7GFdqwePj+bZVpuX2mRr99+bBcHjMDPfMPNla0rRUO0KywoG/QgEcWp1wZmC03HzOQHhPLLG0jIp&#10;+CMHy0XnY46xtg8+UJP4TAQIuxgV5N5XsZQuzcmg69uKOHgXWxv0QdaZ1DU+AtyUchhFY2mw4LCQ&#10;Y0XrnNJb8msUbL6/ymSbHAbNWV/30fg+XU1+tFK9bruagfDU+nf41d5pBaPRFP7P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tv7sUAAADcAAAADwAAAAAAAAAA&#10;AAAAAAChAgAAZHJzL2Rvd25yZXYueG1sUEsFBgAAAAAEAAQA+QAAAJMDAAAAAA==&#10;" strokeweight=".15pt"/>
                  <v:line id="Line 219" o:spid="_x0000_s1196" alt="QGpaper" style="position:absolute;visibility:visible;mso-wrap-style:square" from="5821,672" to="582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M3IsYAAADcAAAADwAAAGRycy9kb3ducmV2LnhtbESPQWvCQBSE74L/YXkFb7pRaLDRNQTB&#10;UjzYGj14fGSfSWz2bZpdY/rvu4VCj8PMfMOs08E0oqfO1ZYVzGcRCOLC6ppLBefTbroE4TyyxsYy&#10;KfgmB+lmPFpjou2Dj9TnvhQBwi5BBZX3bSKlKyoy6Ga2JQ7e1XYGfZBdKXWHjwA3jVxEUSwN1hwW&#10;KmxpW1Hxmd+Ngt1h3+Sv+XHeX/TtPYq/XrLlh1Zq8jRkKxCeBv8f/mu/aQXP8QJ+z4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jNyLGAAAA3AAAAA8AAAAAAAAA&#10;AAAAAAAAoQIAAGRycy9kb3ducmV2LnhtbFBLBQYAAAAABAAEAPkAAACUAwAAAAA=&#10;" strokeweight=".15pt"/>
                  <v:line id="Line 220" o:spid="_x0000_s1197" alt="QGpaper" style="position:absolute;visibility:visible;mso-wrap-style:square" from="5935,672" to="5935,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SucYAAADcAAAADwAAAGRycy9kb3ducmV2LnhtbESPQWvCQBSE70L/w/IKvenGlgaN2YgU&#10;FOnB1ujB4yP7TNJm38bsGuO/7xYKPQ4z8w2TLgfTiJ46V1tWMJ1EIIgLq2suFRwP6/EMhPPIGhvL&#10;pOBODpbZwyjFRNsb76nPfSkChF2CCirv20RKV1Rk0E1sSxy8s+0M+iC7UuoObwFuGvkcRbE0WHNY&#10;qLClt4qK7/xqFKx3702+yffT/qS/PqL4Ml/NPrVST4/DagHC0+D/w3/trVbwGr/A75lwBGT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vkrnGAAAA3AAAAA8AAAAAAAAA&#10;AAAAAAAAoQIAAGRycy9kb3ducmV2LnhtbFBLBQYAAAAABAAEAPkAAACUAwAAAAA=&#10;" strokeweight=".15pt"/>
                  <v:line id="Line 221" o:spid="_x0000_s1198" alt="QGpaper" style="position:absolute;visibility:visible;mso-wrap-style:square" from="6048,672" to="6048,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YKzcYAAADcAAAADwAAAGRycy9kb3ducmV2LnhtbESPQWvCQBSE70L/w/IKvenG0gaN2YgU&#10;FOnB1ujB4yP7TNJm38bsGuO/7xYKPQ4z8w2TLgfTiJ46V1tWMJ1EIIgLq2suFRwP6/EMhPPIGhvL&#10;pOBODpbZwyjFRNsb76nPfSkChF2CCirv20RKV1Rk0E1sSxy8s+0M+iC7UuoObwFuGvkcRbE0WHNY&#10;qLClt4qK7/xqFKx3702+yffT/qS/PqL4Ml/NPrVST4/DagHC0+D/w3/trVbwGr/A75lwBGT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GCs3GAAAA3AAAAA8AAAAAAAAA&#10;AAAAAAAAoQIAAGRycy9kb3ducmV2LnhtbFBLBQYAAAAABAAEAPkAAACUAwAAAAA=&#10;" strokeweight=".15pt"/>
                  <v:line id="Line 222" o:spid="_x0000_s1199" alt="QGpaper" style="position:absolute;visibility:visible;mso-wrap-style:square" from="6161,672" to="616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qvVsYAAADcAAAADwAAAGRycy9kb3ducmV2LnhtbESPQWvCQBSE74L/YXkFb7qxYLDRNQTB&#10;UjzYGj14fGSfSWz2bZpdY/rvu4VCj8PMfMOs08E0oqfO1ZYVzGcRCOLC6ppLBefTbroE4TyyxsYy&#10;KfgmB+lmPFpjou2Dj9TnvhQBwi5BBZX3bSKlKyoy6Ga2JQ7e1XYGfZBdKXWHjwA3jXyOolgarDks&#10;VNjStqLiM78bBbvDvslf8+O8v+jbexR/vWTLD63U5GnIViA8Df4//Nd+0woW8QJ+z4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Kr1bGAAAA3AAAAA8AAAAAAAAA&#10;AAAAAAAAoQIAAGRycy9kb3ducmV2LnhtbFBLBQYAAAAABAAEAPkAAACUAwAAAAA=&#10;" strokeweight=".15pt"/>
                  <v:line id="Line 223" o:spid="_x0000_s1200" alt="QGpaper" style="position:absolute;visibility:visible;mso-wrap-style:square" from="6275,672" to="6275,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gxIcYAAADcAAAADwAAAGRycy9kb3ducmV2LnhtbESPQWvCQBSE74X+h+UVems2Cg0aXUMQ&#10;LKWHVqMHj4/sM4lm36bZbUz/fbcgeBxm5htmmY2mFQP1rrGsYBLFIIhLqxuuFBz2m5cZCOeRNbaW&#10;ScEvOchWjw9LTLW98o6GwlciQNilqKD2vkuldGVNBl1kO+LgnWxv0AfZV1L3eA1w08ppHCfSYMNh&#10;ocaO1jWVl+LHKNh8frTFW7GbDEd9/oqT73k+22qlnp/GfAHC0+jv4Vv7XSt4TRL4PxOO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YMSHGAAAA3AAAAA8AAAAAAAAA&#10;AAAAAAAAoQIAAGRycy9kb3ducmV2LnhtbFBLBQYAAAAABAAEAPkAAACUAwAAAAA=&#10;" strokeweight=".15pt"/>
                  <v:line id="Line 224" o:spid="_x0000_s1201" alt="QGpaper" style="position:absolute;visibility:visible;mso-wrap-style:square" from="6388,672" to="6388,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SUusYAAADcAAAADwAAAGRycy9kb3ducmV2LnhtbESPQWvCQBSE74X+h+UVeqsbC001ZiNS&#10;UIoHq9GDx0f2maTNvo3ZbYz/3i0UPA4z8w2TzgfTiJ46V1tWMB5FIIgLq2suFRz2y5cJCOeRNTaW&#10;ScGVHMyzx4cUE20vvKM+96UIEHYJKqi8bxMpXVGRQTeyLXHwTrYz6IPsSqk7vAS4aeRrFMXSYM1h&#10;ocKWPioqfvJfo2C5WTf5Kt+N+6P+/ori83Qx2Wqlnp+GxQyEp8Hfw//tT63gLX6HvzPhCMj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UlLrGAAAA3AAAAA8AAAAAAAAA&#10;AAAAAAAAoQIAAGRycy9kb3ducmV2LnhtbFBLBQYAAAAABAAEAPkAAACUAwAAAAA=&#10;" strokeweight=".15pt"/>
                  <v:line id="Line 225" o:spid="_x0000_s1202" alt="QGpaper" style="position:absolute;visibility:visible;mso-wrap-style:square" from="6502,672" to="6502,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sAyMIAAADcAAAADwAAAGRycy9kb3ducmV2LnhtbERPTYvCMBC9C/6HMII3TRUsbtcoIiji&#10;YdXqYY9DM9t2bSa1ibX7781B2OPjfS9WnalES40rLSuYjCMQxJnVJecKrpftaA7CeWSNlWVS8EcO&#10;Vst+b4GJtk8+U5v6XIQQdgkqKLyvEyldVpBBN7Y1ceB+bGPQB9jkUjf4DOGmktMoiqXBkkNDgTVt&#10;Cspu6cMo2H4dqnSXniftt/49RvH9Yz0/aaWGg279CcJT5//Fb/deK5jFYW04E46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sAyMIAAADcAAAADwAAAAAAAAAAAAAA&#10;AAChAgAAZHJzL2Rvd25yZXYueG1sUEsFBgAAAAAEAAQA+QAAAJADAAAAAA==&#10;" strokeweight=".15pt"/>
                  <v:line id="Line 226" o:spid="_x0000_s1203" alt="QGpaper" style="position:absolute;visibility:visible;mso-wrap-style:square" from="6615,672" to="6615,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elU8YAAADcAAAADwAAAGRycy9kb3ducmV2LnhtbESPQWvCQBSE70L/w/IKvZmNQoNG1xAK&#10;ltKD1bQHj4/sa5I2+zZmtzH++64geBxm5htmnY2mFQP1rrGsYBbFIIhLqxuuFHx9bqcLEM4ja2wt&#10;k4ILOcg2D5M1ptqe+UBD4SsRIOxSVFB736VSurImgy6yHXHwvm1v0AfZV1L3eA5w08p5HCfSYMNh&#10;ocaOXmoqf4s/o2C7e2+L1+IwG4765yNOTst8sddKPT2O+QqEp9Hfw7f2m1bwnCzheiYcAbn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HpVPGAAAA3AAAAA8AAAAAAAAA&#10;AAAAAAAAoQIAAGRycy9kb3ducmV2LnhtbFBLBQYAAAAABAAEAPkAAACUAwAAAAA=&#10;" strokeweight=".15pt"/>
                  <v:line id="Line 227" o:spid="_x0000_s1204" alt="QGpaper" style="position:absolute;visibility:visible;mso-wrap-style:square" from="6728,672" to="6728,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SaE8QAAADcAAAADwAAAGRycy9kb3ducmV2LnhtbERPu27CMBTdkfgH6yJ1A4dK5REwKEJK&#10;VXVoi8vAeBXfJinxdRq7If37ekBiPDrv7X6wjeip87VjBfNZAoK4cKbmUsHpM5+uQPiAbLBxTAr+&#10;yMN+Nx5tMTXuykfqdShFDGGfooIqhDaV0hcVWfQz1xJH7st1FkOEXSlNh9cYbhv5mCQLabHm2FBh&#10;S4eKiov+tQryt9dGP+vjvD+b7/dk8bPOVh9GqYfJkG1ABBrCXXxzvxgFT8s4P56JR0D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pJoTxAAAANwAAAAPAAAAAAAAAAAA&#10;AAAAAKECAABkcnMvZG93bnJldi54bWxQSwUGAAAAAAQABAD5AAAAkgMAAAAA&#10;" strokeweight=".15pt"/>
                  <v:line id="Line 228" o:spid="_x0000_s1205" alt="QGpaper" style="position:absolute;visibility:visible;mso-wrap-style:square" from="6842,672" to="6842,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g/iMYAAADcAAAADwAAAGRycy9kb3ducmV2LnhtbESPQWvCQBSE74L/YXmCN91E0No0GxHB&#10;Ij20NfXg8ZF9TaLZt2l2jem/7xYKPQ4z8w2TbgbTiJ46V1tWEM8jEMSF1TWXCk4f+9kahPPIGhvL&#10;pOCbHGyy8SjFRNs7H6nPfSkChF2CCirv20RKV1Rk0M1tSxy8T9sZ9EF2pdQd3gPcNHIRRStpsOaw&#10;UGFLu4qKa34zCvavL03+nB/j/qwvb9Hq63G7ftdKTSfD9gmEp8H/h//aB61g+RDD75lwBGT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oP4jGAAAA3AAAAA8AAAAAAAAA&#10;AAAAAAAAoQIAAGRycy9kb3ducmV2LnhtbFBLBQYAAAAABAAEAPkAAACUAwAAAAA=&#10;" strokeweight=".15pt"/>
                  <v:line id="Line 229" o:spid="_x0000_s1206" alt="QGpaper" style="position:absolute;visibility:visible;mso-wrap-style:square" from="6955,672" to="6955,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h/8YAAADcAAAADwAAAGRycy9kb3ducmV2LnhtbESPT2vCQBTE74V+h+UVeqsbhWqMriIF&#10;pXjwT+rB4yP7TGKzb2N2G+O3dwWhx2FmfsNM552pREuNKy0r6PciEMSZ1SXnCg4/y48YhPPIGivL&#10;pOBGDuaz15cpJtpeeU9t6nMRIOwSVFB4XydSuqwgg65na+LgnWxj0AfZ5FI3eA1wU8lBFA2lwZLD&#10;QoE1fRWU/aZ/RsFys67SVbrvt0d93kbDy3gR77RS72/dYgLCU+f/w8/2t1bwORrA40w4An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6of/GAAAA3AAAAA8AAAAAAAAA&#10;AAAAAAAAoQIAAGRycy9kb3ducmV2LnhtbFBLBQYAAAAABAAEAPkAAACUAwAAAAA=&#10;" strokeweight=".15pt"/>
                  <v:line id="Line 230" o:spid="_x0000_s1207" alt="QGpaper" style="position:absolute;visibility:visible;mso-wrap-style:square" from="7069,672" to="7069,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YEZMYAAADcAAAADwAAAGRycy9kb3ducmV2LnhtbESPT2vCQBTE74LfYXmCN92o1D/RVaRg&#10;KT1UjR48PrLPJJp9m2a3Mf323ULB4zAzv2FWm9aUoqHaFZYVjIYRCOLU6oIzBefTbjAH4TyyxtIy&#10;KfghB5t1t7PCWNsHH6lJfCYChF2MCnLvq1hKl+Zk0A1tRRy8q60N+iDrTOoaHwFuSjmOoqk0WHBY&#10;yLGi15zSe/JtFOw+P8rkLTmOmou+7aPp12I7P2il+r12uwThqfXP8H/7XSt4mU3g70w4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2BGTGAAAA3AAAAA8AAAAAAAAA&#10;AAAAAAAAoQIAAGRycy9kb3ducmV2LnhtbFBLBQYAAAAABAAEAPkAAACUAwAAAAA=&#10;" strokeweight=".15pt"/>
                  <v:line id="Line 231" o:spid="_x0000_s1208" alt="QGpaper" style="position:absolute;visibility:visible;mso-wrap-style:square" from="7182,672" to="7182,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EMYAAADcAAAADwAAAGRycy9kb3ducmV2LnhtbESPT2vCQBTE74LfYXmCN90o1j/RVaRg&#10;KT1UjR48PrLPJJp9m2a3Mf323ULB4zAzv2FWm9aUoqHaFZYVjIYRCOLU6oIzBefTbjAH4TyyxtIy&#10;KfghB5t1t7PCWNsHH6lJfCYChF2MCnLvq1hKl+Zk0A1tRRy8q60N+iDrTOoaHwFuSjmOoqk0WHBY&#10;yLGi15zSe/JtFOw+P8rkLTmOmou+7aPp12I7P2il+r12uwThqfXP8H/7XSt4mU3g70w4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fnBDGAAAA3AAAAA8AAAAAAAAA&#10;AAAAAAAAoQIAAGRycy9kb3ducmV2LnhtbFBLBQYAAAAABAAEAPkAAACUAwAAAAA=&#10;" strokeweight=".15pt"/>
                  <v:line id="Line 232" o:spid="_x0000_s1209" alt="QGpaper" style="position:absolute;visibility:visible;mso-wrap-style:square" from="7295,672" to="7295,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M5i8YAAADcAAAADwAAAGRycy9kb3ducmV2LnhtbESPQWvCQBSE74L/YXmCN92koLXRjYig&#10;SA+txh48PrKvSWr2bZpdY/rvu4WCx2FmvmFW697UoqPWVZYVxNMIBHFudcWFgo/zbrIA4Tyyxtoy&#10;KfghB+t0OFhhou2dT9RlvhABwi5BBaX3TSKly0sy6Ka2IQ7ep20N+iDbQuoW7wFuavkURXNpsOKw&#10;UGJD25Lya3YzCnZvr3W2z05xd9Ff79H8+2WzOGqlxqN+swThqfeP8H/7oBXMnmfwdy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TOYvGAAAA3AAAAA8AAAAAAAAA&#10;AAAAAAAAoQIAAGRycy9kb3ducmV2LnhtbFBLBQYAAAAABAAEAPkAAACUAwAAAAA=&#10;" strokeweight=".15pt"/>
                  <v:line id="Line 233" o:spid="_x0000_s1210" alt="QGpaper" style="position:absolute;visibility:visible;mso-wrap-style:square" from="7409,672" to="7409,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Gn/MYAAADcAAAADwAAAGRycy9kb3ducmV2LnhtbESPQWvCQBSE74X+h+UVeqsbC001ZiNS&#10;UIoHq9GDx0f2maTNvo3ZbYz/3i0UPA4z8w2TzgfTiJ46V1tWMB5FIIgLq2suFRz2y5cJCOeRNTaW&#10;ScGVHMyzx4cUE20vvKM+96UIEHYJKqi8bxMpXVGRQTeyLXHwTrYz6IPsSqk7vAS4aeRrFMXSYM1h&#10;ocKWPioqfvJfo2C5WTf5Kt+N+6P+/ori83Qx2Wqlnp+GxQyEp8Hfw//tT63g7T2GvzPhCMj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Bp/zGAAAA3AAAAA8AAAAAAAAA&#10;AAAAAAAAoQIAAGRycy9kb3ducmV2LnhtbFBLBQYAAAAABAAEAPkAAACUAwAAAAA=&#10;" strokeweight=".15pt"/>
                  <v:line id="Line 234" o:spid="_x0000_s1211" alt="QGpaper" style="position:absolute;visibility:visible;mso-wrap-style:square" from="7522,672" to="7522,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0CZ8YAAADcAAAADwAAAGRycy9kb3ducmV2LnhtbESPT2vCQBTE7wW/w/KE3urGgv+iq4ig&#10;lB6sRg8eH9lnEs2+TbPbGL+9KxQ8DjPzG2a2aE0pGqpdYVlBvxeBIE6tLjhTcDysP8YgnEfWWFom&#10;BXdysJh33mYYa3vjPTWJz0SAsItRQe59FUvp0pwMup6tiIN3trVBH2SdSV3jLcBNKT+jaCgNFhwW&#10;cqxolVN6Tf6MgvX2u0w2yb7fnPTlJxr+TpbjnVbqvdsupyA8tf4V/m9/aQWD0QieZ8IR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NAmfGAAAA3AAAAA8AAAAAAAAA&#10;AAAAAAAAoQIAAGRycy9kb3ducmV2LnhtbFBLBQYAAAAABAAEAPkAAACUAwAAAAA=&#10;" strokeweight=".15pt"/>
                  <v:line id="Line 235" o:spid="_x0000_s1212" alt="QGpaper" style="position:absolute;visibility:visible;mso-wrap-style:square" from="7635,672" to="7635,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KWFcQAAADcAAAADwAAAGRycy9kb3ducmV2LnhtbERPu27CMBTdkfgH6yJ1A4dK5REwKEJK&#10;VXVoi8vAeBXfJinxdRq7If37ekBiPDrv7X6wjeip87VjBfNZAoK4cKbmUsHpM5+uQPiAbLBxTAr+&#10;yMN+Nx5tMTXuykfqdShFDGGfooIqhDaV0hcVWfQz1xJH7st1FkOEXSlNh9cYbhv5mCQLabHm2FBh&#10;S4eKiov+tQryt9dGP+vjvD+b7/dk8bPOVh9GqYfJkG1ABBrCXXxzvxgFT8u4Np6JR0D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0pYVxAAAANwAAAAPAAAAAAAAAAAA&#10;AAAAAKECAABkcnMvZG93bnJldi54bWxQSwUGAAAAAAQABAD5AAAAkgMAAAAA&#10;" strokeweight=".15pt"/>
                  <v:line id="Line 236" o:spid="_x0000_s1213" alt="QGpaper" style="position:absolute;visibility:visible;mso-wrap-style:square" from="7749,672" to="7749,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4zjsYAAADcAAAADwAAAGRycy9kb3ducmV2LnhtbESPQWvCQBSE74X+h+UVvNWNgjbGbEQE&#10;pXiwmvbQ4yP7TNJm38bsNsZ/7xYKPQ4z8w2TrgbTiJ46V1tWMBlHIIgLq2suFXy8b59jEM4ja2ws&#10;k4IbOVhljw8pJtpe+UR97ksRIOwSVFB53yZSuqIig25sW+LgnW1n0AfZlVJ3eA1w08hpFM2lwZrD&#10;QoUtbSoqvvMfo2B72Df5Lj9N+k/99RbNL4t1fNRKjZ6G9RKEp8H/h//ar1rB7GUBv2fCEZD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eM47GAAAA3AAAAA8AAAAAAAAA&#10;AAAAAAAAoQIAAGRycy9kb3ducmV2LnhtbFBLBQYAAAAABAAEAPkAAACUAwAAAAA=&#10;" strokeweight=".15pt"/>
                  <v:line id="Line 237" o:spid="_x0000_s1214" alt="QGpaper" style="position:absolute;visibility:visible;mso-wrap-style:square" from="7862,672" to="7862,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HqNMIAAADcAAAADwAAAGRycy9kb3ducmV2LnhtbERPy4rCMBTdC/5DuII7TR1QOh2jiKCI&#10;Cx/VxSwvzZ22Y3PTaWKtf28WwiwP5z1fdqYSLTWutKxgMo5AEGdWl5wruF42oxiE88gaK8uk4EkO&#10;lot+b46Jtg8+U5v6XIQQdgkqKLyvEyldVpBBN7Y1ceB+bGPQB9jkUjf4COGmkh9RNJMGSw4NBda0&#10;Lii7pXejYHPYV+k2PU/ab/17jGZ/n6v4pJUaDrrVFwhPnf8Xv907rWAah/nhTDgC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HqNMIAAADcAAAADwAAAAAAAAAAAAAA&#10;AAChAgAAZHJzL2Rvd25yZXYueG1sUEsFBgAAAAAEAAQA+QAAAJADAAAAAA==&#10;" strokeweight=".15pt"/>
                  <v:line id="Line 238" o:spid="_x0000_s1215" alt="QGpaper" style="position:absolute;visibility:visible;mso-wrap-style:square" from="7976,672" to="797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1Pr8YAAADcAAAADwAAAGRycy9kb3ducmV2LnhtbESPQWvCQBSE74X+h+UVequbFJQ0uglS&#10;sIgHrakHj4/sM0mbfZtmtzH+e1coeBxm5htmkY+mFQP1rrGsIJ5EIIhLqxuuFBy+Vi8JCOeRNbaW&#10;ScGFHOTZ48MCU23PvKeh8JUIEHYpKqi971IpXVmTQTexHXHwTrY36IPsK6l7PAe4aeVrFM2kwYbD&#10;Qo0dvddU/hR/RsFqu2mLj2IfD0f9vYtmv2/L5FMr9fw0LucgPI3+Hv5vr7WCaRLD7Uw4AjK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9T6/GAAAA3AAAAA8AAAAAAAAA&#10;AAAAAAAAoQIAAGRycy9kb3ducmV2LnhtbFBLBQYAAAAABAAEAPkAAACUAwAAAAA=&#10;" strokeweight=".15pt"/>
                  <v:line id="Line 239" o:spid="_x0000_s1216" alt="QGpaper" style="position:absolute;visibility:visible;mso-wrap-style:square" from="8089,672" to="8089,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R2MYAAADcAAAADwAAAGRycy9kb3ducmV2LnhtbESPQWvCQBSE70L/w/IKvelGoRKjawgF&#10;pfRQa/Tg8ZF9JrHZtzG7jem/7woFj8PMfMOs0sE0oqfO1ZYVTCcRCOLC6ppLBcfDZhyDcB5ZY2OZ&#10;FPySg3T9NFphou2N99TnvhQBwi5BBZX3bSKlKyoy6Ca2JQ7e2XYGfZBdKXWHtwA3jZxF0VwarDks&#10;VNjSW0XFd/5jFGw+P5p8m++n/UlfdtH8usjiL63Uy/OQLUF4Gvwj/N9+1wpe4xncz4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v0djGAAAA3AAAAA8AAAAAAAAA&#10;AAAAAAAAoQIAAGRycy9kb3ducmV2LnhtbFBLBQYAAAAABAAEAPkAAACUAwAAAAA=&#10;" strokeweight=".15pt"/>
                  <v:line id="Line 240" o:spid="_x0000_s1217" alt="QGpaper" style="position:absolute;visibility:visible;mso-wrap-style:square" from="8202,672" to="8202,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N0Q8YAAADcAAAADwAAAGRycy9kb3ducmV2LnhtbESPT2vCQBTE70K/w/IKvenGFiVGV5GC&#10;pXjwT/Tg8ZF9Jmmzb9PsNsZv7wqCx2FmfsPMFp2pREuNKy0rGA4iEMSZ1SXnCo6HVT8G4Tyyxsoy&#10;KbiSg8X8pTfDRNsL76lNfS4ChF2CCgrv60RKlxVk0A1sTRy8s20M+iCbXOoGLwFuKvkeRWNpsOSw&#10;UGBNnwVlv+m/UbDarKv0K90P25P+2Ubjv8ky3mml3l675RSEp84/w4/2t1Ywij/gfiYc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jdEPGAAAA3AAAAA8AAAAAAAAA&#10;AAAAAAAAoQIAAGRycy9kb3ducmV2LnhtbFBLBQYAAAAABAAEAPkAAACUAwAAAAA=&#10;" strokeweight=".15pt"/>
                  <v:line id="Line 241" o:spid="_x0000_s1218" alt="QGpaper" style="position:absolute;visibility:visible;mso-wrap-style:square" from="8316,672" to="831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rsN8YAAADcAAAADwAAAGRycy9kb3ducmV2LnhtbESPT2vCQBTE70K/w/IKvenGUiVGV5GC&#10;pXjwT/Tg8ZF9Jmmzb9PsNsZv7wqCx2FmfsPMFp2pREuNKy0rGA4iEMSZ1SXnCo6HVT8G4Tyyxsoy&#10;KbiSg8X8pTfDRNsL76lNfS4ChF2CCgrv60RKlxVk0A1sTRy8s20M+iCbXOoGLwFuKvkeRWNpsOSw&#10;UGBNnwVlv+m/UbDarKv0K90P25P+2Ubjv8ky3mml3l675RSEp84/w4/2t1Ywij/gfiYc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K7DfGAAAA3AAAAA8AAAAAAAAA&#10;AAAAAAAAoQIAAGRycy9kb3ducmV2LnhtbFBLBQYAAAAABAAEAPkAAACUAwAAAAA=&#10;" strokeweight=".15pt"/>
                  <v:line id="Line 242" o:spid="_x0000_s1219" alt="QGpaper" style="position:absolute;visibility:visible;mso-wrap-style:square" from="8429,672" to="8429,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ZJrMYAAADcAAAADwAAAGRycy9kb3ducmV2LnhtbESPQWvCQBSE70L/w/IK3nRjQYnRNYSC&#10;pfTQ1ujB4yP7TGKzb9PsGuO/dwsFj8PMfMOs08E0oqfO1ZYVzKYRCOLC6ppLBYf9dhKDcB5ZY2OZ&#10;FNzIQbp5Gq0x0fbKO+pzX4oAYZeggsr7NpHSFRUZdFPbEgfvZDuDPsiulLrDa4CbRr5E0UIarDks&#10;VNjSa0XFT34xCrafH03+lu9m/VGfv6LF7zKLv7VS4+chW4HwNPhH+L/9rhXM4zn8nQlHQG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GSazGAAAA3AAAAA8AAAAAAAAA&#10;AAAAAAAAoQIAAGRycy9kb3ducmV2LnhtbFBLBQYAAAAABAAEAPkAAACUAwAAAAA=&#10;" strokeweight=".15pt"/>
                  <v:line id="Line 243" o:spid="_x0000_s1220" alt="QGpaper" style="position:absolute;visibility:visible;mso-wrap-style:square" from="8543,672" to="854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TX28UAAADcAAAADwAAAGRycy9kb3ducmV2LnhtbESPQWvCQBSE7wX/w/IEb3Wj0BCjq4hg&#10;KR5sjR48PrLPJJp9m2bXmP77bqHgcZiZb5jFqje16Kh1lWUFk3EEgji3uuJCwem4fU1AOI+ssbZM&#10;Cn7IwWo5eFlgqu2DD9RlvhABwi5FBaX3TSqly0sy6Ma2IQ7exbYGfZBtIXWLjwA3tZxGUSwNVhwW&#10;SmxoU1J+y+5GwXa/q7P37DDpzvr6GcXfs3XypZUaDfv1HISn3j/D/+0PreAtieHvTDg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TX28UAAADcAAAADwAAAAAAAAAA&#10;AAAAAAChAgAAZHJzL2Rvd25yZXYueG1sUEsFBgAAAAAEAAQA+QAAAJMDAAAAAA==&#10;" strokeweight=".15pt"/>
                  <v:line id="Line 244" o:spid="_x0000_s1221" alt="QGpaper" style="position:absolute;visibility:visible;mso-wrap-style:square" from="8656,672" to="865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hyQMYAAADcAAAADwAAAGRycy9kb3ducmV2LnhtbESPQWvCQBSE70L/w/IKvenGQm2M2YgU&#10;FOnB1ujB4yP7TNJm38bsGtN/7xYKPQ4z8w2TLgfTiJ46V1tWMJ1EIIgLq2suFRwP63EMwnlkjY1l&#10;UvBDDpbZwyjFRNsb76nPfSkChF2CCirv20RKV1Rk0E1sSxy8s+0M+iC7UuoObwFuGvkcRTNpsOaw&#10;UGFLbxUV3/nVKFjv3pt8k++n/Ul/fUSzy3wVf2qlnh6H1QKEp8H/h//aW63gJX6F3zPhCMjs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YckDGAAAA3AAAAA8AAAAAAAAA&#10;AAAAAAAAoQIAAGRycy9kb3ducmV2LnhtbFBLBQYAAAAABAAEAPkAAACUAwAAAAA=&#10;" strokeweight=".15pt"/>
                  <v:line id="Line 245" o:spid="_x0000_s1222" alt="QGpaper" style="position:absolute;visibility:visible;mso-wrap-style:square" from="8769,672" to="8769,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fmMsIAAADcAAAADwAAAGRycy9kb3ducmV2LnhtbERPy4rCMBTdC/5DuII7TR1QOh2jiKCI&#10;Cx/VxSwvzZ22Y3PTaWKtf28WwiwP5z1fdqYSLTWutKxgMo5AEGdWl5wruF42oxiE88gaK8uk4EkO&#10;lot+b46Jtg8+U5v6XIQQdgkqKLyvEyldVpBBN7Y1ceB+bGPQB9jkUjf4COGmkh9RNJMGSw4NBda0&#10;Lii7pXejYHPYV+k2PU/ab/17jGZ/n6v4pJUaDrrVFwhPnf8Xv907rWAah7XhTDgC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fmMsIAAADcAAAADwAAAAAAAAAAAAAA&#10;AAChAgAAZHJzL2Rvd25yZXYueG1sUEsFBgAAAAAEAAQA+QAAAJADAAAAAA==&#10;" strokeweight=".15pt"/>
                  <v:line id="Line 246" o:spid="_x0000_s1223" alt="QGpaper" style="position:absolute;visibility:visible;mso-wrap-style:square" from="8883,672" to="888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tDqcYAAADcAAAADwAAAGRycy9kb3ducmV2LnhtbESPQWvCQBSE70L/w/IKvZmNQiVG1xAK&#10;ltKD1bQHj4/sa5I2+zZmtzH++64geBxm5htmnY2mFQP1rrGsYBbFIIhLqxuuFHx9bqcJCOeRNbaW&#10;ScGFHGSbh8kaU23PfKCh8JUIEHYpKqi971IpXVmTQRfZjjh437Y36IPsK6l7PAe4aeU8jhfSYMNh&#10;ocaOXmoqf4s/o2C7e2+L1+IwG4765yNenJZ5stdKPT2O+QqEp9Hfw7f2m1bwnCzheiYcAbn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LQ6nGAAAA3AAAAA8AAAAAAAAA&#10;AAAAAAAAoQIAAGRycy9kb3ducmV2LnhtbFBLBQYAAAAABAAEAPkAAACUAwAAAAA=&#10;" strokeweight=".15pt"/>
                  <v:line id="Line 247" o:spid="_x0000_s1224" alt="QGpaper" style="position:absolute;visibility:visible;mso-wrap-style:square" from="8996,672" to="899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h86cIAAADcAAAADwAAAGRycy9kb3ducmV2LnhtbERPy4rCMBTdD/gP4QruxtQBRatRRFBk&#10;Fj6qC5eX5tpWm5tOk6n1781CcHk479miNaVoqHaFZQWDfgSCOLW64EzB+bT+HoNwHlljaZkUPMnB&#10;Yt75mmGs7YOP1CQ+EyGEXYwKcu+rWEqX5mTQ9W1FHLirrQ36AOtM6hofIdyU8ieKRtJgwaEhx4pW&#10;OaX35N8oWO9+y2STHAfNRd/20ehvshwftFK9brucgvDU+o/47d5qBcNJmB/OhCM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6h86cIAAADcAAAADwAAAAAAAAAAAAAA&#10;AAChAgAAZHJzL2Rvd25yZXYueG1sUEsFBgAAAAAEAAQA+QAAAJADAAAAAA==&#10;" strokeweight=".15pt"/>
                  <v:line id="Line 248" o:spid="_x0000_s1225" alt="QGpaper" style="position:absolute;visibility:visible;mso-wrap-style:square" from="9109,672" to="9109,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TZcsYAAADcAAAADwAAAGRycy9kb3ducmV2LnhtbESPQWvCQBSE74X+h+UVvDWbCIpG1xAK&#10;ltJD1bQHj4/sa5I2+zZmtzH9964geBxm5htmnY2mFQP1rrGsIIliEMSl1Q1XCr4+t88LEM4ja2wt&#10;k4J/cpBtHh/WmGp75gMNha9EgLBLUUHtfZdK6cqaDLrIdsTB+7a9QR9kX0nd4znATSuncTyXBhsO&#10;CzV29FJT+Vv8GQXbj/e2eC0OyXDUP7t4flrmi71WavI05isQnkZ/D9/ab1rBbJnA9Uw4An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k2XLGAAAA3AAAAA8AAAAAAAAA&#10;AAAAAAAAoQIAAGRycy9kb3ducmV2LnhtbFBLBQYAAAAABAAEAPkAAACUAwAAAAA=&#10;" strokeweight=".15pt"/>
                  <v:line id="Line 249" o:spid="_x0000_s1226" alt="QGpaper" style="position:absolute;visibility:visible;mso-wrap-style:square" from="9223,672" to="922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ZHBcUAAADcAAAADwAAAGRycy9kb3ducmV2LnhtbESPQYvCMBSE7wv+h/AEb2uqoGg1igiK&#10;7GFdqwePj+bZVpuX2mRr99+bBcHjMDPfMPNla0rRUO0KywoG/QgEcWp1wZmC03HzOQHhPLLG0jIp&#10;+CMHy0XnY46xtg8+UJP4TAQIuxgV5N5XsZQuzcmg69uKOHgXWxv0QdaZ1DU+AtyUchhFY2mw4LCQ&#10;Y0XrnNJb8msUbL6/ymSbHAbNWV/30fg+XU1+tFK9bruagfDU+nf41d5pBaPpEP7P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ZHBcUAAADcAAAADwAAAAAAAAAA&#10;AAAAAAChAgAAZHJzL2Rvd25yZXYueG1sUEsFBgAAAAAEAAQA+QAAAJMDAAAAAA==&#10;" strokeweight=".15pt"/>
                  <v:line id="Line 250" o:spid="_x0000_s1227" alt="QGpaper" style="position:absolute;visibility:visible;mso-wrap-style:square" from="9336,672" to="933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rinsYAAADcAAAADwAAAGRycy9kb3ducmV2LnhtbESPQWvCQBSE70L/w/IK3nSjUtGYjYig&#10;SA9W0x56fGSfSdrs25hdY/z33UKhx2FmvmGSdW9q0VHrKssKJuMIBHFudcWFgo/33WgBwnlkjbVl&#10;UvAgB+v0aZBgrO2dz9RlvhABwi5GBaX3TSyly0sy6Ma2IQ7exbYGfZBtIXWL9wA3tZxG0VwarDgs&#10;lNjQtqT8O7sZBbvja53ts/Ok+9Rfb9H8utwsTlqp4XO/WYHw1Pv/8F/7oBW8LGfweyYcAZ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64p7GAAAA3AAAAA8AAAAAAAAA&#10;AAAAAAAAoQIAAGRycy9kb3ducmV2LnhtbFBLBQYAAAAABAAEAPkAAACUAwAAAAA=&#10;" strokeweight=".15pt"/>
                  <v:line id="Line 251" o:spid="_x0000_s1228" alt="QGpaper" style="position:absolute;visibility:visible;mso-wrap-style:square" from="9450,672" to="945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N66sYAAADcAAAADwAAAGRycy9kb3ducmV2LnhtbESPQWvCQBSE70L/w/IK3nSjWNGYjYig&#10;SA9W0x56fGSfSdrs25hdY/z33UKhx2FmvmGSdW9q0VHrKssKJuMIBHFudcWFgo/33WgBwnlkjbVl&#10;UvAgB+v0aZBgrO2dz9RlvhABwi5GBaX3TSyly0sy6Ma2IQ7exbYGfZBtIXWL9wA3tZxG0VwarDgs&#10;lNjQtqT8O7sZBbvja53ts/Ok+9Rfb9H8utwsTlqp4XO/WYHw1Pv/8F/7oBW8LGfweyYcAZ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TeurGAAAA3AAAAA8AAAAAAAAA&#10;AAAAAAAAoQIAAGRycy9kb3ducmV2LnhtbFBLBQYAAAAABAAEAPkAAACUAwAAAAA=&#10;" strokeweight=".15pt"/>
                  <v:line id="Line 252" o:spid="_x0000_s1229" alt="QGpaper" style="position:absolute;visibility:visible;mso-wrap-style:square" from="9563,672" to="956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fccUAAADcAAAADwAAAGRycy9kb3ducmV2LnhtbESPQYvCMBSE7wv+h/AEb2uqoGg1igiK&#10;7GFdqwePj+bZVpuX2mRr99+bBcHjMDPfMPNla0rRUO0KywoG/QgEcWp1wZmC03HzOQHhPLLG0jIp&#10;+CMHy0XnY46xtg8+UJP4TAQIuxgV5N5XsZQuzcmg69uKOHgXWxv0QdaZ1DU+AtyUchhFY2mw4LCQ&#10;Y0XrnNJb8msUbL6/ymSbHAbNWV/30fg+XU1+tFK9bruagfDU+nf41d5pBaPpCP7P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fccUAAADcAAAADwAAAAAAAAAA&#10;AAAAAAChAgAAZHJzL2Rvd25yZXYueG1sUEsFBgAAAAAEAAQA+QAAAJMDAAAAAA==&#10;" strokeweight=".15pt"/>
                  <v:line id="Line 253" o:spid="_x0000_s1230" alt="QGpaper" style="position:absolute;visibility:visible;mso-wrap-style:square" from="9676,672" to="967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1BBsYAAADcAAAADwAAAGRycy9kb3ducmV2LnhtbESPQWvCQBSE70L/w/IKvZmNQoNG1xAK&#10;ltKD1bQHj4/sa5I2+zZmtzH++64geBxm5htmnY2mFQP1rrGsYBbFIIhLqxuuFHx9bqcLEM4ja2wt&#10;k4ILOcg2D5M1ptqe+UBD4SsRIOxSVFB736VSurImgy6yHXHwvm1v0AfZV1L3eA5w08p5HCfSYMNh&#10;ocaOXmoqf4s/o2C7e2+L1+IwG4765yNOTst8sddKPT2O+QqEp9Hfw7f2m1bwvEzgeiYcAbn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NQQbGAAAA3AAAAA8AAAAAAAAA&#10;AAAAAAAAoQIAAGRycy9kb3ducmV2LnhtbFBLBQYAAAAABAAEAPkAAACUAwAAAAA=&#10;" strokeweight=".15pt"/>
                  <v:line id="Line 254" o:spid="_x0000_s1231" alt="QGpaper" style="position:absolute;visibility:visible;mso-wrap-style:square" from="1740,6341" to="967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HkncYAAADcAAAADwAAAGRycy9kb3ducmV2LnhtbESPQWvCQBSE74X+h+UVvNWNgjbGbEQE&#10;pXiwmvbQ4yP7TNJm38bsNsZ/7xYKPQ4z8w2TrgbTiJ46V1tWMBlHIIgLq2suFXy8b59jEM4ja2ws&#10;k4IbOVhljw8pJtpe+UR97ksRIOwSVFB53yZSuqIig25sW+LgnW1n0AfZlVJ3eA1w08hpFM2lwZrD&#10;QoUtbSoqvvMfo2B72Df5Lj9N+k/99RbNL4t1fNRKjZ6G9RKEp8H/h//ar1rBbPECv2fCEZD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B5J3GAAAA3AAAAA8AAAAAAAAA&#10;AAAAAAAAoQIAAGRycy9kb3ducmV2LnhtbFBLBQYAAAAABAAEAPkAAACUAwAAAAA=&#10;" strokeweight=".15pt"/>
                  <v:line id="Line 255" o:spid="_x0000_s1232" alt="QGpaper" style="position:absolute;visibility:visible;mso-wrap-style:square" from="1740,6228" to="9677,6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5w78IAAADcAAAADwAAAGRycy9kb3ducmV2LnhtbERPy4rCMBTdD/gP4QruxtQBRatRRFBk&#10;Fj6qC5eX5tpWm5tOk6n1781CcHk479miNaVoqHaFZQWDfgSCOLW64EzB+bT+HoNwHlljaZkUPMnB&#10;Yt75mmGs7YOP1CQ+EyGEXYwKcu+rWEqX5mTQ9W1FHLirrQ36AOtM6hofIdyU8ieKRtJgwaEhx4pW&#10;OaX35N8oWO9+y2STHAfNRd/20ehvshwftFK9brucgvDU+o/47d5qBcNJWBvOhCM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5w78IAAADcAAAADwAAAAAAAAAAAAAA&#10;AAChAgAAZHJzL2Rvd25yZXYueG1sUEsFBgAAAAAEAAQA+QAAAJADAAAAAA==&#10;" strokeweight=".15pt"/>
                  <v:line id="Line 256" o:spid="_x0000_s1233" alt="QGpaper" style="position:absolute;visibility:visible;mso-wrap-style:square" from="1740,6114" to="9677,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VdMUAAADcAAAADwAAAGRycy9kb3ducmV2LnhtbESPQWvCQBSE7wX/w/KE3urGQsVEVxFB&#10;EQ+1Rg8eH9lnEs2+TbNrTP+9WxA8DjPzDTOdd6YSLTWutKxgOIhAEGdWl5wrOB5WH2MQziNrrCyT&#10;gj9yMJ/13qaYaHvnPbWpz0WAsEtQQeF9nUjpsoIMuoGtiYN3to1BH2STS93gPcBNJT+jaCQNlhwW&#10;CqxpWVB2TW9Gwep7W6XrdD9sT/qyi0a/8WL8o5V673eLCQhPnX+Fn+2NVvAVx/B/Jh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LVdMUAAADcAAAADwAAAAAAAAAA&#10;AAAAAAChAgAAZHJzL2Rvd25yZXYueG1sUEsFBgAAAAAEAAQA+QAAAJMDAAAAAA==&#10;" strokeweight=".15pt"/>
                  <v:line id="Line 257" o:spid="_x0000_s1234" alt="QGpaper" style="position:absolute;visibility:visible;mso-wrap-style:square" from="1740,6001" to="9677,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eIEsIAAADcAAAADwAAAGRycy9kb3ducmV2LnhtbERPu27CMBTdkfoP1q3ERmwYIkgxCFUC&#10;VQw8QoeOV/Ftkja+TmM3hL/HAxLj0Xkv14NtRE+drx1rmCYKBHHhTM2lhs/LdjIH4QOywcYxabiR&#10;h/XqZbTEzLgrn6nPQyliCPsMNVQhtJmUvqjIok9cSxy5b9dZDBF2pTQdXmO4beRMqVRarDk2VNjS&#10;e0XFb/5vNWwP+ybf5edp/2V+jir9W2zmJ6P1+HXYvIEINISn+OH+MBpSFefHM/E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IeIEsIAAADcAAAADwAAAAAAAAAAAAAA&#10;AAChAgAAZHJzL2Rvd25yZXYueG1sUEsFBgAAAAAEAAQA+QAAAJADAAAAAA==&#10;" strokeweight=".15pt"/>
                  <v:line id="Line 258" o:spid="_x0000_s1235" alt="QGpaper" style="position:absolute;visibility:visible;mso-wrap-style:square" from="1740,5888" to="9677,5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sticUAAADcAAAADwAAAGRycy9kb3ducmV2LnhtbESPQWvCQBSE7wX/w/IEb3U3PQQbXUUE&#10;i3hoa+rB4yP7TKLZtzG7xvTfdwuFHoeZ+YZZrAbbiJ46XzvWkEwVCOLCmZpLDcev7fMMhA/IBhvH&#10;pOGbPKyWo6cFZsY9+EB9HkoRIewz1FCF0GZS+qIii37qWuLonV1nMUTZldJ0+Ihw28gXpVJpsea4&#10;UGFLm4qKa363Grbv+yZ/yw9JfzKXD5XeXtezT6P1ZDys5yACDeE//NfeGQ2pSuD3TDwC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sticUAAADcAAAADwAAAAAAAAAA&#10;AAAAAAChAgAAZHJzL2Rvd25yZXYueG1sUEsFBgAAAAAEAAQA+QAAAJMDAAAAAA==&#10;" strokeweight=".15pt"/>
                  <v:line id="Line 259" o:spid="_x0000_s1236" alt="QGpaper" style="position:absolute;visibility:visible;mso-wrap-style:square" from="1740,5774" to="9677,5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mz/sUAAADcAAAADwAAAGRycy9kb3ducmV2LnhtbESPQWvCQBSE7wX/w/KE3uquHoKNriKC&#10;Ij20NXrw+Mg+k2j2bcyuMf333ULB4zAz3zDzZW9r0VHrK8caxiMFgjh3puJCw/GweZuC8AHZYO2Y&#10;NPyQh+Vi8DLH1LgH76nLQiEihH2KGsoQmlRKn5dk0Y9cQxy9s2sthijbQpoWHxFuazlRKpEWK44L&#10;JTa0Lim/ZnerYfP5UWfbbD/uTubypZLb+2r6bbR+HfarGYhAfXiG/9s7oyFRE/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mz/sUAAADcAAAADwAAAAAAAAAA&#10;AAAAAAChAgAAZHJzL2Rvd25yZXYueG1sUEsFBgAAAAAEAAQA+QAAAJMDAAAAAA==&#10;" strokeweight=".15pt"/>
                  <v:line id="Line 260" o:spid="_x0000_s1237" alt="QGpaper" style="position:absolute;visibility:visible;mso-wrap-style:square" from="1740,5661" to="9677,5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UWZcUAAADcAAAADwAAAGRycy9kb3ducmV2LnhtbESPQWvCQBSE74X+h+UVvNVdLQSNriKC&#10;pXjQGnvo8ZF9Jmmzb9PsGuO/d4WCx2FmvmHmy97WoqPWV441jIYKBHHuTMWFhq/j5nUCwgdkg7Vj&#10;0nAlD8vF89McU+MufKAuC4WIEPYpaihDaFIpfV6SRT90DXH0Tq61GKJsC2lavES4reVYqURarDgu&#10;lNjQuqT8NztbDZvdts7es8Oo+zY/e5X8TVeTT6P14KVfzUAE6sMj/N/+MBoS9Qb3M/E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UWZcUAAADcAAAADwAAAAAAAAAA&#10;AAAAAAChAgAAZHJzL2Rvd25yZXYueG1sUEsFBgAAAAAEAAQA+QAAAJMDAAAAAA==&#10;" strokeweight=".15pt"/>
                  <v:line id="Line 261" o:spid="_x0000_s1238" alt="QGpaper" style="position:absolute;visibility:visible;mso-wrap-style:square" from="1740,5548" to="9677,5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yOEcUAAADcAAAADwAAAGRycy9kb3ducmV2LnhtbESPQWvCQBSE74X+h+UVvNVdpQSNriKC&#10;pXjQGnvo8ZF9Jmmzb9PsGuO/d4WCx2FmvmHmy97WoqPWV441jIYKBHHuTMWFhq/j5nUCwgdkg7Vj&#10;0nAlD8vF89McU+MufKAuC4WIEPYpaihDaFIpfV6SRT90DXH0Tq61GKJsC2lavES4reVYqURarDgu&#10;lNjQuqT8NztbDZvdts7es8Oo+zY/e5X8TVeTT6P14KVfzUAE6sMj/N/+MBoS9Qb3M/E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yOEcUAAADcAAAADwAAAAAAAAAA&#10;AAAAAAChAgAAZHJzL2Rvd25yZXYueG1sUEsFBgAAAAAEAAQA+QAAAJMDAAAAAA==&#10;" strokeweight=".15pt"/>
                  <v:line id="Line 262" o:spid="_x0000_s1239" alt="QGpaper" style="position:absolute;visibility:visible;mso-wrap-style:square" from="1740,5434" to="9677,5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risUAAADcAAAADwAAAGRycy9kb3ducmV2LnhtbESPQWvCQBSE74X+h+UVvNVdhQaNriKC&#10;pXjQGnvo8ZF9Jmmzb9PsGuO/d4WCx2FmvmHmy97WoqPWV441jIYKBHHuTMWFhq/j5nUCwgdkg7Vj&#10;0nAlD8vF89McU+MufKAuC4WIEPYpaihDaFIpfV6SRT90DXH0Tq61GKJsC2lavES4reVYqURarDgu&#10;lNjQuqT8NztbDZvdts7es8Oo+zY/e5X8TVeTT6P14KVfzUAE6sMj/N/+MBoS9Qb3M/E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ArisUAAADcAAAADwAAAAAAAAAA&#10;AAAAAAChAgAAZHJzL2Rvd25yZXYueG1sUEsFBgAAAAAEAAQA+QAAAJMDAAAAAA==&#10;" strokeweight=".15pt"/>
                  <v:line id="Line 263" o:spid="_x0000_s1240" alt="QGpaper" style="position:absolute;visibility:visible;mso-wrap-style:square" from="1740,5321" to="9677,5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K1/cYAAADcAAAADwAAAGRycy9kb3ducmV2LnhtbESPQWvCQBSE7wX/w/KE3uquPQQb3QQR&#10;LNJDW1MPHh/ZZxLNvo3ZNab/vlso9DjMzDfMKh9tKwbqfeNYw3ymQBCXzjRcaTh8bZ8WIHxANtg6&#10;Jg3f5CHPJg8rTI27856GIlQiQtinqKEOoUul9GVNFv3MdcTRO7neYoiyr6Tp8R7htpXPSiXSYsNx&#10;ocaONjWVl+JmNWzf39ritdjPh6M5f6jk+rJefBqtH6fjegki0Bj+w3/tndGQqAR+z8QjI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itf3GAAAA3AAAAA8AAAAAAAAA&#10;AAAAAAAAoQIAAGRycy9kb3ducmV2LnhtbFBLBQYAAAAABAAEAPkAAACUAwAAAAA=&#10;" strokeweight=".15pt"/>
                  <v:line id="Line 264" o:spid="_x0000_s1241" alt="QGpaper" style="position:absolute;visibility:visible;mso-wrap-style:square" from="1740,5207" to="9677,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4QZsYAAADcAAAADwAAAGRycy9kb3ducmV2LnhtbESPQWvCQBSE74L/YXlCb7qrh9RGVxHB&#10;Ujy0NfXg8ZF9JtHs2zS7xvTfdwsFj8PMfMMs172tRUetrxxrmE4UCOLcmYoLDcev3XgOwgdkg7Vj&#10;0vBDHtar4WCJqXF3PlCXhUJECPsUNZQhNKmUPi/Jop+4hjh6Z9daDFG2hTQt3iPc1nKmVCItVhwX&#10;SmxoW1J+zW5Ww+59X2ev2WHanczlQyXfL5v5p9H6adRvFiAC9eER/m+/GQ2Jeoa/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9uEGbGAAAA3AAAAA8AAAAAAAAA&#10;AAAAAAAAoQIAAGRycy9kb3ducmV2LnhtbFBLBQYAAAAABAAEAPkAAACUAwAAAAA=&#10;" strokeweight=".15pt"/>
                  <v:line id="Line 265" o:spid="_x0000_s1242" alt="QGpaper" style="position:absolute;visibility:visible;mso-wrap-style:square" from="1740,5094" to="9677,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GEFMIAAADcAAAADwAAAGRycy9kb3ducmV2LnhtbERPu27CMBTdkfoP1q3ERmwYIkgxCFUC&#10;VQw8QoeOV/Ftkja+TmM3hL/HAxLj0Xkv14NtRE+drx1rmCYKBHHhTM2lhs/LdjIH4QOywcYxabiR&#10;h/XqZbTEzLgrn6nPQyliCPsMNVQhtJmUvqjIok9cSxy5b9dZDBF2pTQdXmO4beRMqVRarDk2VNjS&#10;e0XFb/5vNWwP+ybf5edp/2V+jir9W2zmJ6P1+HXYvIEINISn+OH+MBpSFdfGM/E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vGEFMIAAADcAAAADwAAAAAAAAAAAAAA&#10;AAChAgAAZHJzL2Rvd25yZXYueG1sUEsFBgAAAAAEAAQA+QAAAJADAAAAAA==&#10;" strokeweight=".15pt"/>
                  <v:line id="Line 266" o:spid="_x0000_s1243" alt="QGpaper" style="position:absolute;visibility:visible;mso-wrap-style:square" from="1740,4981" to="9677,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0hj8UAAADcAAAADwAAAGRycy9kb3ducmV2LnhtbESPQWvCQBSE7wX/w/KE3uquPQSNriKC&#10;Ujy0NXrw+Mg+k2j2bcyuMf333ULB4zAz3zDzZW9r0VHrK8caxiMFgjh3puJCw/GweZuA8AHZYO2Y&#10;NPyQh+Vi8DLH1LgH76nLQiEihH2KGsoQmlRKn5dk0Y9cQxy9s2sthijbQpoWHxFua/muVCItVhwX&#10;SmxoXVJ+ze5Ww+ZzV2fbbD/uTubypZLbdDX5Nlq/DvvVDESgPjzD/+0PoyFRU/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0hj8UAAADcAAAADwAAAAAAAAAA&#10;AAAAAAChAgAAZHJzL2Rvd25yZXYueG1sUEsFBgAAAAAEAAQA+QAAAJMDAAAAAA==&#10;" strokeweight=".15pt"/>
                  <v:line id="Line 267" o:spid="_x0000_s1244" alt="QGpaper" style="position:absolute;visibility:visible;mso-wrap-style:square" from="1740,4867" to="9677,4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4ez8IAAADcAAAADwAAAGRycy9kb3ducmV2LnhtbERPu27CMBTdkfoP1q3EBk4YIkgxCFUC&#10;IQYeoUPHq/g2CcTXaWxC+Hs8IDEenfd82ZtadNS6yrKCeByBIM6trrhQ8HNej6YgnEfWWFsmBQ9y&#10;sFx8DOaYanvnE3WZL0QIYZeigtL7JpXS5SUZdGPbEAfuz7YGfYBtIXWL9xBuajmJokQarDg0lNjQ&#10;d0n5NbsZBev9rs422SnufvXlECX/s9X0qJUafvarLxCeev8Wv9xbrSCJw/xwJhwB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4ez8IAAADcAAAADwAAAAAAAAAAAAAA&#10;AAChAgAAZHJzL2Rvd25yZXYueG1sUEsFBgAAAAAEAAQA+QAAAJADAAAAAA==&#10;" strokeweight=".15pt"/>
                  <v:line id="Line 268" o:spid="_x0000_s1245" alt="QGpaper" style="position:absolute;visibility:visible;mso-wrap-style:square" from="1740,4754" to="9677,4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K7VMYAAADcAAAADwAAAGRycy9kb3ducmV2LnhtbESPT2vCQBTE7wW/w/KE3ppNegg2uooI&#10;ltKDf1IPHh/ZZxLNvo3ZbYzf3hUKPQ4z8xtmthhMI3rqXG1ZQRLFIIgLq2suFRx+1m8TEM4ja2ws&#10;k4I7OVjMRy8zzLS98Z763JciQNhlqKDyvs2kdEVFBl1kW+LgnWxn0AfZlVJ3eAtw08j3OE6lwZrD&#10;QoUtrSoqLvmvUbDefDf5Z75P+qM+b+P0+rGc7LRSr+NhOQXhafD/4b/2l1aQJgk8z4Qj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Su1TGAAAA3AAAAA8AAAAAAAAA&#10;AAAAAAAAoQIAAGRycy9kb3ducmV2LnhtbFBLBQYAAAAABAAEAPkAAACUAwAAAAA=&#10;" strokeweight=".15pt"/>
                  <v:line id="Line 269" o:spid="_x0000_s1246" alt="QGpaper" style="position:absolute;visibility:visible;mso-wrap-style:square" from="1740,4640" to="9677,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I8YAAADcAAAADwAAAGRycy9kb3ducmV2LnhtbESPQWvCQBSE7wX/w/KE3ppNcgg2dRUR&#10;IqWHWqOHHh/Z1yQ1+zZmtzH9926h4HGYmW+Y5XoynRhpcK1lBUkUgyCurG65VnA6Fk8LEM4ja+ws&#10;k4JfcrBezR6WmGt75QONpa9FgLDLUUHjfZ9L6aqGDLrI9sTB+7KDQR/kUEs94DXATSfTOM6kwZbD&#10;QoM9bRuqzuWPUVC8v3Xlrjwk46f+3sfZ5Xmz+NBKPc6nzQsIT5O/h//br1pBlqTwdyYcAbm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AJSPGAAAA3AAAAA8AAAAAAAAA&#10;AAAAAAAAoQIAAGRycy9kb3ducmV2LnhtbFBLBQYAAAAABAAEAPkAAACUAwAAAAA=&#10;" strokeweight=".15pt"/>
                  <v:line id="Line 270" o:spid="_x0000_s1247" alt="QGpaper" style="position:absolute;visibility:visible;mso-wrap-style:square" from="1740,4527" to="9677,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yAuMYAAADcAAAADwAAAGRycy9kb3ducmV2LnhtbESPQWvCQBSE74X+h+UVequbVAga3QQp&#10;WMSD1ujB4yP7TNJm36bZbUz/fVcoeBxm5htmmY+mFQP1rrGsIJ5EIIhLqxuuFJyO65cZCOeRNbaW&#10;ScEvOcizx4clptpe+UBD4SsRIOxSVFB736VSurImg25iO+LgXWxv0AfZV1L3eA1w08rXKEqkwYbD&#10;Qo0dvdVUfhU/RsF6t22L9+IQD2f9uY+S7/lq9qGVen4aVwsQnkZ/D/+3N1pBEk/hdiY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MgLjGAAAA3AAAAA8AAAAAAAAA&#10;AAAAAAAAoQIAAGRycy9kb3ducmV2LnhtbFBLBQYAAAAABAAEAPkAAACUAwAAAAA=&#10;" strokeweight=".15pt"/>
                  <v:line id="Line 271" o:spid="_x0000_s1248" alt="QGpaper" style="position:absolute;visibility:visible;mso-wrap-style:square" from="1740,4414" to="9677,4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UYzMYAAADcAAAADwAAAGRycy9kb3ducmV2LnhtbESPQWvCQBSE74X+h+UVequbFAka3QQp&#10;WMSD1ujB4yP7TNJm36bZbUz/fVcoeBxm5htmmY+mFQP1rrGsIJ5EIIhLqxuuFJyO65cZCOeRNbaW&#10;ScEvOcizx4clptpe+UBD4SsRIOxSVFB736VSurImg25iO+LgXWxv0AfZV1L3eA1w08rXKEqkwYbD&#10;Qo0dvdVUfhU/RsF6t22L9+IQD2f9uY+S7/lq9qGVen4aVwsQnkZ/D/+3N1pBEk/hdiY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lGMzGAAAA3AAAAA8AAAAAAAAA&#10;AAAAAAAAoQIAAGRycy9kb3ducmV2LnhtbFBLBQYAAAAABAAEAPkAAACUAwAAAAA=&#10;" strokeweight=".15pt"/>
                  <v:line id="Line 272" o:spid="_x0000_s1249" alt="QGpaper" style="position:absolute;visibility:visible;mso-wrap-style:square" from="1740,4300" to="9677,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m9V8YAAADcAAAADwAAAGRycy9kb3ducmV2LnhtbESPQWvCQBSE74X+h+UVequbFAwa3QQp&#10;WMSD1ujB4yP7TNJm36bZbUz/fVcoeBxm5htmmY+mFQP1rrGsIJ5EIIhLqxuuFJyO65cZCOeRNbaW&#10;ScEvOcizx4clptpe+UBD4SsRIOxSVFB736VSurImg25iO+LgXWxv0AfZV1L3eA1w08rXKEqkwYbD&#10;Qo0dvdVUfhU/RsF6t22L9+IQD2f9uY+S7/lq9qGVen4aVwsQnkZ/D/+3N1pBEk/hdiY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pvVfGAAAA3AAAAA8AAAAAAAAA&#10;AAAAAAAAoQIAAGRycy9kb3ducmV2LnhtbFBLBQYAAAAABAAEAPkAAACUAwAAAAA=&#10;" strokeweight=".15pt"/>
                  <v:line id="Line 273" o:spid="_x0000_s1250" alt="QGpaper" style="position:absolute;visibility:visible;mso-wrap-style:square" from="1740,4187" to="9677,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sjIMYAAADcAAAADwAAAGRycy9kb3ducmV2LnhtbESPzWrDMBCE74G+g9hCb7HsHkziRDGm&#10;kFJ6yI/bQ4+LtbHdWivXUh3n7aNAoMdhZr5h1vlkOjHS4FrLCpIoBkFcWd1yreDzYztfgHAeWWNn&#10;mRRcyEG+eZitMdP2zEcaS1+LAGGXoYLG+z6T0lUNGXSR7YmDd7KDQR/kUEs94DnATSef4ziVBlsO&#10;Cw329NJQ9VP+GQXb3XtXvpbHZPzS3/s4/V0Wi4NW6ulxKlYgPE3+P3xvv2kFaZLC7Uw4An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7IyDGAAAA3AAAAA8AAAAAAAAA&#10;AAAAAAAAoQIAAGRycy9kb3ducmV2LnhtbFBLBQYAAAAABAAEAPkAAACUAwAAAAA=&#10;" strokeweight=".15pt"/>
                  <v:line id="Line 274" o:spid="_x0000_s1251" alt="QGpaper" style="position:absolute;visibility:visible;mso-wrap-style:square" from="1740,4074" to="9677,4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eGu8YAAADcAAAADwAAAGRycy9kb3ducmV2LnhtbESPQWvCQBSE74X+h+UVvNVNekhtdBOk&#10;YBEPtaYePD6yzyRt9m2aXWP8965Q8DjMzDfMIh9NKwbqXWNZQTyNQBCXVjdcKdh/r55nIJxH1tha&#10;JgUXcpBnjw8LTLU9846GwlciQNilqKD2vkuldGVNBt3UdsTBO9reoA+yr6Tu8RzgppUvUZRIgw2H&#10;hRo7eq+p/C1ORsHqc9MWH8UuHg76Zxslf2/L2ZdWavI0LucgPI3+Hv5vr7WCJH6F25lwBGR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3hrvGAAAA3AAAAA8AAAAAAAAA&#10;AAAAAAAAoQIAAGRycy9kb3ducmV2LnhtbFBLBQYAAAAABAAEAPkAAACUAwAAAAA=&#10;" strokeweight=".15pt"/>
                  <v:line id="Line 275" o:spid="_x0000_s1252" alt="QGpaper" style="position:absolute;visibility:visible;mso-wrap-style:square" from="1740,3960" to="9677,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gSycIAAADcAAAADwAAAGRycy9kb3ducmV2LnhtbERPu27CMBTdkfoP1q3EBk4YIkgxCFUC&#10;IQYeoUPHq/g2CcTXaWxC+Hs8IDEenfd82ZtadNS6yrKCeByBIM6trrhQ8HNej6YgnEfWWFsmBQ9y&#10;sFx8DOaYanvnE3WZL0QIYZeigtL7JpXS5SUZdGPbEAfuz7YGfYBtIXWL9xBuajmJokQarDg0lNjQ&#10;d0n5NbsZBev9rs422SnufvXlECX/s9X0qJUafvarLxCeev8Wv9xbrSCJw9pwJhwB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ygSycIAAADcAAAADwAAAAAAAAAAAAAA&#10;AAChAgAAZHJzL2Rvd25yZXYueG1sUEsFBgAAAAAEAAQA+QAAAJADAAAAAA==&#10;" strokeweight=".15pt"/>
                  <v:line id="Line 276" o:spid="_x0000_s1253" alt="QGpaper" style="position:absolute;visibility:visible;mso-wrap-style:square" from="1740,3847" to="9677,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S3UsYAAADcAAAADwAAAGRycy9kb3ducmV2LnhtbESPQWvCQBSE70L/w/IKvZlNPARNXUUK&#10;KeKh1bSHHh/Z1yRt9m2aXZP037uC4HGYmW+Y9XYyrRiod41lBUkUgyAurW64UvD5kc+XIJxH1tha&#10;JgX/5GC7eZitMdN25BMNha9EgLDLUEHtfZdJ6cqaDLrIdsTB+7a9QR9kX0nd4xjgppWLOE6lwYbD&#10;Qo0dvdRU/hZnoyB/O7TFa3FKhi/98x6nf6vd8qiVenqcds8gPE3+Hr6191pBmqzgeiYcAb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kt1LGAAAA3AAAAA8AAAAAAAAA&#10;AAAAAAAAoQIAAGRycy9kb3ducmV2LnhtbFBLBQYAAAAABAAEAPkAAACUAwAAAAA=&#10;" strokeweight=".15pt"/>
                  <v:line id="Line 277" o:spid="_x0000_s1254" alt="QGpaper" style="position:absolute;visibility:visible;mso-wrap-style:square" from="1740,3733" to="9677,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UcsMAAADcAAAADwAAAGRycy9kb3ducmV2LnhtbERPPW/CMBDdK/EfrENiK04yRDTFIIQU&#10;hBhaSDt0PMXXJCU+h9gk6b+vB6SOT+97vZ1MKwbqXWNZQbyMQBCXVjdcKfj8yJ9XIJxH1thaJgW/&#10;5GC7mT2tMdN25AsNha9ECGGXoYLa+y6T0pU1GXRL2xEH7tv2Bn2AfSV1j2MIN61MoiiVBhsODTV2&#10;tK+pvBZ3oyB/O7XFobjEw5f+eY/S28tuddZKLebT7hWEp8n/ix/uo1aQJmF+OBOO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y1HLDAAAA3AAAAA8AAAAAAAAAAAAA&#10;AAAAoQIAAGRycy9kb3ducmV2LnhtbFBLBQYAAAAABAAEAPkAAACRAwAAAAA=&#10;" strokeweight=".15pt"/>
                  <v:line id="Line 278" o:spid="_x0000_s1255" alt="QGpaper" style="position:absolute;visibility:visible;mso-wrap-style:square" from="1740,3620" to="9677,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5x6cYAAADcAAAADwAAAGRycy9kb3ducmV2LnhtbESPQWvCQBSE7wX/w/KE3ppNcgg2dRUR&#10;IqWHWqOHHh/Z1yQ1+zZmtzH9926h4HGYmW+Y5XoynRhpcK1lBUkUgyCurG65VnA6Fk8LEM4ja+ws&#10;k4JfcrBezR6WmGt75QONpa9FgLDLUUHjfZ9L6aqGDLrI9sTB+7KDQR/kUEs94DXATSfTOM6kwZbD&#10;QoM9bRuqzuWPUVC8v3Xlrjwk46f+3sfZ5Xmz+NBKPc6nzQsIT5O/h//br1pBlibwdyYcAbm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cenGAAAA3AAAAA8AAAAAAAAA&#10;AAAAAAAAoQIAAGRycy9kb3ducmV2LnhtbFBLBQYAAAAABAAEAPkAAACUAwAAAAA=&#10;" strokeweight=".15pt"/>
                  <v:line id="Line 279" o:spid="_x0000_s1256" alt="QGpaper" style="position:absolute;visibility:visible;mso-wrap-style:square" from="1740,3507" to="9677,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zvnsYAAADcAAAADwAAAGRycy9kb3ducmV2LnhtbESPzWrDMBCE74W+g9hCb7UcH0zqRDGm&#10;kFJ6yI/bQ46LtbGdWivXUh3n7aNAIcdhZr5hlvlkOjHS4FrLCmZRDIK4srrlWsH31/plDsJ5ZI2d&#10;ZVJwIQf56vFhiZm2Z97TWPpaBAi7DBU03veZlK5qyKCLbE8cvKMdDPogh1rqAc8BbjqZxHEqDbYc&#10;Fhrs6a2h6qf8MwrWm8+ufC/3s/GgT9s4/X0t5jut1PPTVCxAeJr8Pfzf/tAK0iSB2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s757GAAAA3AAAAA8AAAAAAAAA&#10;AAAAAAAAoQIAAGRycy9kb3ducmV2LnhtbFBLBQYAAAAABAAEAPkAAACUAwAAAAA=&#10;" strokeweight=".15pt"/>
                  <v:line id="Line 280" o:spid="_x0000_s1257" alt="QGpaper" style="position:absolute;visibility:visible;mso-wrap-style:square" from="1740,3393" to="9677,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KBcYAAADcAAAADwAAAGRycy9kb3ducmV2LnhtbESPQWvCQBSE74L/YXkFb7rRQrDRNQTB&#10;UjzYGj14fGSfSWz2bZpdY/rvu4VCj8PMfMOs08E0oqfO1ZYVzGcRCOLC6ppLBefTbroE4TyyxsYy&#10;KfgmB+lmPFpjou2Dj9TnvhQBwi5BBZX3bSKlKyoy6Ga2JQ7e1XYGfZBdKXWHjwA3jVxEUSwN1hwW&#10;KmxpW1Hxmd+Ngt1h3+Sv+XHeX/TtPYq/XrLlh1Zq8jRkKxCeBv8f/mu/aQXx4hl+z4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gSgXGAAAA3AAAAA8AAAAAAAAA&#10;AAAAAAAAoQIAAGRycy9kb3ducmV2LnhtbFBLBQYAAAAABAAEAPkAAACUAwAAAAA=&#10;" strokeweight=".15pt"/>
                  <v:line id="Line 281" o:spid="_x0000_s1258" alt="QGpaper" style="position:absolute;visibility:visible;mso-wrap-style:square" from="1740,3280" to="9677,3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nSccYAAADcAAAADwAAAGRycy9kb3ducmV2LnhtbESPQWvCQBSE74L/YXkFb7pRSrDRNQTB&#10;UjzYGj14fGSfSWz2bZpdY/rvu4VCj8PMfMOs08E0oqfO1ZYVzGcRCOLC6ppLBefTbroE4TyyxsYy&#10;KfgmB+lmPFpjou2Dj9TnvhQBwi5BBZX3bSKlKyoy6Ga2JQ7e1XYGfZBdKXWHjwA3jVxEUSwN1hwW&#10;KmxpW1Hxmd+Ngt1h3+Sv+XHeX/TtPYq/XrLlh1Zq8jRkKxCeBv8f/mu/aQXx4hl+z4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J0nHGAAAA3AAAAA8AAAAAAAAA&#10;AAAAAAAAoQIAAGRycy9kb3ducmV2LnhtbFBLBQYAAAAABAAEAPkAAACUAwAAAAA=&#10;" strokeweight=".15pt"/>
                  <v:line id="Line 282" o:spid="_x0000_s1259" alt="QGpaper" style="position:absolute;visibility:visible;mso-wrap-style:square" from="1740,3166" to="9677,3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V36sYAAADcAAAADwAAAGRycy9kb3ducmV2LnhtbESPQWvCQBSE74L/YXkFb7pRaLDRNQTB&#10;UjzYGj14fGSfSWz2bZpdY/rvu4VCj8PMfMOs08E0oqfO1ZYVzGcRCOLC6ppLBefTbroE4TyyxsYy&#10;KfgmB+lmPFpjou2Dj9TnvhQBwi5BBZX3bSKlKyoy6Ga2JQ7e1XYGfZBdKXWHjwA3jVxEUSwN1hwW&#10;KmxpW1Hxmd+Ngt1h3+Sv+XHeX/TtPYq/XrLlh1Zq8jRkKxCeBv8f/mu/aQXx4hl+z4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Fd+rGAAAA3AAAAA8AAAAAAAAA&#10;AAAAAAAAoQIAAGRycy9kb3ducmV2LnhtbFBLBQYAAAAABAAEAPkAAACUAwAAAAA=&#10;" strokeweight=".15pt"/>
                  <v:line id="Line 283" o:spid="_x0000_s1260" alt="QGpaper" style="position:absolute;visibility:visible;mso-wrap-style:square" from="1740,3053" to="9677,3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fpncQAAADcAAAADwAAAGRycy9kb3ducmV2LnhtbESPQYvCMBSE74L/ITxhb5rqobjVKCIo&#10;soddrR48PppnW21eahNr999vhAWPw8x8w8yXnalES40rLSsYjyIQxJnVJecKTsfNcArCeWSNlWVS&#10;8EsOlot+b46Jtk8+UJv6XAQIuwQVFN7XiZQuK8igG9maOHgX2xj0QTa51A0+A9xUchJFsTRYclgo&#10;sKZ1QdktfRgFm++vKt2mh3F71tefKL5/rqZ7rdTHoFvNQHjq/Dv8395pBfEkhteZc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l+mdxAAAANwAAAAPAAAAAAAAAAAA&#10;AAAAAKECAABkcnMvZG93bnJldi54bWxQSwUGAAAAAAQABAD5AAAAkgMAAAAA&#10;" strokeweight=".15pt"/>
                  <v:line id="Line 284" o:spid="_x0000_s1261" alt="QGpaper" style="position:absolute;visibility:visible;mso-wrap-style:square" from="1740,2940" to="9677,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tMBsYAAADcAAAADwAAAGRycy9kb3ducmV2LnhtbESPQWvCQBSE74X+h+UVeqsbPUSNriEU&#10;LKUHq9GDx0f2mcRm36bZbYz/3i0IHoeZ+YZZpoNpRE+dqy0rGI8iEMSF1TWXCg779dsMhPPIGhvL&#10;pOBKDtLV89MSE20vvKM+96UIEHYJKqi8bxMpXVGRQTeyLXHwTrYz6IPsSqk7vAS4aeQkimJpsOaw&#10;UGFL7xUVP/mfUbDefDX5R74b90d9/o7i33k222qlXl+GbAHC0+Af4Xv7UyuIJ1P4PxOOgF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bTAbGAAAA3AAAAA8AAAAAAAAA&#10;AAAAAAAAoQIAAGRycy9kb3ducmV2LnhtbFBLBQYAAAAABAAEAPkAAACUAwAAAAA=&#10;" strokeweight=".15pt"/>
                  <v:line id="Line 285" o:spid="_x0000_s1262" alt="QGpaper" style="position:absolute;visibility:visible;mso-wrap-style:square" from="1740,2826" to="9677,2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YdMMAAADcAAAADwAAAGRycy9kb3ducmV2LnhtbERPPW/CMBDdK/EfrENiK04yRDTFIIQU&#10;hBhaSDt0PMXXJCU+h9gk6b+vB6SOT+97vZ1MKwbqXWNZQbyMQBCXVjdcKfj8yJ9XIJxH1thaJgW/&#10;5GC7mT2tMdN25AsNha9ECGGXoYLa+y6T0pU1GXRL2xEH7tv2Bn2AfSV1j2MIN61MoiiVBhsODTV2&#10;tK+pvBZ3oyB/O7XFobjEw5f+eY/S28tuddZKLebT7hWEp8n/ix/uo1aQJmFtOBOO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E2HTDAAAA3AAAAA8AAAAAAAAAAAAA&#10;AAAAoQIAAGRycy9kb3ducmV2LnhtbFBLBQYAAAAABAAEAPkAAACRAwAAAAA=&#10;" strokeweight=".15pt"/>
                  <v:line id="Line 286" o:spid="_x0000_s1263" alt="QGpaper" style="position:absolute;visibility:visible;mso-wrap-style:square" from="1740,2713" to="9677,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h978UAAADcAAAADwAAAGRycy9kb3ducmV2LnhtbESPQYvCMBSE7wv+h/AEb2uqh6LVKCK4&#10;LB50rR48PppnW21eahNr/febhQWPw8x8w8yXnalES40rLSsYDSMQxJnVJecKTsfN5wSE88gaK8uk&#10;4EUOlovexxwTbZ98oDb1uQgQdgkqKLyvEyldVpBBN7Q1cfAutjHog2xyqRt8Brip5DiKYmmw5LBQ&#10;YE3rgrJb+jAKNrttlX6lh1F71td9FN+nq8mPVmrQ71YzEJ46/w7/t7+1gng8hb8z4Qj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h978UAAADcAAAADwAAAAAAAAAA&#10;AAAAAAChAgAAZHJzL2Rvd25yZXYueG1sUEsFBgAAAAAEAAQA+QAAAJMDAAAAAA==&#10;" strokeweight=".15pt"/>
                  <v:line id="Line 287" o:spid="_x0000_s1264" alt="QGpaper" style="position:absolute;visibility:visible;mso-wrap-style:square" from="1740,2600" to="9677,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Cr8IAAADcAAAADwAAAGRycy9kb3ducmV2LnhtbERPTYvCMBC9C/6HMII3TVUobtcoIiji&#10;YdXqYY9DM9t2bSa1ibX7781B2OPjfS9WnalES40rLSuYjCMQxJnVJecKrpftaA7CeWSNlWVS8EcO&#10;Vst+b4GJtk8+U5v6XIQQdgkqKLyvEyldVpBBN7Y1ceB+bGPQB9jkUjf4DOGmktMoiqXBkkNDgTVt&#10;Cspu6cMo2H4dqnSXniftt/49RvH9Yz0/aaWGg279CcJT5//Fb/deK4hnYX44E46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tCr8IAAADcAAAADwAAAAAAAAAAAAAA&#10;AAChAgAAZHJzL2Rvd25yZXYueG1sUEsFBgAAAAAEAAQA+QAAAJADAAAAAA==&#10;" strokeweight=".15pt"/>
                  <v:line id="Line 288" o:spid="_x0000_s1265" alt="QGpaper" style="position:absolute;visibility:visible;mso-wrap-style:square" from="1740,2486" to="9677,2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fnNMYAAADcAAAADwAAAGRycy9kb3ducmV2LnhtbESPQWvCQBSE74X+h+UVequbVAga3QQp&#10;WMSD1ujB4yP7TNJm36bZbUz/fVcoeBxm5htmmY+mFQP1rrGsIJ5EIIhLqxuuFJyO65cZCOeRNbaW&#10;ScEvOcizx4clptpe+UBD4SsRIOxSVFB736VSurImg25iO+LgXWxv0AfZV1L3eA1w08rXKEqkwYbD&#10;Qo0dvdVUfhU/RsF6t22L9+IQD2f9uY+S7/lq9qGVen4aVwsQnkZ/D/+3N1pBMo3hdiY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n5zTGAAAA3AAAAA8AAAAAAAAA&#10;AAAAAAAAoQIAAGRycy9kb3ducmV2LnhtbFBLBQYAAAAABAAEAPkAAACUAwAAAAA=&#10;" strokeweight=".15pt"/>
                  <v:line id="Line 289" o:spid="_x0000_s1266" alt="QGpaper" style="position:absolute;visibility:visible;mso-wrap-style:square" from="1740,2373" to="9677,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V5Q8YAAADcAAAADwAAAGRycy9kb3ducmV2LnhtbESPQWvCQBSE74L/YXkFb7rRQrDRNQTB&#10;UjzYGj14fGSfSWz2bZpdY/rvu4VCj8PMfMOs08E0oqfO1ZYVzGcRCOLC6ppLBefTbroE4TyyxsYy&#10;KfgmB+lmPFpjou2Dj9TnvhQBwi5BBZX3bSKlKyoy6Ga2JQ7e1XYGfZBdKXWHjwA3jVxEUSwN1hwW&#10;KmxpW1Hxmd+Ngt1h3+Sv+XHeX/TtPYq/XrLlh1Zq8jRkKxCeBv8f/mu/aQXx8wJ+z4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1eUPGAAAA3AAAAA8AAAAAAAAA&#10;AAAAAAAAoQIAAGRycy9kb3ducmV2LnhtbFBLBQYAAAAABAAEAPkAAACUAwAAAAA=&#10;" strokeweight=".15pt"/>
                  <v:line id="Line 290" o:spid="_x0000_s1267" alt="QGpaper" style="position:absolute;visibility:visible;mso-wrap-style:square" from="1740,2259" to="9677,2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nc2MYAAADcAAAADwAAAGRycy9kb3ducmV2LnhtbESPQWvCQBSE74L/YXkFb7qxQrDRNQTB&#10;UjzYGj14fGSfSWz2bZpdY/rvu4VCj8PMfMOs08E0oqfO1ZYVzGcRCOLC6ppLBefTbroE4TyyxsYy&#10;KfgmB+lmPFpjou2Dj9TnvhQBwi5BBZX3bSKlKyoy6Ga2JQ7e1XYGfZBdKXWHjwA3jXyOolgarDks&#10;VNjStqLiM78bBbvDvslf8+O8v+jbexR/vWTLD63U5GnIViA8Df4//Nd+0wrixQJ+z4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53NjGAAAA3AAAAA8AAAAAAAAA&#10;AAAAAAAAoQIAAGRycy9kb3ducmV2LnhtbFBLBQYAAAAABAAEAPkAAACUAwAAAAA=&#10;" strokeweight=".15pt"/>
                  <v:line id="Line 291" o:spid="_x0000_s1268" alt="QGpaper" style="position:absolute;visibility:visible;mso-wrap-style:square" from="1740,2146" to="9677,2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ErMYAAADcAAAADwAAAGRycy9kb3ducmV2LnhtbESPQWvCQBSE70L/w/IKvenGtgSN2YgU&#10;FOnB1ujB4yP7TNJm38bsGuO/7xYKPQ4z8w2TLgfTiJ46V1tWMJ1EIIgLq2suFRwP6/EMhPPIGhvL&#10;pOBODpbZwyjFRNsb76nPfSkChF2CCirv20RKV1Rk0E1sSxy8s+0M+iC7UuoObwFuGvkcRbE0WHNY&#10;qLClt4qK7/xqFKx3702+yffT/qS/PqL4Ml/NPrVST4/DagHC0+D/w3/trVYQv7zC75lwBGT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QRKzGAAAA3AAAAA8AAAAAAAAA&#10;AAAAAAAAoQIAAGRycy9kb3ducmV2LnhtbFBLBQYAAAAABAAEAPkAAACUAwAAAAA=&#10;" strokeweight=".15pt"/>
                  <v:line id="Line 292" o:spid="_x0000_s1269" alt="QGpaper" style="position:absolute;visibility:visible;mso-wrap-style:square" from="1740,2033" to="9677,2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zhN8YAAADcAAAADwAAAGRycy9kb3ducmV2LnhtbESPQWvCQBSE70L/w/IKvenGlgaN2YgU&#10;FOnB1ujB4yP7TNJm38bsGuO/7xYKPQ4z8w2TLgfTiJ46V1tWMJ1EIIgLq2suFRwP6/EMhPPIGhvL&#10;pOBODpbZwyjFRNsb76nPfSkChF2CCirv20RKV1Rk0E1sSxy8s+0M+iC7UuoObwFuGvkcRbE0WHNY&#10;qLClt4qK7/xqFKx3702+yffT/qS/PqL4Ml/NPrVST4/DagHC0+D/w3/trVYQv7zC75lwBGT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c4TfGAAAA3AAAAA8AAAAAAAAA&#10;AAAAAAAAoQIAAGRycy9kb3ducmV2LnhtbFBLBQYAAAAABAAEAPkAAACUAwAAAAA=&#10;" strokeweight=".15pt"/>
                  <v:line id="Line 293" o:spid="_x0000_s1270" alt="QGpaper" style="position:absolute;visibility:visible;mso-wrap-style:square" from="1740,1919" to="9677,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5/QMYAAADcAAAADwAAAGRycy9kb3ducmV2LnhtbESPQWvCQBSE74X+h+UVems2WggaXUMQ&#10;LKWHVqMHj4/sM4lm36bZbUz/fbcgeBxm5htmmY2mFQP1rrGsYBLFIIhLqxuuFBz2m5cZCOeRNbaW&#10;ScEvOchWjw9LTLW98o6GwlciQNilqKD2vkuldGVNBl1kO+LgnWxv0AfZV1L3eA1w08ppHCfSYMNh&#10;ocaO1jWVl+LHKNh8frTFW7GbDEd9/oqT73k+22qlnp/GfAHC0+jv4Vv7XStIXhP4PxOO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Of0DGAAAA3AAAAA8AAAAAAAAA&#10;AAAAAAAAoQIAAGRycy9kb3ducmV2LnhtbFBLBQYAAAAABAAEAPkAAACUAwAAAAA=&#10;" strokeweight=".15pt"/>
                  <v:line id="Line 294" o:spid="_x0000_s1271" alt="QGpaper" style="position:absolute;visibility:visible;mso-wrap-style:square" from="1740,1806" to="9677,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La28YAAADcAAAADwAAAGRycy9kb3ducmV2LnhtbESPQWvCQBSE74X+h+UVeqsbW0g1ZiNS&#10;UIoHq9GDx0f2maTNvo3ZbYz/3i0UPA4z8w2TzgfTiJ46V1tWMB5FIIgLq2suFRz2y5cJCOeRNTaW&#10;ScGVHMyzx4cUE20vvKM+96UIEHYJKqi8bxMpXVGRQTeyLXHwTrYz6IPsSqk7vAS4aeRrFMXSYM1h&#10;ocKWPioqfvJfo2C5WTf5Kt+N+6P+/ori83Qx2Wqlnp+GxQyEp8Hfw//tT60gfnuHvzPhCMj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C2tvGAAAA3AAAAA8AAAAAAAAA&#10;AAAAAAAAoQIAAGRycy9kb3ducmV2LnhtbFBLBQYAAAAABAAEAPkAAACUAwAAAAA=&#10;" strokeweight=".15pt"/>
                  <v:line id="Line 295" o:spid="_x0000_s1272" alt="QGpaper" style="position:absolute;visibility:visible;mso-wrap-style:square" from="1740,1692" to="9677,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1OqcIAAADcAAAADwAAAGRycy9kb3ducmV2LnhtbERPTYvCMBC9C/6HMII3TVUobtcoIiji&#10;YdXqYY9DM9t2bSa1ibX7781B2OPjfS9WnalES40rLSuYjCMQxJnVJecKrpftaA7CeWSNlWVS8EcO&#10;Vst+b4GJtk8+U5v6XIQQdgkqKLyvEyldVpBBN7Y1ceB+bGPQB9jkUjf4DOGmktMoiqXBkkNDgTVt&#10;Cspu6cMo2H4dqnSXniftt/49RvH9Yz0/aaWGg279CcJT5//Fb/deK4hnYW04E46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J1OqcIAAADcAAAADwAAAAAAAAAAAAAA&#10;AAChAgAAZHJzL2Rvd25yZXYueG1sUEsFBgAAAAAEAAQA+QAAAJADAAAAAA==&#10;" strokeweight=".15pt"/>
                  <v:line id="Line 296" o:spid="_x0000_s1273" alt="QGpaper" style="position:absolute;visibility:visible;mso-wrap-style:square" from="1740,1579" to="9677,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HrMsYAAADcAAAADwAAAGRycy9kb3ducmV2LnhtbESPQWvCQBSE70L/w/IKvZmNFoJG1xAK&#10;ltKD1bQHj4/sa5I2+zZmtzH++64geBxm5htmnY2mFQP1rrGsYBbFIIhLqxuuFHx9bqcLEM4ja2wt&#10;k4ILOcg2D5M1ptqe+UBD4SsRIOxSVFB736VSurImgy6yHXHwvm1v0AfZV1L3eA5w08p5HCfSYMNh&#10;ocaOXmoqf4s/o2C7e2+L1+IwG4765yNOTst8sddKPT2O+QqEp9Hfw7f2m1aQPC/heiYcAbn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6zLGAAAA3AAAAA8AAAAAAAAA&#10;AAAAAAAAoQIAAGRycy9kb3ducmV2LnhtbFBLBQYAAAAABAAEAPkAAACUAwAAAAA=&#10;" strokeweight=".15pt"/>
                  <v:line id="Line 297" o:spid="_x0000_s1274" alt="QGpaper" style="position:absolute;visibility:visible;mso-wrap-style:square" from="1740,1466" to="9677,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0x0sIAAADcAAAADwAAAGRycy9kb3ducmV2LnhtbERPTYvCMBC9C/6HMII3TRUpbtcoIiji&#10;YdXqYY9DM9t2bSa1ibX7781B2OPjfS9WnalES40rLSuYjCMQxJnVJecKrpftaA7CeWSNlWVS8EcO&#10;Vst+b4GJtk8+U5v6XIQQdgkqKLyvEyldVpBBN7Y1ceB+bGPQB9jkUjf4DOGmktMoiqXBkkNDgTVt&#10;Cspu6cMo2H4dqnSXniftt/49RvH9Yz0/aaWGg279CcJT5//Fb/deK4hnYX44E46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0x0sIAAADcAAAADwAAAAAAAAAAAAAA&#10;AAChAgAAZHJzL2Rvd25yZXYueG1sUEsFBgAAAAAEAAQA+QAAAJADAAAAAA==&#10;" strokeweight=".15pt"/>
                  <v:line id="Line 298" o:spid="_x0000_s1275" alt="QGpaper" style="position:absolute;visibility:visible;mso-wrap-style:square" from="1740,1352" to="9677,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GUScYAAADcAAAADwAAAGRycy9kb3ducmV2LnhtbESPQWvCQBSE74X+h+UVequbFAka3QQp&#10;WMSD1ujB4yP7TNJm36bZbUz/fVcoeBxm5htmmY+mFQP1rrGsIJ5EIIhLqxuuFJyO65cZCOeRNbaW&#10;ScEvOcizx4clptpe+UBD4SsRIOxSVFB736VSurImg25iO+LgXWxv0AfZV1L3eA1w08rXKEqkwYbD&#10;Qo0dvdVUfhU/RsF6t22L9+IQD2f9uY+S7/lq9qGVen4aVwsQnkZ/D/+3N1pBMo3hdiY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hlEnGAAAA3AAAAA8AAAAAAAAA&#10;AAAAAAAAoQIAAGRycy9kb3ducmV2LnhtbFBLBQYAAAAABAAEAPkAAACUAwAAAAA=&#10;" strokeweight=".15pt"/>
                  <v:line id="Line 299" o:spid="_x0000_s1276" alt="QGpaper" style="position:absolute;visibility:visible;mso-wrap-style:square" from="1740,1239" to="9677,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KPsYAAADcAAAADwAAAGRycy9kb3ducmV2LnhtbESPQWvCQBSE74L/YXkFb7pRSrDRNQTB&#10;UjzYGj14fGSfSWz2bZpdY/rvu4VCj8PMfMOs08E0oqfO1ZYVzGcRCOLC6ppLBefTbroE4TyyxsYy&#10;KfgmB+lmPFpjou2Dj9TnvhQBwi5BBZX3bSKlKyoy6Ga2JQ7e1XYGfZBdKXWHjwA3jVxEUSwN1hwW&#10;KmxpW1Hxmd+Ngt1h3+Sv+XHeX/TtPYq/XrLlh1Zq8jRkKxCeBv8f/mu/aQXx8wJ+z4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zCj7GAAAA3AAAAA8AAAAAAAAA&#10;AAAAAAAAoQIAAGRycy9kb3ducmV2LnhtbFBLBQYAAAAABAAEAPkAAACUAwAAAAA=&#10;" strokeweight=".15pt"/>
                  <v:line id="Line 300" o:spid="_x0000_s1277" alt="QGpaper" style="position:absolute;visibility:visible;mso-wrap-style:square" from="1740,1126" to="9677,1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vpcYAAADcAAAADwAAAGRycy9kb3ducmV2LnhtbESPQWvCQBSE70L/w/IKvenGtgSN2YgU&#10;FOnB1ujB4yP7TNJm38bsGuO/7xYKPQ4z8w2TLgfTiJ46V1tWMJ1EIIgLq2suFRwP6/EMhPPIGhvL&#10;pOBODpbZwyjFRNsb76nPfSkChF2CCirv20RKV1Rk0E1sSxy8s+0M+iC7UuoObwFuGvkcRbE0WHNY&#10;qLClt4qK7/xqFKx3702+yffT/qS/PqL4Ml/NPrVST4/DagHC0+D/w3/trVYQv77A75lwBGT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r6XGAAAA3AAAAA8AAAAAAAAA&#10;AAAAAAAAoQIAAGRycy9kb3ducmV2LnhtbFBLBQYAAAAABAAEAPkAAACUAwAAAAA=&#10;" strokeweight=".15pt"/>
                  <v:line id="Line 301" o:spid="_x0000_s1278" alt="QGpaper" style="position:absolute;visibility:visible;mso-wrap-style:square" from="1740,1012" to="9677,1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Y30cYAAADcAAAADwAAAGRycy9kb3ducmV2LnhtbESPQWvCQBSE74L/YXkFb7qxSLDRNQTB&#10;UjzYGj14fGSfSWz2bZpdY/rvu4VCj8PMfMOs08E0oqfO1ZYVzGcRCOLC6ppLBefTbroE4TyyxsYy&#10;KfgmB+lmPFpjou2Dj9TnvhQBwi5BBZX3bSKlKyoy6Ga2JQ7e1XYGfZBdKXWHjwA3jXyOolgarDks&#10;VNjStqLiM78bBbvDvslf8+O8v+jbexR/vWTLD63U5GnIViA8Df4//Nd+0wrixQJ+z4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WN9HGAAAA3AAAAA8AAAAAAAAA&#10;AAAAAAAAoQIAAGRycy9kb3ducmV2LnhtbFBLBQYAAAAABAAEAPkAAACUAwAAAAA=&#10;" strokeweight=".15pt"/>
                  <v:line id="Line 302" o:spid="_x0000_s1279" alt="QGpaper" style="position:absolute;visibility:visible;mso-wrap-style:square" from="1740,899" to="9677,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qSSsYAAADcAAAADwAAAGRycy9kb3ducmV2LnhtbESPQWvCQBSE70L/w/IKvenG0gaN2YgU&#10;FOnB1ujB4yP7TNJm38bsGuO/7xYKPQ4z8w2TLgfTiJ46V1tWMJ1EIIgLq2suFRwP6/EMhPPIGhvL&#10;pOBODpbZwyjFRNsb76nPfSkChF2CCirv20RKV1Rk0E1sSxy8s+0M+iC7UuoObwFuGvkcRbE0WHNY&#10;qLClt4qK7/xqFKx3702+yffT/qS/PqL4Ml/NPrVST4/DagHC0+D/w3/trVYQv7zC75lwBGT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akkrGAAAA3AAAAA8AAAAAAAAA&#10;AAAAAAAAoQIAAGRycy9kb3ducmV2LnhtbFBLBQYAAAAABAAEAPkAAACUAwAAAAA=&#10;" strokeweight=".15pt"/>
                  <v:line id="Line 303" o:spid="_x0000_s1280" alt="QGpaper" style="position:absolute;visibility:visible;mso-wrap-style:square" from="1740,785" to="9677,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gMPcYAAADcAAAADwAAAGRycy9kb3ducmV2LnhtbESPQWvCQBSE74X+h+UVems2SgkaXUMQ&#10;LKWHVqMHj4/sM4lm36bZbUz/fbcgeBxm5htmmY2mFQP1rrGsYBLFIIhLqxuuFBz2m5cZCOeRNbaW&#10;ScEvOchWjw9LTLW98o6GwlciQNilqKD2vkuldGVNBl1kO+LgnWxv0AfZV1L3eA1w08ppHCfSYMNh&#10;ocaO1jWVl+LHKNh8frTFW7GbDEd9/oqT73k+22qlnp/GfAHC0+jv4Vv7XStIXhP4PxOO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IDD3GAAAA3AAAAA8AAAAAAAAA&#10;AAAAAAAAoQIAAGRycy9kb3ducmV2LnhtbFBLBQYAAAAABAAEAPkAAACUAwAAAAA=&#10;" strokeweight=".15pt"/>
                  <v:line id="Line 304" o:spid="_x0000_s1281" alt="QGpaper" style="position:absolute;visibility:visible;mso-wrap-style:square" from="1740,672" to="9677,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ppsYAAADcAAAADwAAAGRycy9kb3ducmV2LnhtbESPQWvCQBSE74X+h+UVeqsbS0k1ZiNS&#10;UIoHq9GDx0f2maTNvo3ZbYz/3i0UPA4z8w2TzgfTiJ46V1tWMB5FIIgLq2suFRz2y5cJCOeRNTaW&#10;ScGVHMyzx4cUE20vvKM+96UIEHYJKqi8bxMpXVGRQTeyLXHwTrYz6IPsSqk7vAS4aeRrFMXSYM1h&#10;ocKWPioqfvJfo2C5WTf5Kt+N+6P+/ori83Qx2Wqlnp+GxQyEp8Hfw//tT60gfnuHvzPhCMj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EqabGAAAA3AAAAA8AAAAAAAAA&#10;AAAAAAAAoQIAAGRycy9kb3ducmV2LnhtbFBLBQYAAAAABAAEAPkAAACUAwAAAAA=&#10;" strokeweight=".15pt"/>
                  <v:line id="Line 305" o:spid="_x0000_s1282" alt="QGpaper" style="position:absolute;visibility:visible;mso-wrap-style:square" from="1740,672" to="174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94fcQAAADcAAAADwAAAGRycy9kb3ducmV2LnhtbERPy2rCQBTdF/yH4Qru6sRagk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3h9xAAAANwAAAAPAAAAAAAAAAAA&#10;AAAAAKECAABkcnMvZG93bnJldi54bWxQSwUGAAAAAAQABAD5AAAAkgMAAAAA&#10;"/>
                  <v:line id="Line 306" o:spid="_x0000_s1283" alt="QGpaper" style="position:absolute;visibility:visible;mso-wrap-style:square" from="2306,672" to="230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Pd5scAAADcAAAADwAAAGRycy9kb3ducmV2LnhtbESPQWvCQBSE74L/YXlCb7ppK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A93mxwAAANwAAAAPAAAAAAAA&#10;AAAAAAAAAKECAABkcnMvZG93bnJldi54bWxQSwUGAAAAAAQABAD5AAAAlQMAAAAA&#10;"/>
                  <v:line id="Line 307" o:spid="_x0000_s1284" alt="QGpaper" style="position:absolute;visibility:visible;mso-wrap-style:square" from="2873,672" to="287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DipsQAAADcAAAADwAAAGRycy9kb3ducmV2LnhtbERPy2rCQBTdF/yH4Qru6sRKg0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4OKmxAAAANwAAAAPAAAAAAAAAAAA&#10;AAAAAKECAABkcnMvZG93bnJldi54bWxQSwUGAAAAAAQABAD5AAAAkgMAAAAA&#10;"/>
                  <v:line id="Line 308" o:spid="_x0000_s1285" alt="QGpaper" style="position:absolute;visibility:visible;mso-wrap-style:square" from="3440,672" to="344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HPcYAAADcAAAADwAAAGRycy9kb3ducmV2LnhtbESPQWvCQBSE7wX/w/IKvdWNlgZ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Rz3GAAAA3AAAAA8AAAAAAAAA&#10;AAAAAAAAoQIAAGRycy9kb3ducmV2LnhtbFBLBQYAAAAABAAEAPkAAACUAwAAAAA=&#10;"/>
                  <v:line id="Line 309" o:spid="_x0000_s1286" alt="QGpaper" style="position:absolute;visibility:visible;mso-wrap-style:square" from="4007,672" to="400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7ZSsYAAADcAAAADwAAAGRycy9kb3ducmV2LnhtbESPQWvCQBSE7wX/w/IEb3VTp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2UrGAAAA3AAAAA8AAAAAAAAA&#10;AAAAAAAAoQIAAGRycy9kb3ducmV2LnhtbFBLBQYAAAAABAAEAPkAAACUAwAAAAA=&#10;"/>
                  <v:line id="Line 310" o:spid="_x0000_s1287" alt="QGpaper" style="position:absolute;visibility:visible;mso-wrap-style:square" from="4574,672" to="4574,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line id="Line 311" o:spid="_x0000_s1288" alt="QGpaper" style="position:absolute;visibility:visible;mso-wrap-style:square" from="5141,672" to="514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vkpccAAADcAAAADwAAAGRycy9kb3ducmV2LnhtbESPQWvCQBSE74L/YXlCb7ppq6GkriIt&#10;Be1B1Bba4zP7mkSzb8PumqT/3hUKPQ4z8w0zX/amFi05X1lWcD9JQBDnVldcKPj8eBs/gfABWWNt&#10;mRT8koflYjiYY6Ztx3tqD6EQEcI+QwVlCE0mpc9LMugntiGO3o91BkOUrpDaYRfhppYPSZJKgxXH&#10;hRIbeikpPx8uRsH2cZe2q837uv/apMf8dX/8PnVOqbtRv3oGEagP/+G/9lorSGd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2+SlxwAAANwAAAAPAAAAAAAA&#10;AAAAAAAAAKECAABkcnMvZG93bnJldi54bWxQSwUGAAAAAAQABAD5AAAAlQMAAAAA&#10;"/>
                  <v:line id="Line 312" o:spid="_x0000_s1289" alt="QGpaper" style="position:absolute;visibility:visible;mso-wrap-style:square" from="5708,672" to="5708,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BPscAAADcAAAADwAAAGRycy9kb3ducmV2LnhtbESPT2vCQBTE7wW/w/KE3urGFoO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l0E+xwAAANwAAAAPAAAAAAAA&#10;AAAAAAAAAKECAABkcnMvZG93bnJldi54bWxQSwUGAAAAAAQABAD5AAAAlQMAAAAA&#10;"/>
                  <v:line id="Line 313" o:spid="_x0000_s1290" alt="QGpaper" style="position:absolute;visibility:visible;mso-wrap-style:square" from="6275,672" to="6275,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fSccAAADcAAAADwAAAGRycy9kb3ducmV2LnhtbESPQUsDMRSE74L/ITzBm82qGGTbtBRF&#10;aHsobRXs8XXz3F3dvCxJurv++6ZQ6HGYmW+YyWywjejIh9qxhsdRBoK4cKbmUsPX58fDK4gQkQ02&#10;jknDPwWYTW9vJpgb1/OWul0sRYJwyFFDFWObSxmKiiyGkWuJk/fjvMWYpC+l8dgnuG3kU5YpabHm&#10;tFBhS28VFX+7o9Wwft6obr5cLYbvpToU79vD/rf3Wt/fDfMxiEhDvIYv7YXRoF4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Rd9JxwAAANwAAAAPAAAAAAAA&#10;AAAAAAAAAKECAABkcnMvZG93bnJldi54bWxQSwUGAAAAAAQABAD5AAAAlQMAAAAA&#10;"/>
                  <v:line id="Line 314" o:spid="_x0000_s1291" alt="QGpaper" style="position:absolute;visibility:visible;mso-wrap-style:square" from="6842,672" to="6842,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60scAAADcAAAADwAAAGRycy9kb3ducmV2LnhtbESPQWvCQBSE74L/YXlCb7ppi2lJXUVa&#10;CtqDqC20x2f2NYlm34bdNUn/vSsIPQ4z8w0zW/SmFi05X1lWcD9JQBDnVldcKPj6fB8/g/ABWWNt&#10;mRT8kYfFfDiYYaZtxztq96EQEcI+QwVlCE0mpc9LMugntiGO3q91BkOUrpDaYRfhppYPSZJKgxXH&#10;hRIbei0pP+3PRsHmcZu2y/XHqv9ep4f8bXf4OXZOqbtRv3wBEagP/+Fbe6UVp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CXrSxwAAANwAAAAPAAAAAAAA&#10;AAAAAAAAAKECAABkcnMvZG93bnJldi54bWxQSwUGAAAAAAQABAD5AAAAlQMAAAAA&#10;"/>
                  <v:line id="Line 315" o:spid="_x0000_s1292" alt="QGpaper" style="position:absolute;visibility:visible;mso-wrap-style:square" from="7409,672" to="7409,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line id="Line 316" o:spid="_x0000_s1293" alt="QGpaper" style="position:absolute;visibility:visible;mso-wrap-style:square" from="7976,672" to="797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pLO8cAAADcAAAADwAAAGRycy9kb3ducmV2LnhtbESPQWvCQBSE74L/YXlCb7ppi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2ks7xwAAANwAAAAPAAAAAAAA&#10;AAAAAAAAAKECAABkcnMvZG93bnJldi54bWxQSwUGAAAAAAQABAD5AAAAlQMAAAAA&#10;"/>
                  <v:line id="Line 317" o:spid="_x0000_s1294" alt="QGpaper" style="position:absolute;visibility:visible;mso-wrap-style:square" from="8543,672" to="854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woG8MAAADcAAAADwAAAGRycy9kb3ducmV2LnhtbERPz2vCMBS+C/4P4Q1203QbBOmMIspA&#10;dxB1g+34bN7azualJFlb/3tzEHb8+H7Pl4NtREc+1I41PE0zEMSFMzWXGj4/3iYzECEiG2wck4Yr&#10;BVguxqM55sb1fKTuFEuRQjjkqKGKsc2lDEVFFsPUtcSJ+3HeYkzQl9J47FO4beRzlilpsebUUGFL&#10;64qKy+nPati/HFS32r1vh6+dOheb4/n7t/daPz4Mq1cQkYb4L767t0aDUml+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MKBvDAAAA3AAAAA8AAAAAAAAAAAAA&#10;AAAAoQIAAGRycy9kb3ducmV2LnhtbFBLBQYAAAAABAAEAPkAAACRAwAAAAA=&#10;"/>
                  <v:line id="Line 318" o:spid="_x0000_s1295" alt="QGpaper" style="position:absolute;visibility:visible;mso-wrap-style:square" from="9109,672" to="9109,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CNgMYAAADcAAAADwAAAGRycy9kb3ducmV2LnhtbESPQWsCMRSE74X+h/AKvdWsLYSyGkVa&#10;CupB1Ap6fG6eu2s3L0uS7m7/fSMUehxm5htmOh9sIzryoXasYTzKQBAXztRcajh8fjy9gggR2WDj&#10;mDT8UID57P5uirlxPe+o28dSJAiHHDVUMba5lKGoyGIYuZY4eRfnLcYkfSmNxz7BbSOfs0xJizWn&#10;hQpbequo+Np/Ww2bl63qFqv1cjiu1Ll4351P195r/fgwLCYgIg3xP/zXXhoNSo3h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AjYDGAAAA3AAAAA8AAAAAAAAA&#10;AAAAAAAAoQIAAGRycy9kb3ducmV2LnhtbFBLBQYAAAAABAAEAPkAAACUAwAAAAA=&#10;"/>
                  <v:line id="Line 319" o:spid="_x0000_s1296" alt="QGpaper" style="position:absolute;visibility:visible;mso-wrap-style:square" from="9676,672" to="967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T98YAAADcAAAADwAAAGRycy9kb3ducmV2LnhtbESPQWsCMRSE74L/ITyhN81qIZTVKKIU&#10;tIdSbaEen5vX3a2blyVJd7f/vikUehxm5htmtRlsIzryoXasYT7LQBAXztRcanh7fZw+gAgR2WDj&#10;mDR8U4DNejxaYW5czyfqzrEUCcIhRw1VjG0uZSgqshhmriVO3ofzFmOSvpTGY5/gtpGLLFPSYs1p&#10;ocKWdhUVt/OX1fB8/6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SE/fGAAAA3AAAAA8AAAAAAAAA&#10;AAAAAAAAoQIAAGRycy9kb3ducmV2LnhtbFBLBQYAAAAABAAEAPkAAACUAwAAAAA=&#10;"/>
                  <v:line id="Line 320" o:spid="_x0000_s1297" alt="QGpaper" style="position:absolute;visibility:visible;mso-wrap-style:square" from="1740,6341" to="967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line id="Line 321" o:spid="_x0000_s1298" alt="QGpaper" style="position:absolute;visibility:visible;mso-wrap-style:square" from="1740,5774" to="9677,5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cuGMcAAADcAAAADwAAAGRycy9kb3ducmV2LnhtbESPT2sCMRTE74V+h/AKvdVs/xDKahRp&#10;KagHUVuox+fmdXfbzcuSxN3ttzeC4HGYmd8wk9lgG9GRD7VjDY+jDARx4UzNpYavz4+HVxAhIhts&#10;HJOGfwowm97eTDA3ructdbtYigThkKOGKsY2lzIUFVkMI9cSJ+/HeYsxSV9K47FPcNvIpyxT0mLN&#10;aaHClt4qKv52R6th/bxR3Xy5WgzfS3Uo3reH/W/vtb6/G+ZjEJGGeA1f2gujQakX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y4YxwAAANwAAAAPAAAAAAAA&#10;AAAAAAAAAKECAABkcnMvZG93bnJldi54bWxQSwUGAAAAAAQABAD5AAAAlQMAAAAA&#10;"/>
                  <v:line id="Line 322" o:spid="_x0000_s1299" alt="QGpaper" style="position:absolute;visibility:visible;mso-wrap-style:square" from="1740,5207" to="9677,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Lg8cAAADcAAAADwAAAGRycy9kb3ducmV2LnhtbESPQUsDMRSE74L/ITzBm82qGGTbtBRF&#10;aHsobRXs8XXz3F3dvCxJurv++6ZQ6HGYmW+YyWywjejIh9qxhsdRBoK4cKbmUsPX58fDK4gQkQ02&#10;jknDPwWYTW9vJpgb1/OWul0sRYJwyFFDFWObSxmKiiyGkWuJk/fjvMWYpC+l8dgnuG3kU5YpabHm&#10;tFBhS28VFX+7o9Wwft6obr5cLYbvpToU79vD/rf3Wt/fDfMxiEhDvIYv7YXRoNQL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4uDxwAAANwAAAAPAAAAAAAA&#10;AAAAAAAAAKECAABkcnMvZG93bnJldi54bWxQSwUGAAAAAAQABAD5AAAAlQMAAAAA&#10;"/>
                  <v:line id="Line 323" o:spid="_x0000_s1300" alt="QGpaper" style="position:absolute;visibility:visible;mso-wrap-style:square" from="1740,4640" to="9677,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V9MYAAADcAAAADwAAAGRycy9kb3ducmV2LnhtbESPQWsCMRSE7wX/Q3hCbzXbFkJZjSIV&#10;QXso1Rb0+Nw8d1c3L0uS7m7/fVMoeBxm5htmthhsIzryoXas4XGSgSAunKm51PD1uX54AREissHG&#10;MWn4oQCL+ehuhrlxPe+o28dSJAiHHDVUMba5lKGoyGKYuJY4eWfnLcYkfSmNxz7BbSOfskxJizWn&#10;hQpbeq2ouO6/rYb35w/VLbdvm+GwVaditTsdL73X+n48LKcgIg3xFv5vb4wGpRT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FfTGAAAA3AAAAA8AAAAAAAAA&#10;AAAAAAAAoQIAAGRycy9kb3ducmV2LnhtbFBLBQYAAAAABAAEAPkAAACUAwAAAAA=&#10;"/>
                  <v:line id="Line 324" o:spid="_x0000_s1301" alt="QGpaper" style="position:absolute;visibility:visible;mso-wrap-style:square" from="1740,4074" to="9677,4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wb8cAAADcAAAADwAAAGRycy9kb3ducmV2LnhtbESPQUsDMRSE70L/Q3hCbzarhVS2TUtp&#10;EVoP0lbBHl83z921m5clibvrvzeC4HGYmW+YxWqwjejIh9qxhvtJBoK4cKbmUsPb69PdI4gQkQ02&#10;jknDNwVYLUc3C8yN6/lI3SmWIkE45KihirHNpQxFRRbDxLXEyftw3mJM0pfSeOwT3DbyIcuUtFhz&#10;WqiwpU1FxfX0ZTW8TA+qW++fd8P7Xl2K7fFy/uy91uPbYT0HEWmI/+G/9s5oUGoG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ZbBvxwAAANwAAAAPAAAAAAAA&#10;AAAAAAAAAKECAABkcnMvZG93bnJldi54bWxQSwUGAAAAAAQABAD5AAAAlQMAAAAA&#10;"/>
                  <v:line id="Line 325" o:spid="_x0000_s1302" alt="QGpaper" style="position:absolute;visibility:visible;mso-wrap-style:square" from="1740,3507" to="9677,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okHcMAAADcAAAADwAAAGRycy9kb3ducmV2LnhtbERPz2vCMBS+C/4P4Q1203QbBOmMIspA&#10;dxB1g+34bN7azualJFlb/3tzEHb8+H7Pl4NtREc+1I41PE0zEMSFMzWXGj4/3iYzECEiG2wck4Yr&#10;BVguxqM55sb1fKTuFEuRQjjkqKGKsc2lDEVFFsPUtcSJ+3HeYkzQl9J47FO4beRzlilpsebUUGFL&#10;64qKy+nPati/HFS32r1vh6+dOheb4/n7t/daPz4Mq1cQkYb4L767t0aDUmlt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6JB3DAAAA3AAAAA8AAAAAAAAAAAAA&#10;AAAAoQIAAGRycy9kb3ducmV2LnhtbFBLBQYAAAAABAAEAPkAAACRAwAAAAA=&#10;"/>
                  <v:line id="Line 326" o:spid="_x0000_s1303" alt="QGpaper" style="position:absolute;visibility:visible;mso-wrap-style:square" from="1740,2940" to="9677,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aBhscAAADcAAAADwAAAGRycy9kb3ducmV2LnhtbESPQUsDMRSE70L/Q3hCbzarhVC3TUtp&#10;EVoP0lbBHl83z921m5clibvrvzeC4HGYmW+YxWqwjejIh9qxhvtJBoK4cKbmUsPb69PdDESIyAYb&#10;x6ThmwKslqObBebG9Xyk7hRLkSAcctRQxdjmUoaiIoth4lri5H04bzEm6UtpPPYJbhv5kGVKWqw5&#10;LVTY0qai4nr6shpepgfVrffPu+F9ry7F9ng5f/Ze6/HtsJ6DiDTE//Bfe2c0KPU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toGGxwAAANwAAAAPAAAAAAAA&#10;AAAAAAAAAKECAABkcnMvZG93bnJldi54bWxQSwUGAAAAAAQABAD5AAAAlQMAAAAA&#10;"/>
                  <v:line id="Line 327" o:spid="_x0000_s1304" alt="QGpaper" style="position:absolute;visibility:visible;mso-wrap-style:square" from="1740,2373" to="9677,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xsQAAADcAAAADwAAAGRycy9kb3ducmV2LnhtbERPy2rCQBTdF/yH4Qru6sQKqU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Vb7GxAAAANwAAAAPAAAAAAAAAAAA&#10;AAAAAKECAABkcnMvZG93bnJldi54bWxQSwUGAAAAAAQABAD5AAAAkgMAAAAA&#10;"/>
                  <v:line id="Line 328" o:spid="_x0000_s1305" alt="QGpaper" style="position:absolute;visibility:visible;mso-wrap-style:square" from="1740,1806" to="9677,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bXcYAAADcAAAADwAAAGRycy9kb3ducmV2LnhtbESPQWvCQBSE7wX/w/IKvdWNFlJJXUVa&#10;BPUg1Rba4zP7mqRm34bdNYn/3hUEj8PMfMNM572pRUvOV5YVjIYJCOLc6ooLBd9fy+cJCB+QNdaW&#10;ScGZPMxng4cpZtp2vKN2HwoRIewzVFCG0GRS+rwkg35oG+Lo/VlnMETpCqkddhFuajlOklQarDgu&#10;lNjQe0n5cX8yCrYvn2m7WG9W/c86PeQfu8Pvf+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ZG13GAAAA3AAAAA8AAAAAAAAA&#10;AAAAAAAAoQIAAGRycy9kb3ducmV2LnhtbFBLBQYAAAAABAAEAPkAAACUAwAAAAA=&#10;"/>
                  <v:line id="Line 329" o:spid="_x0000_s1306" alt="QGpaper" style="position:absolute;visibility:visible;mso-wrap-style:square" from="1740,1239" to="9677,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line id="Line 330" o:spid="_x0000_s1307" alt="QGpaper" style="position:absolute;visibility:visible;mso-wrap-style:square" from="1740,672" to="9677,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line id="Line 331" o:spid="_x0000_s1308" alt="QGpaper" style="position:absolute;visibility:visible;mso-wrap-style:square" from="1740,672" to="174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cefMUAAADcAAAADwAAAGRycy9kb3ducmV2LnhtbESP0WoCMRRE3wX/IVyhb5q1FNtujSK2&#10;hYoP0m0/4Lq5blY3N0uS6urXm4Lg4zAzZ5jpvLONOJIPtWMF41EGgrh0uuZKwe/P5/AFRIjIGhvH&#10;pOBMAeazfm+KuXYn/qZjESuRIBxyVGBibHMpQ2nIYhi5ljh5O+ctxiR9JbXHU4LbRj5m2URarDkt&#10;GGxpaag8FH9Wwcpv14fxpTJyyyv/0WzeX4PdK/Uw6BZvICJ18R6+tb+0gsnz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cefMUAAADcAAAADwAAAAAAAAAA&#10;AAAAAAChAgAAZHJzL2Rvd25yZXYueG1sUEsFBgAAAAAEAAQA+QAAAJMDAAAAAA==&#10;" strokeweight="1pt"/>
                  <v:line id="Line 332" o:spid="_x0000_s1309" alt="QGpaper" style="position:absolute;visibility:visible;mso-wrap-style:square" from="2873,672" to="287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u758UAAADcAAAADwAAAGRycy9kb3ducmV2LnhtbESP0WoCMRRE3wX/IVyhb5q1UNtujSK2&#10;hYoP0m0/4Lq5blY3N0uS6urXm4Lg4zAzZ5jpvLONOJIPtWMF41EGgrh0uuZKwe/P5/AFRIjIGhvH&#10;pOBMAeazfm+KuXYn/qZjESuRIBxyVGBibHMpQ2nIYhi5ljh5O+ctxiR9JbXHU4LbRj5m2URarDkt&#10;GGxpaag8FH9Wwcpv14fxpTJyyyv/0WzeX4PdK/Uw6BZvICJ18R6+tb+0gsnz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u758UAAADcAAAADwAAAAAAAAAA&#10;AAAAAAChAgAAZHJzL2Rvd25yZXYueG1sUEsFBgAAAAAEAAQA+QAAAJMDAAAAAA==&#10;" strokeweight="1pt"/>
                  <v:line id="Line 333" o:spid="_x0000_s1310" alt="QGpaper" style="position:absolute;visibility:visible;mso-wrap-style:square" from="4007,672" to="400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klkMUAAADcAAAADwAAAGRycy9kb3ducmV2LnhtbESPzW7CMBCE70h9B2srcQOHHkIbMAj1&#10;RwJxqJr2AZZ4iQPxOrJdCH36GgmJ42hmvtHMl71txYl8aBwrmIwzEMSV0w3XCn6+P0bPIEJE1tg6&#10;JgUXCrBcPAzmWGh35i86lbEWCcKhQAUmxq6QMlSGLIax64iTt3feYkzS11J7PCe4beVTluXSYsNp&#10;wWBHr4aqY/lrFWz8bnuc/NVG7njj39vPt5dgD0oNH/vVDESkPt7Dt/ZaK8inOVzPp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klkMUAAADcAAAADwAAAAAAAAAA&#10;AAAAAAChAgAAZHJzL2Rvd25yZXYueG1sUEsFBgAAAAAEAAQA+QAAAJMDAAAAAA==&#10;" strokeweight="1pt"/>
                  <v:line id="Line 334" o:spid="_x0000_s1311" alt="QGpaper" style="position:absolute;visibility:visible;mso-wrap-style:square" from="5141,672" to="514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WAC8UAAADcAAAADwAAAGRycy9kb3ducmV2LnhtbESPwW7CMBBE75X6D9ZW4lYceoA24ERV&#10;C1IRhwrKByzxEgfidWQbSPl6jFSpx9HMvNHMyt624kw+NI4VjIYZCOLK6YZrBdufxfMriBCRNbaO&#10;ScEvBSiLx4cZ5tpdeE3nTaxFgnDIUYGJsculDJUhi2HoOuLk7Z23GJP0tdQeLwluW/mSZWNpseG0&#10;YLCjD0PVcXOyCpZ+tzqOrrWRO176efv9+RbsQanBU/8+BRGpj//hv/aXVjCeTOB+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4WAC8UAAADcAAAADwAAAAAAAAAA&#10;AAAAAAChAgAAZHJzL2Rvd25yZXYueG1sUEsFBgAAAAAEAAQA+QAAAJMDAAAAAA==&#10;" strokeweight="1pt"/>
                  <v:line id="Line 335" o:spid="_x0000_s1312" alt="QGpaper" style="position:absolute;visibility:visible;mso-wrap-style:square" from="6275,672" to="6275,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oUecEAAADcAAAADwAAAGRycy9kb3ducmV2LnhtbERPS27CMBDdI3EHa5C6A4cuKAQMQpRK&#10;oC4qPgcY4iEOxOPINhB6+npRieXT+88Wra3FnXyoHCsYDjIQxIXTFZcKjoev/hhEiMgaa8ek4EkB&#10;FvNuZ4a5dg/e0X0fS5FCOOSowMTY5FKGwpDFMHANceLOzluMCfpSao+PFG5r+Z5lI2mx4tRgsKGV&#10;oeK6v1kFW3/6vg5/SyNPvPXr+udzEuxFqbdeu5yCiNTGl/jfvdEKRh9pbTqTjo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GhR5wQAAANwAAAAPAAAAAAAAAAAAAAAA&#10;AKECAABkcnMvZG93bnJldi54bWxQSwUGAAAAAAQABAD5AAAAjwMAAAAA&#10;" strokeweight="1pt"/>
                  <v:line id="Line 336" o:spid="_x0000_s1313" alt="QGpaper" style="position:absolute;visibility:visible;mso-wrap-style:square" from="7409,672" to="7409,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ax4sUAAADcAAAADwAAAGRycy9kb3ducmV2LnhtbESPwW7CMBBE70j9B2srcQOHHmgJOFHV&#10;glTEoSrlA5Z4iQPxOrINpP16XKkSx9HMvNEsyt624kI+NI4VTMYZCOLK6YZrBbvv1egFRIjIGlvH&#10;pOCHApTFw2CBuXZX/qLLNtYiQTjkqMDE2OVShsqQxTB2HXHyDs5bjEn6WmqP1wS3rXzKsqm02HBa&#10;MNjRm6HqtD1bBWu/35wmv7WRe177Zfv5Pgv2qNTwsX+dg4jUx3v4v/2hFUyfZ/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ax4sUAAADcAAAADwAAAAAAAAAA&#10;AAAAAAChAgAAZHJzL2Rvd25yZXYueG1sUEsFBgAAAAAEAAQA+QAAAJMDAAAAAA==&#10;" strokeweight="1pt"/>
                  <v:line id="Line 337" o:spid="_x0000_s1314" alt="QGpaper" style="position:absolute;visibility:visible;mso-wrap-style:square" from="8543,672" to="8543,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loWMIAAADcAAAADwAAAGRycy9kb3ducmV2LnhtbERPS27CMBDdV+odrKnErnHoAtEUgxBQ&#10;iaiLqqEHGOIhDsTjyDYk9PT1olKXT++/WI22EzfyoXWsYJrlIIhrp1tuFHwf3p/nIEJE1tg5JgV3&#10;CrBaPj4ssNBu4C+6VbERKYRDgQpMjH0hZagNWQyZ64kTd3LeYkzQN1J7HFK47eRLns+kxZZTg8Ge&#10;NobqS3W1Ckp//LhMfxojj1z6Xfe5fQ32rNTkaVy/gYg0xn/xn3uvFczmaX4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loWMIAAADcAAAADwAAAAAAAAAAAAAA&#10;AAChAgAAZHJzL2Rvd25yZXYueG1sUEsFBgAAAAAEAAQA+QAAAJADAAAAAA==&#10;" strokeweight="1pt"/>
                  <v:line id="Line 338" o:spid="_x0000_s1315" alt="QGpaper" style="position:absolute;visibility:visible;mso-wrap-style:square" from="9676,672" to="9676,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XNw8UAAADcAAAADwAAAGRycy9kb3ducmV2LnhtbESPwW7CMBBE75X4B2uReitOOCCaYiJE&#10;iwTiUJX2A5Z4G6eJ15FtIOXraySkHkcz80azKAfbiTP50DhWkE8yEMSV0w3XCr4+N09zECEia+wc&#10;k4JfClAuRw8LLLS78AedD7EWCcKhQAUmxr6QMlSGLIaJ64mT9+28xZikr6X2eElw28lpls2kxYbT&#10;gsGe1oaq9nCyCnb+uG/za23kkXf+rXt/fQ72R6nH8bB6ARFpiP/he3urFcz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XNw8UAAADcAAAADwAAAAAAAAAA&#10;AAAAAAChAgAAZHJzL2Rvd25yZXYueG1sUEsFBgAAAAAEAAQA+QAAAJMDAAAAAA==&#10;" strokeweight="1pt"/>
                  <v:line id="Line 339" o:spid="_x0000_s1316" alt="QGpaper" style="position:absolute;visibility:visible;mso-wrap-style:square" from="1740,6341" to="967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TtMQAAADcAAAADwAAAGRycy9kb3ducmV2LnhtbESP3WoCMRSE7wu+QziCdzWrF6JboxR/&#10;oNIL8ecBjpvTzdbNyZKkuvbpjSB4OczMN8x03tpaXMiHyrGCQT8DQVw4XXGp4HhYv49BhIissXZM&#10;Cm4UYD7rvE0x1+7KO7rsYykShEOOCkyMTS5lKAxZDH3XECfvx3mLMUlfSu3xmuC2lsMsG0mLFacF&#10;gw0tDBXn/Z9VsPGn7/PgvzTyxBu/qrfLSbC/SvW67ecHiEhtfIWf7S+tYDQewuNMOg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J1O0xAAAANwAAAAPAAAAAAAAAAAA&#10;AAAAAKECAABkcnMvZG93bnJldi54bWxQSwUGAAAAAAQABAD5AAAAkgMAAAAA&#10;" strokeweight="1pt"/>
                  <v:line id="Line 340" o:spid="_x0000_s1317" alt="QGpaper" style="position:absolute;visibility:visible;mso-wrap-style:square" from="1740,5207" to="9677,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v2L8QAAADcAAAADwAAAGRycy9kb3ducmV2LnhtbESP0WoCMRRE34X+Q7iFvmlWC2JXo5Ta&#10;QsUH0foB1811s7q5WZJUV7/eCIKPw8ycYSaz1tbiRD5UjhX0exkI4sLpiksF27+f7ghEiMgaa8ek&#10;4EIBZtOXzgRz7c68ptMmliJBOOSowMTY5FKGwpDF0HMNcfL2zluMSfpSao/nBLe1HGTZUFqsOC0Y&#10;bOjLUHHc/FsFC79bHvvX0sgdL/x3vZp/BHtQ6u21/RyDiNTGZ/jR/tUKhqN3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a/YvxAAAANwAAAAPAAAAAAAAAAAA&#10;AAAAAKECAABkcnMvZG93bnJldi54bWxQSwUGAAAAAAQABAD5AAAAkgMAAAAA&#10;" strokeweight="1pt"/>
                  <v:line id="Line 341" o:spid="_x0000_s1318" alt="QGpaper" style="position:absolute;visibility:visible;mso-wrap-style:square" from="1740,4074" to="9677,4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JuW8QAAADcAAAADwAAAGRycy9kb3ducmV2LnhtbESP0WoCMRRE34X+Q7iFvmlWKWJXo5Ta&#10;QsUH0foB1811s7q5WZJUV7/eCIKPw8ycYSaz1tbiRD5UjhX0exkI4sLpiksF27+f7ghEiMgaa8ek&#10;4EIBZtOXzgRz7c68ptMmliJBOOSowMTY5FKGwpDF0HMNcfL2zluMSfpSao/nBLe1HGTZUFqsOC0Y&#10;bOjLUHHc/FsFC79bHvvX0sgdL/x3vZp/BHtQ6u21/RyDiNTGZ/jR/tUKhqN3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gm5bxAAAANwAAAAPAAAAAAAAAAAA&#10;AAAAAKECAABkcnMvZG93bnJldi54bWxQSwUGAAAAAAQABAD5AAAAkgMAAAAA&#10;" strokeweight="1pt"/>
                  <v:line id="Line 342" o:spid="_x0000_s1319" alt="QGpaper" style="position:absolute;visibility:visible;mso-wrap-style:square" from="1740,2940" to="9677,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7LwMQAAADcAAAADwAAAGRycy9kb3ducmV2LnhtbESP0WoCMRRE34X+Q7iFvmlWoWJXo5Ta&#10;QsUH0foB1811s7q5WZJUV7/eCIKPw8ycYSaz1tbiRD5UjhX0exkI4sLpiksF27+f7ghEiMgaa8ek&#10;4EIBZtOXzgRz7c68ptMmliJBOOSowMTY5FKGwpDF0HMNcfL2zluMSfpSao/nBLe1HGTZUFqsOC0Y&#10;bOjLUHHc/FsFC79bHvvX0sgdL/x3vZp/BHtQ6u21/RyDiNTGZ/jR/tUKhqN3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zsvAxAAAANwAAAAPAAAAAAAAAAAA&#10;AAAAAKECAABkcnMvZG93bnJldi54bWxQSwUGAAAAAAQABAD5AAAAkgMAAAAA&#10;" strokeweight="1pt"/>
                  <v:line id="Line 343" o:spid="_x0000_s1320" alt="QGpaper" style="position:absolute;visibility:visible;mso-wrap-style:square" from="1740,1806" to="9677,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xVt8UAAADcAAAADwAAAGRycy9kb3ducmV2LnhtbESPwW7CMBBE75X6D9ZW4lYcOEQ0xURV&#10;AamIAyr0A5Z4G6eJ15HtQuDrcaVKHEcz80YzLwfbiRP50DhWMBlnIIgrpxuuFXwd1s8zECEia+wc&#10;k4ILBSgXjw9zLLQ78yed9rEWCcKhQAUmxr6QMlSGLIax64mT9+28xZikr6X2eE5w28lpluXSYsNp&#10;wWBP74aqdv9rFWz8cdtOrrWRR974VbdbvgT7o9ToaXh7BRFpiPfwf/tDK8hnOfyd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xVt8UAAADcAAAADwAAAAAAAAAA&#10;AAAAAAChAgAAZHJzL2Rvd25yZXYueG1sUEsFBgAAAAAEAAQA+QAAAJMDAAAAAA==&#10;" strokeweight="1pt"/>
                  <v:line id="Line 344" o:spid="_x0000_s1321" alt="QGpaper" style="position:absolute;visibility:visible;mso-wrap-style:square" from="1740,672" to="9677,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DwLMUAAADcAAAADwAAAGRycy9kb3ducmV2LnhtbESPwW7CMBBE70j9B2srcSsOPVAacKKq&#10;BamIQwXlA5Z4iQPxOrINpP16XKkSx9HMvNHMy9624kI+NI4VjEcZCOLK6YZrBbvv5dMURIjIGlvH&#10;pOCHApTFw2COuXZX3tBlG2uRIBxyVGBi7HIpQ2XIYhi5jjh5B+ctxiR9LbXHa4LbVj5n2URabDgt&#10;GOzo3VB12p6tgpXfr0/j39rIPa/8ov36eA32qNTwsX+bgYjUx3v4v/2pFUymL/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DwLMUAAADcAAAADwAAAAAAAAAA&#10;AAAAAAChAgAAZHJzL2Rvd25yZXYueG1sUEsFBgAAAAAEAAQA+QAAAJMDAAAAAA==&#10;" strokeweight="1pt"/>
                  <v:line id="Line 345" o:spid="_x0000_s1322" alt="QGaxis" style="position:absolute;visibility:visible;mso-wrap-style:square" from="1740,6341" to="10077,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q7A8IAAADcAAAADwAAAGRycy9kb3ducmV2LnhtbERPTUvDQBC9C/0PywhexG6sEErabZHQ&#10;Qi4iVovXITvNLs3OhuzYpv/ePQgeH+97vZ1Cry40Jh/ZwPO8AEXcRuu5M/D1uX9agkqCbLGPTAZu&#10;lGC7md2tsbLxyh90OUincginCg04kaHSOrWOAqZ5HIgzd4pjQMlw7LQd8ZrDQ68XRVHqgJ5zg8OB&#10;akft+fATDJxuu3c5PvrypT76Rt5c1N91Y8zD/fS6AiU0yb/4z91YA+Uyr81n8hH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q7A8IAAADcAAAADwAAAAAAAAAAAAAA&#10;AAChAgAAZHJzL2Rvd25yZXYueG1sUEsFBgAAAAAEAAQA+QAAAJADAAAAAA==&#10;" strokeweight="1.5pt">
                    <v:stroke endarrow="block" endarrowwidth="narrow"/>
                  </v:line>
                  <v:line id="Line 346" o:spid="_x0000_s1323" alt="QGaxis" style="position:absolute;flip:y;visibility:visible;mso-wrap-style:square" from="1740,272" to="1740,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tHwMUAAADcAAAADwAAAGRycy9kb3ducmV2LnhtbESPzWrCQBSF9wXfYbiCm6KTKohGRwlK&#10;UdzVlIK7S+Y2Cc3ciZkxiW/vCAWXh/Pzcdbb3lSipcaVlhV8TCIQxJnVJecKvtPP8QKE88gaK8uk&#10;4E4OtpvB2xpjbTv+ovbscxFG2MWooPC+jqV0WUEG3cTWxMH7tY1BH2STS91gF8ZNJadRNJcGSw6E&#10;AmvaFZT9nW8mQLpbuvs5dO+nJNlfj5dZm+6vrVKjYZ+sQHjq/Sv83z5qBfPFEp5nw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tHwMUAAADcAAAADwAAAAAAAAAA&#10;AAAAAAChAgAAZHJzL2Rvd25yZXYueG1sUEsFBgAAAAAEAAQA+QAAAJMDAAAAAA==&#10;" strokeweight="1.5pt">
                    <v:stroke endarrow="block" endarrowwidth="narrow"/>
                  </v:line>
                  <v:roundrect id="AutoShape 347" o:spid="_x0000_s1324" alt="QGaxislabel" style="position:absolute;left:1560;top:5077;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aC5cMA&#10;AADcAAAADwAAAGRycy9kb3ducmV2LnhtbERPXWvCMBR9F/Yfwh3sRTR1SKmdaRmTwWAgTEV8vEvu&#10;2s7mpjSZVn+9eRj4eDjfy3KwrThR7xvHCmbTBASxdqbhSsFu+z7JQPiAbLB1TAou5KEsHkZLzI07&#10;8xedNqESMYR9jgrqELpcSq9rsuinriOO3I/rLYYI+0qaHs8x3LbyOUlSabHh2FBjR2816ePmzyrQ&#10;yFamh/nx9+LX4+9sf9WfyUqpp8fh9QVEoCHcxf/uD6MgXcT58Uw8Ar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aC5cMAAADcAAAADwAAAAAAAAAAAAAAAACYAgAAZHJzL2Rv&#10;d25yZXYueG1sUEsFBgAAAAAEAAQA9QAAAIgDAAAAAA==&#10;" stroked="f">
                    <v:textbox inset="0,0,0,0">
                      <w:txbxContent>
                        <w:p w:rsidR="009E48F2" w:rsidRPr="00403A3A" w:rsidRDefault="009E48F2" w:rsidP="00E36D2F">
                          <w:pPr>
                            <w:jc w:val="right"/>
                            <w:rPr>
                              <w:color w:val="000000"/>
                            </w:rPr>
                          </w:pPr>
                          <w:r w:rsidRPr="00403A3A">
                            <w:rPr>
                              <w:color w:val="000000"/>
                            </w:rPr>
                            <w:t>1</w:t>
                          </w:r>
                        </w:p>
                      </w:txbxContent>
                    </v:textbox>
                  </v:roundrect>
                  <v:line id="Line 348" o:spid="_x0000_s1325" alt="QGaxis" style="position:absolute;visibility:visible;mso-wrap-style:square" from="1720,5207" to="1760,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9p8YAAADcAAAADwAAAGRycy9kb3ducmV2LnhtbESPQWvCQBSE7wX/w/IKvdWNFkJNXUVa&#10;BPUg1Rba4zP7mqRm34bdNYn/3hUEj8PMfMNM572pRUvOV5YVjIYJCOLc6ooLBd9fy+dXED4ga6wt&#10;k4IzeZjPBg9TzLTteEftPhQiQthnqKAMocmk9HlJBv3QNsTR+7POYIjSFVI77CLc1HKcJKk0WHFc&#10;KLGh95Ly4/5kFGxfPtN2sd6s+p91esg/doff/84p9fTYL95ABOrDPXxrr7SCdD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afGAAAA3AAAAA8AAAAAAAAA&#10;AAAAAAAAoQIAAGRycy9kb3ducmV2LnhtbFBLBQYAAAAABAAEAPkAAACUAwAAAAA=&#10;"/>
                  <v:roundrect id="AutoShape 349" o:spid="_x0000_s1326" alt="QGaxislabel" style="position:absolute;left:1560;top:3944;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i5CcYA&#10;AADcAAAADwAAAGRycy9kb3ducmV2LnhtbESPQWvCQBSE74L/YXlCL6KbSgmaugnSUhAEoVakx9fd&#10;1ySafRuyW4399V1B6HGYmW+YZdHbRpyp87VjBY/TBASxdqbmUsH+420yB+EDssHGMSm4kociHw6W&#10;mBl34Xc670IpIoR9hgqqENpMSq8rsuinriWO3rfrLIYou1KaDi8Rbhs5S5JUWqw5LlTY0ktF+rT7&#10;sQo0spXp59PpePXb8df88Ks3yatSD6N+9QwiUB/+w/f22ihIFzO4nYlH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gi5CcYAAADcAAAADwAAAAAAAAAAAAAAAACYAgAAZHJz&#10;L2Rvd25yZXYueG1sUEsFBgAAAAAEAAQA9QAAAIsDAAAAAA==&#10;" stroked="f">
                    <v:textbox inset="0,0,0,0">
                      <w:txbxContent>
                        <w:p w:rsidR="009E48F2" w:rsidRPr="00403A3A" w:rsidRDefault="009E48F2" w:rsidP="00E36D2F">
                          <w:pPr>
                            <w:jc w:val="right"/>
                            <w:rPr>
                              <w:color w:val="000000"/>
                            </w:rPr>
                          </w:pPr>
                          <w:r w:rsidRPr="00403A3A">
                            <w:rPr>
                              <w:color w:val="000000"/>
                            </w:rPr>
                            <w:t>2</w:t>
                          </w:r>
                        </w:p>
                      </w:txbxContent>
                    </v:textbox>
                  </v:roundrect>
                  <v:line id="Line 350" o:spid="_x0000_s1327" alt="QGaxis" style="position:absolute;visibility:visible;mso-wrap-style:square" from="1720,4074" to="1760,4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vGS8cAAADcAAAADwAAAGRycy9kb3ducmV2LnhtbESPT2vCQBTE74LfYXlCb7qxQqipq4il&#10;oD2U+gfa4zP7mkSzb8PuNkm/fbcgeBxm5jfMYtWbWrTkfGVZwXSSgCDOra64UHA6vo6fQPiArLG2&#10;TAp+ycNqORwsMNO24z21h1CICGGfoYIyhCaT0uclGfQT2xBH79s6gyFKV0jtsItwU8vHJEmlwYrj&#10;QokNbUrKr4cfo+B99pG2693btv/cpef8ZX/+unROqYdRv34GEagP9/CtvdUK0v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i8ZLxwAAANwAAAAPAAAAAAAA&#10;AAAAAAAAAKECAABkcnMvZG93bnJldi54bWxQSwUGAAAAAAQABAD5AAAAlQMAAAAA&#10;"/>
                  <v:roundrect id="AutoShape 351" o:spid="_x0000_s1328" alt="QGaxislabel" style="position:absolute;left:1560;top:2810;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2E5sUA&#10;AADcAAAADwAAAGRycy9kb3ducmV2LnhtbESPQWsCMRSE70L/Q3gFL6JZRRZdjVIshYIgVEvx+Eye&#10;u1s3L8sm1dVf3wiCx2FmvmHmy9ZW4kyNLx0rGA4SEMTamZJzBd+7j/4EhA/IBivHpOBKHpaLl84c&#10;M+Mu/EXnbchFhLDPUEERQp1J6XVBFv3A1cTRO7rGYoiyyaVp8BLhtpKjJEmlxZLjQoE1rQrSp+2f&#10;VaCRrUz349Pv1W96h8nPTa+Td6W6r+3bDESgNjzDj/anUZBOx3A/E4+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YTmxQAAANwAAAAPAAAAAAAAAAAAAAAAAJgCAABkcnMv&#10;ZG93bnJldi54bWxQSwUGAAAAAAQABAD1AAAAigMAAAAA&#10;" stroked="f">
                    <v:textbox inset="0,0,0,0">
                      <w:txbxContent>
                        <w:p w:rsidR="009E48F2" w:rsidRPr="00403A3A" w:rsidRDefault="009E48F2" w:rsidP="00E36D2F">
                          <w:pPr>
                            <w:jc w:val="right"/>
                            <w:rPr>
                              <w:color w:val="000000"/>
                            </w:rPr>
                          </w:pPr>
                          <w:r w:rsidRPr="00403A3A">
                            <w:rPr>
                              <w:color w:val="000000"/>
                            </w:rPr>
                            <w:t>3</w:t>
                          </w:r>
                        </w:p>
                      </w:txbxContent>
                    </v:textbox>
                  </v:roundrect>
                  <v:line id="Line 352" o:spid="_x0000_s1329" alt="QGaxis" style="position:absolute;visibility:visible;mso-wrap-style:square" from="1720,2940" to="1760,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7pMcAAADcAAAADwAAAGRycy9kb3ducmV2LnhtbESPQWvCQBSE74L/YXlCb7ppi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vukxwAAANwAAAAPAAAAAAAA&#10;AAAAAAAAAKECAABkcnMvZG93bnJldi54bWxQSwUGAAAAAAQABAD5AAAAlQMAAAAA&#10;"/>
                  <v:roundrect id="AutoShape 353" o:spid="_x0000_s1330" alt="QGaxislabel" style="position:absolute;left:1560;top:1676;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CsYA&#10;AADcAAAADwAAAGRycy9kb3ducmV2LnhtbESPQWvCQBSE7wX/w/KEXopuWkrQ6CaIpVAoCFURj8/d&#10;ZxLNvg3Zrcb++q5Q6HGYmW+YedHbRlyo87VjBc/jBASxdqbmUsF28z6agPAB2WDjmBTcyEORDx7m&#10;mBl35S+6rEMpIoR9hgqqENpMSq8rsujHriWO3tF1FkOUXSlNh9cIt418SZJUWqw5LlTY0rIifV5/&#10;WwUa2cp0/3o+3fzq6TDZ/ejP5E2px2G/mIEI1If/8F/7wyhIpyncz8Qj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O/CsYAAADcAAAADwAAAAAAAAAAAAAAAACYAgAAZHJz&#10;L2Rvd25yZXYueG1sUEsFBgAAAAAEAAQA9QAAAIsDAAAAAA==&#10;" stroked="f">
                    <v:textbox inset="0,0,0,0">
                      <w:txbxContent>
                        <w:p w:rsidR="009E48F2" w:rsidRPr="00403A3A" w:rsidRDefault="009E48F2" w:rsidP="00E36D2F">
                          <w:pPr>
                            <w:jc w:val="right"/>
                            <w:rPr>
                              <w:color w:val="000000"/>
                            </w:rPr>
                          </w:pPr>
                          <w:r w:rsidRPr="00403A3A">
                            <w:rPr>
                              <w:color w:val="000000"/>
                            </w:rPr>
                            <w:t>4</w:t>
                          </w:r>
                        </w:p>
                      </w:txbxContent>
                    </v:textbox>
                  </v:roundrect>
                  <v:line id="Line 354" o:spid="_x0000_s1331" alt="QGaxis" style="position:absolute;visibility:visible;mso-wrap-style:square" from="1720,1806" to="1760,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roundrect id="AutoShape 355" o:spid="_x0000_s1332" alt="QGaxislabel" style="position:absolute;left:1560;top:542;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O48MA&#10;AADcAAAADwAAAGRycy9kb3ducmV2LnhtbERPXWvCMBR9F/Yfwh3sRTR1SKmdaRmTwWAgTEV8vEvu&#10;2s7mpjSZVn+9eRj4eDjfy3KwrThR7xvHCmbTBASxdqbhSsFu+z7JQPiAbLB1TAou5KEsHkZLzI07&#10;8xedNqESMYR9jgrqELpcSq9rsuinriOO3I/rLYYI+0qaHs8x3LbyOUlSabHh2FBjR2816ePmzyrQ&#10;yFamh/nx9+LX4+9sf9WfyUqpp8fh9QVEoCHcxf/uD6MgXcS18Uw8Ar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O48MAAADcAAAADwAAAAAAAAAAAAAAAACYAgAAZHJzL2Rv&#10;d25yZXYueG1sUEsFBgAAAAAEAAQA9QAAAIgDAAAAAA==&#10;" stroked="f">
                    <v:textbox inset="0,0,0,0">
                      <w:txbxContent>
                        <w:p w:rsidR="009E48F2" w:rsidRPr="00403A3A" w:rsidRDefault="009E48F2" w:rsidP="00E36D2F">
                          <w:pPr>
                            <w:jc w:val="right"/>
                            <w:rPr>
                              <w:color w:val="000000"/>
                            </w:rPr>
                          </w:pPr>
                          <w:r w:rsidRPr="00403A3A">
                            <w:rPr>
                              <w:color w:val="000000"/>
                            </w:rPr>
                            <w:t>5</w:t>
                          </w:r>
                        </w:p>
                      </w:txbxContent>
                    </v:textbox>
                  </v:roundrect>
                  <v:line id="Line 356" o:spid="_x0000_s1333" alt="QGaxis" style="position:absolute;visibility:visible;mso-wrap-style:square" from="1720,672" to="1760,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roundrect id="AutoShape 357" o:spid="_x0000_s1334" alt="QGaxislabel" style="position:absolute;left:2743;top:6381;width:26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0Y/8MA&#10;AADcAAAADwAAAGRycy9kb3ducmV2LnhtbERPXWvCMBR9H+w/hDvYy9BkQ1Q6o4hjMBgI6hg+3iXX&#10;ttrclCZrq7/ePAg+Hs73bNG7SrTUhNKzhtehAkFsvC051/Cz+xxMQYSIbLHyTBrOFGAxf3yYYWZ9&#10;xxtqtzEXKYRDhhqKGOtMymAKchiGviZO3ME3DmOCTS5tg10Kd5V8U2osHZacGgqsaVWQOW3/nQaD&#10;7OR4Pzodz2H98jf9vZhv9aH181O/fAcRqY938c39ZTVMVJqfzqQjIO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0Y/8MAAADcAAAADwAAAAAAAAAAAAAAAACYAgAAZHJzL2Rv&#10;d25yZXYueG1sUEsFBgAAAAAEAAQA9QAAAIgDAAAAAA==&#10;" stroked="f">
                    <v:textbox inset="0,0,0,0">
                      <w:txbxContent>
                        <w:p w:rsidR="009E48F2" w:rsidRPr="00403A3A" w:rsidRDefault="009E48F2" w:rsidP="00E36D2F">
                          <w:pPr>
                            <w:jc w:val="center"/>
                            <w:rPr>
                              <w:color w:val="000000"/>
                            </w:rPr>
                          </w:pPr>
                          <w:r w:rsidRPr="00403A3A">
                            <w:rPr>
                              <w:color w:val="000000"/>
                            </w:rPr>
                            <w:t>50</w:t>
                          </w:r>
                        </w:p>
                      </w:txbxContent>
                    </v:textbox>
                  </v:roundrect>
                  <v:line id="Line 358" o:spid="_x0000_s1335" alt="QGaxis" style="position:absolute;flip:y;visibility:visible;mso-wrap-style:square" from="2873,6321" to="2873,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rmwscAAADcAAAADwAAAGRycy9kb3ducmV2LnhtbESPT2sCMRTE7wW/Q3gFL6VmldLqahQp&#10;FHrw4h9WvD03r5tlNy9rkur225tCocdhZn7DLFa9bcWVfKgdKxiPMhDEpdM1VwoO+4/nKYgQkTW2&#10;jknBDwVYLQcPC8y1u/GWrrtYiQThkKMCE2OXSxlKQxbDyHXEyfty3mJM0ldSe7wluG3lJMtepcWa&#10;04LBjt4Nlc3u2yqQ083Txa/PL03RHI8zU5RFd9ooNXzs13MQkfr4H/5rf2oFb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2ubCxwAAANwAAAAPAAAAAAAA&#10;AAAAAAAAAKECAABkcnMvZG93bnJldi54bWxQSwUGAAAAAAQABAD5AAAAlQMAAAAA&#10;"/>
                  <v:roundrect id="AutoShape 359" o:spid="_x0000_s1336" alt="QGaxislabel" style="position:absolute;left:3817;top:6381;width:38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MjE8UA&#10;AADcAAAADwAAAGRycy9kb3ducmV2LnhtbESPQWsCMRSE70L/Q3iFXkpNlKKyNUqpFISCUBXp8TV5&#10;7q5uXpZN1NVfbwTB4zAz3zDjaesqcaQmlJ419LoKBLHxtuRcw3r1/TYCESKyxcozaThTgOnkqTPG&#10;zPoT/9JxGXORIBwy1FDEWGdSBlOQw9D1NXHytr5xGJNscmkbPCW4q2RfqYF0WHJaKLCmr4LMfnlw&#10;Ggyyk4O/9/3uHBav/6PNxfyomdYvz+3nB4hIbXyE7+251TBUfbidSUdAT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4yMTxQAAANwAAAAPAAAAAAAAAAAAAAAAAJgCAABkcnMv&#10;ZG93bnJldi54bWxQSwUGAAAAAAQABAD1AAAAigMAAAAA&#10;" stroked="f">
                    <v:textbox inset="0,0,0,0">
                      <w:txbxContent>
                        <w:p w:rsidR="009E48F2" w:rsidRPr="00403A3A" w:rsidRDefault="009E48F2" w:rsidP="00E36D2F">
                          <w:pPr>
                            <w:jc w:val="center"/>
                            <w:rPr>
                              <w:color w:val="000000"/>
                            </w:rPr>
                          </w:pPr>
                          <w:r w:rsidRPr="00403A3A">
                            <w:rPr>
                              <w:color w:val="000000"/>
                            </w:rPr>
                            <w:t>100</w:t>
                          </w:r>
                        </w:p>
                      </w:txbxContent>
                    </v:textbox>
                  </v:roundrect>
                  <v:line id="Line 360" o:spid="_x0000_s1337" alt="QGaxis" style="position:absolute;flip:y;visibility:visible;mso-wrap-style:square" from="4007,6321" to="4007,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TdLscAAADcAAAADwAAAGRycy9kb3ducmV2LnhtbESPQWsCMRSE7wX/Q3hCL6JZW6l2NYoU&#10;Cj140ZYVb8/N62bZzcs2SXX77xuh0OMwM98wq01vW3EhH2rHCqaTDARx6XTNlYKP99fxAkSIyBpb&#10;x6TghwJs1oO7FebaXXlPl0OsRIJwyFGBibHLpQylIYth4jri5H06bzEm6SupPV4T3LbyIcuepMWa&#10;04LBjl4Mlc3h2yqQi93oy2/Ps6ZojsdnU5RFd9opdT/st0sQkfr4H/5rv2kF8+wR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RN0uxwAAANwAAAAPAAAAAAAA&#10;AAAAAAAAAKECAABkcnMvZG93bnJldi54bWxQSwUGAAAAAAQABAD5AAAAlQMAAAAA&#10;"/>
                  <v:roundrect id="AutoShape 361" o:spid="_x0000_s1338" alt="QGaxislabel" style="position:absolute;left:4951;top:6381;width:38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e/MUA&#10;AADcAAAADwAAAGRycy9kb3ducmV2LnhtbESPQWsCMRSE74L/ITzBS6mJIla2RhFFEAShtpQeX5PX&#10;3a2bl2UTdfXXNwXB4zAz3zCzResqcaYmlJ41DAcKBLHxtuRcw8f75nkKIkRki5Vn0nClAIt5tzPD&#10;zPoLv9H5EHORIBwy1FDEWGdSBlOQwzDwNXHyfnzjMCbZ5NI2eElwV8mRUhPpsOS0UGBNq4LM8XBy&#10;Ggyyk5Ov8fH3GvZP39PPm9mptdb9Xrt8BRGpjY/wvb21Gl7UGP7PpCM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Rh78xQAAANwAAAAPAAAAAAAAAAAAAAAAAJgCAABkcnMv&#10;ZG93bnJldi54bWxQSwUGAAAAAAQABAD1AAAAigMAAAAA&#10;" stroked="f">
                    <v:textbox inset="0,0,0,0">
                      <w:txbxContent>
                        <w:p w:rsidR="009E48F2" w:rsidRPr="00403A3A" w:rsidRDefault="009E48F2" w:rsidP="00E36D2F">
                          <w:pPr>
                            <w:jc w:val="center"/>
                            <w:rPr>
                              <w:color w:val="000000"/>
                            </w:rPr>
                          </w:pPr>
                          <w:r w:rsidRPr="00403A3A">
                            <w:rPr>
                              <w:color w:val="000000"/>
                            </w:rPr>
                            <w:t>150</w:t>
                          </w:r>
                        </w:p>
                      </w:txbxContent>
                    </v:textbox>
                  </v:roundrect>
                  <v:line id="Line 362" o:spid="_x0000_s1339" alt="QGaxis" style="position:absolute;flip:y;visibility:visible;mso-wrap-style:square" from="5141,6321" to="5141,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HgwccAAADcAAAADwAAAGRycy9kb3ducmV2LnhtbESPQWsCMRSE7wX/Q3hCL6JZS612NYoU&#10;Cj140ZYVb8/N62bZzcs2SXX77xuh0OMwM98wq01vW3EhH2rHCqaTDARx6XTNlYKP99fxAkSIyBpb&#10;x6TghwJs1oO7FebaXXlPl0OsRIJwyFGBibHLpQylIYth4jri5H06bzEm6SupPV4T3LbyIcuepMWa&#10;04LBjl4Mlc3h2yqQi93oy2/Pj03RHI/PpiiL7rRT6n7Yb5cgIvXxP/zXftMK5tkM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4eDBxwAAANwAAAAPAAAAAAAA&#10;AAAAAAAAAKECAABkcnMvZG93bnJldi54bWxQSwUGAAAAAAQABAD5AAAAlQMAAAAA&#10;"/>
                  <v:roundrect id="AutoShape 363" o:spid="_x0000_s1340" alt="QGaxislabel" style="position:absolute;left:6085;top:6381;width:38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glEMUA&#10;AADcAAAADwAAAGRycy9kb3ducmV2LnhtbESPQWsCMRSE70L/Q3gFL6JJpWxla5TSUigUBLWIx2fy&#10;urt187JsUl399UYQPA4z8w0znXeuFgdqQ+VZw9NIgSA23lZcaPhZfw4nIEJEtlh7Jg0nCjCfPfSm&#10;mFt/5CUdVrEQCcIhRw1ljE0uZTAlOQwj3xAn79e3DmOSbSFti8cEd7UcK5VJhxWnhRIbei/J7Ff/&#10;ToNBdjLbPu//TmEx2E02Z/OtPrTuP3ZvryAidfEevrW/rIYXlcH1TDoCcn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2CUQxQAAANwAAAAPAAAAAAAAAAAAAAAAAJgCAABkcnMv&#10;ZG93bnJldi54bWxQSwUGAAAAAAQABAD1AAAAigMAAAAA&#10;" stroked="f">
                    <v:textbox inset="0,0,0,0">
                      <w:txbxContent>
                        <w:p w:rsidR="009E48F2" w:rsidRPr="00403A3A" w:rsidRDefault="009E48F2" w:rsidP="00E36D2F">
                          <w:pPr>
                            <w:jc w:val="center"/>
                            <w:rPr>
                              <w:color w:val="000000"/>
                            </w:rPr>
                          </w:pPr>
                          <w:r w:rsidRPr="00403A3A">
                            <w:rPr>
                              <w:color w:val="000000"/>
                            </w:rPr>
                            <w:t>200</w:t>
                          </w:r>
                        </w:p>
                      </w:txbxContent>
                    </v:textbox>
                  </v:roundrect>
                  <v:line id="Line 364" o:spid="_x0000_s1341" alt="QGaxis" style="position:absolute;flip:y;visibility:visible;mso-wrap-style:square" from="6275,6321" to="6275,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bLcYAAADcAAAADwAAAGRycy9kb3ducmV2LnhtbESPQWsCMRSE7wX/Q3hCL0WzllJ1NYoI&#10;Qg9easuKt+fmuVl287ImqW7/fVMo9DjMzDfMct3bVtzIh9qxgsk4A0FcOl1zpeDzYzeagQgRWWPr&#10;mBR8U4D1avCwxFy7O7/T7RArkSAcclRgYuxyKUNpyGIYu444eRfnLcYkfSW1x3uC21Y+Z9mrtFhz&#10;WjDY0dZQ2Ry+rAI52z9d/eb80hTN8Tg3RVl0p71Sj8N+swARqY//4b/2m1Ywzab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2y3GAAAA3AAAAA8AAAAAAAAA&#10;AAAAAAAAoQIAAGRycy9kb3ducmV2LnhtbFBLBQYAAAAABAAEAPkAAACUAwAAAAA=&#10;"/>
                  <v:roundrect id="AutoShape 365" o:spid="_x0000_s1342" alt="QGaxislabel" style="position:absolute;left:7219;top:6381;width:38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sU+cMA&#10;AADcAAAADwAAAGRycy9kb3ducmV2LnhtbERPXWvCMBR9H+w/hDvYy9BkQ1Q6o4hjMBgI6hg+3iXX&#10;ttrclCZrq7/ePAg+Hs73bNG7SrTUhNKzhtehAkFsvC051/Cz+xxMQYSIbLHyTBrOFGAxf3yYYWZ9&#10;xxtqtzEXKYRDhhqKGOtMymAKchiGviZO3ME3DmOCTS5tg10Kd5V8U2osHZacGgqsaVWQOW3/nQaD&#10;7OR4Pzodz2H98jf9vZhv9aH181O/fAcRqY938c39ZTVMVFqbzqQjIO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sU+cMAAADcAAAADwAAAAAAAAAAAAAAAACYAgAAZHJzL2Rv&#10;d25yZXYueG1sUEsFBgAAAAAEAAQA9QAAAIgDAAAAAA==&#10;" stroked="f">
                    <v:textbox inset="0,0,0,0">
                      <w:txbxContent>
                        <w:p w:rsidR="009E48F2" w:rsidRPr="00403A3A" w:rsidRDefault="009E48F2" w:rsidP="00E36D2F">
                          <w:pPr>
                            <w:jc w:val="center"/>
                            <w:rPr>
                              <w:color w:val="000000"/>
                            </w:rPr>
                          </w:pPr>
                          <w:r w:rsidRPr="00403A3A">
                            <w:rPr>
                              <w:color w:val="000000"/>
                            </w:rPr>
                            <w:t>250</w:t>
                          </w:r>
                        </w:p>
                      </w:txbxContent>
                    </v:textbox>
                  </v:roundrect>
                  <v:line id="Line 366" o:spid="_x0000_s1343" alt="QGaxis" style="position:absolute;flip:y;visibility:visible;mso-wrap-style:square" from="7409,6321" to="7409,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zqxMYAAADcAAAADwAAAGRycy9kb3ducmV2LnhtbESPQWsCMRSE7wX/Q3hCL1KzLWJ1axQR&#10;BA9eastKb6+b182ym5dtEnX9940g9DjMzDfMYtXbVpzJh9qxgudxBoK4dLrmSsHnx/ZpBiJEZI2t&#10;Y1JwpQCr5eBhgbl2F36n8yFWIkE45KjAxNjlUobSkMUwdh1x8n6ctxiT9JXUHi8Jblv5kmVTabHm&#10;tGCwo42hsjmcrAI5249+/fp70hTN8Tg3RVl0X3ulHof9+g1EpD7+h+/tnVbwm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s6sTGAAAA3AAAAA8AAAAAAAAA&#10;AAAAAAAAoQIAAGRycy9kb3ducmV2LnhtbFBLBQYAAAAABAAEAPkAAACUAwAAAAA=&#10;"/>
                  <v:roundrect id="AutoShape 367" o:spid="_x0000_s1344" alt="QGaxislabel" style="position:absolute;left:8353;top:6381;width:38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SOIsMA&#10;AADcAAAADwAAAGRycy9kb3ducmV2LnhtbERPXWvCMBR9H/gfwh3sZczUIZ10RhFlMBgI1jF8vCZ3&#10;bWdzU5rMtv568yD4eDjf82Vva3Gm1leOFUzGCQhi7UzFhYLv/cfLDIQPyAZrx6RgIA/Lxehhjplx&#10;He/onIdCxBD2GSooQ2gyKb0uyaIfu4Y4cr+utRgibAtpWuxiuK3la5Kk0mLFsaHEhtYl6VP+bxVo&#10;ZCvTw/T0N/jt83H2c9FfyUapp8d+9Q4iUB/u4pv70yh4m8T58Uw8An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SOIsMAAADcAAAADwAAAAAAAAAAAAAAAACYAgAAZHJzL2Rv&#10;d25yZXYueG1sUEsFBgAAAAAEAAQA9QAAAIgDAAAAAA==&#10;" stroked="f">
                    <v:textbox inset="0,0,0,0">
                      <w:txbxContent>
                        <w:p w:rsidR="009E48F2" w:rsidRPr="00403A3A" w:rsidRDefault="009E48F2" w:rsidP="00E36D2F">
                          <w:pPr>
                            <w:jc w:val="center"/>
                            <w:rPr>
                              <w:color w:val="000000"/>
                            </w:rPr>
                          </w:pPr>
                          <w:r w:rsidRPr="00403A3A">
                            <w:rPr>
                              <w:color w:val="000000"/>
                            </w:rPr>
                            <w:t>300</w:t>
                          </w:r>
                        </w:p>
                      </w:txbxContent>
                    </v:textbox>
                  </v:roundrect>
                  <v:line id="Line 368" o:spid="_x0000_s1345" alt="QGaxis" style="position:absolute;flip:y;visibility:visible;mso-wrap-style:square" from="8543,6321" to="8543,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NwH8cAAADcAAAADwAAAGRycy9kb3ducmV2LnhtbESPQWsCMRSE74X+h/CEXkrNbimtrkYR&#10;QejBS1VWvD03z82ym5dtkur23zeFQo/DzHzDzJeD7cSVfGgcK8jHGQjiyumGawWH/eZpAiJEZI2d&#10;Y1LwTQGWi/u7ORba3fiDrrtYiwThUKACE2NfSBkqQxbD2PXEybs4bzEm6WupPd4S3HbyOctepcWG&#10;04LBntaGqnb3ZRXIyfbx06/OL23ZHo9TU1Zlf9oq9TAaVjMQkYb4H/5rv2sFb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A3AfxwAAANwAAAAPAAAAAAAA&#10;AAAAAAAAAKECAABkcnMvZG93bnJldi54bWxQSwUGAAAAAAQABAD5AAAAlQMAAAAA&#10;"/>
                  <v:roundrect id="AutoShape 369" o:spid="_x0000_s1346" alt="QGaxislabel" style="position:absolute;left:9486;top:6381;width:38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1zsYA&#10;AADcAAAADwAAAGRycy9kb3ducmV2LnhtbESP3WoCMRSE7wu+QziF3ohmlaLL1iiiFIRCwR/Ey2Ny&#10;urt1c7Jsoq59eiMIvRxm5htmMmttJS7U+NKxgkE/AUGsnSk5V7DbfvZSED4gG6wck4IbeZhNOy8T&#10;zIy78poum5CLCGGfoYIihDqT0uuCLPq+q4mj9+MaiyHKJpemwWuE20oOk2QkLZYcFwqsaVGQPm3O&#10;VoFGtnJ0eD/93vx395ju//RXslTq7bWdf4AI1Ib/8LO9MgrGgyE8zsQj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q1zsYAAADcAAAADwAAAAAAAAAAAAAAAACYAgAAZHJz&#10;L2Rvd25yZXYueG1sUEsFBgAAAAAEAAQA9QAAAIsDAAAAAA==&#10;" stroked="f">
                    <v:textbox inset="0,0,0,0">
                      <w:txbxContent>
                        <w:p w:rsidR="009E48F2" w:rsidRPr="00403A3A" w:rsidRDefault="009E48F2" w:rsidP="00E36D2F">
                          <w:pPr>
                            <w:jc w:val="center"/>
                            <w:rPr>
                              <w:color w:val="000000"/>
                            </w:rPr>
                          </w:pPr>
                          <w:r w:rsidRPr="00403A3A">
                            <w:rPr>
                              <w:color w:val="000000"/>
                            </w:rPr>
                            <w:t>350</w:t>
                          </w:r>
                        </w:p>
                      </w:txbxContent>
                    </v:textbox>
                  </v:roundrect>
                  <v:line id="Line 370" o:spid="_x0000_s1347" alt="QGaxis" style="position:absolute;flip:y;visibility:visible;mso-wrap-style:square" from="9676,6321" to="9676,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1L88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6fgZ/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nUvzxwAAANwAAAAPAAAAAAAA&#10;AAAAAAAAAKECAABkcnMvZG93bnJldi54bWxQSwUGAAAAAAQABAD5AAAAlQMAAAAA&#10;"/>
                  <v:roundrect id="AutoShape 371" o:spid="_x0000_s1348" alt="QGaxislabel" style="position:absolute;left:120;top:6309;width:140;height:260;visibility:visible;mso-wrap-style:square;v-text-anchor:top" arcsize="327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IIcYA&#10;AADcAAAADwAAAGRycy9kb3ducmV2LnhtbESP3WrCQBSE7wt9h+UUeiO6sYiG1E0oSqFQKPiDeHnc&#10;PU1Ss2dDdquxT+8KQi+HmfmGmRe9bcSJOl87VjAeJSCItTM1lwq2m/dhCsIHZIONY1JwIQ9F/vgw&#10;x8y4M6/otA6liBD2GSqoQmgzKb2uyKIfuZY4et+usxii7EppOjxHuG3kS5JMpcWa40KFLS0q0sf1&#10;r1Wgka2c7ifHn4v/GhzS3Z/+TJZKPT/1b68gAvXhP3xvfxgFs/EEbmfiEZD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IIcYAAADcAAAADwAAAAAAAAAAAAAAAACYAgAAZHJz&#10;L2Rvd25yZXYueG1sUEsFBgAAAAAEAAQA9QAAAIsDAAAAAA==&#10;" stroked="f">
                    <v:textbox inset="0,0,0,0">
                      <w:txbxContent>
                        <w:p w:rsidR="009E48F2" w:rsidRPr="001A2490" w:rsidRDefault="009E48F2" w:rsidP="00E36D2F"/>
                      </w:txbxContent>
                    </v:textbox>
                  </v:roundrect>
                </v:group>
                <v:rect id="Rectangle 372" o:spid="_x0000_s1349"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left:1740;top:4074;width:454;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aE3sYA&#10;AADcAAAADwAAAGRycy9kb3ducmV2LnhtbESPQWvCQBSE70L/w/KEXqRuUo210VWKIBQPglqkx0f2&#10;NQlm34bdVeO/7wqCx2FmvmHmy8404kLO15YVpMMEBHFhdc2lgp/D+m0KwgdkjY1lUnAjD8vFS2+O&#10;ubZX3tFlH0oRIexzVFCF0OZS+qIig35oW+Lo/VlnMETpSqkdXiPcNPI9SSbSYM1xocKWVhUVp/3Z&#10;KNiMs+Q3HFN7mJ5Gn1vXDI6TzVmp1373NQMRqAvP8KP9rRV8pBnc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aE3sYAAADcAAAADwAAAAAAAAAAAAAAAACYAgAAZHJz&#10;L2Rvd25yZXYueG1sUEsFBgAAAAAEAAQA9QAAAIsDAAAAAA==&#10;" filled="f" strokeweight="1pt"/>
                <v:rect id="Rectangle 373" o:spid="_x0000_s1350"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left:2873;top:3166;width:1134;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QaqcYA&#10;AADcAAAADwAAAGRycy9kb3ducmV2LnhtbESPQWvCQBSE7wX/w/KEXkrdpK1Ro6uIIIgHQS3i8ZF9&#10;JsHs27C7avrv3UKhx2FmvmFmi8404k7O15YVpIMEBHFhdc2lgu/j+n0MwgdkjY1lUvBDHhbz3ssM&#10;c20fvKf7IZQiQtjnqKAKoc2l9EVFBv3AtsTRu1hnMETpSqkdPiLcNPIjSTJpsOa4UGFLq4qK6+Fm&#10;FGy/hsk5nFJ7HF8/JzvXvJ2y7U2p1363nIII1IX/8F97oxWM0gx+z8Qj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QaqcYAAADcAAAADwAAAAAAAAAAAAAAAACYAgAAZHJz&#10;L2Rvd25yZXYueG1sUEsFBgAAAAAEAAQA9QAAAIsDAAAAAA==&#10;" filled="f" strokeweight="1pt"/>
                <v:rect id="Rectangle 374" o:spid="_x0000_s1351"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left:8543;top:5434;width:1134;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i/MsYA&#10;AADcAAAADwAAAGRycy9kb3ducmV2LnhtbESPQWvCQBSE7wX/w/IEL0U3sdXY6CoiCOKhUC2hx0f2&#10;NQlm34bdVdN/7xYKPQ4z8w2z2vSmFTdyvrGsIJ0kIIhLqxuuFHye9+MFCB+QNbaWScEPedisB08r&#10;zLW98wfdTqESEcI+RwV1CF0upS9rMugntiOO3rd1BkOUrpLa4T3CTSunSTKXBhuOCzV2tKupvJyu&#10;RsHxdZZ8hSK158Xl5e3dtc/F/HhVajTst0sQgfrwH/5rH7SCLM3g90w8An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i/MsYAAADcAAAADwAAAAAAAAAAAAAAAACYAgAAZHJz&#10;L2Rvd25yZXYueG1sUEsFBgAAAAAEAAQA9QAAAIsDAAAAAA==&#10;" filled="f" strokeweight="1pt"/>
                <v:rect id="Rectangle 375" o:spid="_x0000_s1352"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left:4007;top:5548;width:4535;height: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crQMQA&#10;AADcAAAADwAAAGRycy9kb3ducmV2LnhtbERPz2vCMBS+C/4P4Qm7DE3rptPOKDIYDA+DtUM8Ppq3&#10;tti8lCSt3X+/HAYeP77fu8NoWjGQ841lBekiAUFcWt1wpeC7eJ9vQPiArLG1TAp+ycNhP53sMNP2&#10;xl805KESMYR9hgrqELpMSl/WZNAvbEccuR/rDIYIXSW1w1sMN61cJslaGmw4NtTY0VtN5TXvjYLT&#10;8yq5hHNqi831afvp2sfz+tQr9TAbj68gAo3hLv53f2gFL2lcG8/EIyD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nK0DEAAAA3AAAAA8AAAAAAAAAAAAAAAAAmAIAAGRycy9k&#10;b3ducmV2LnhtbFBLBQYAAAAABAAEAPUAAACJAwAAAAA=&#10;" filled="f" strokeweight="1pt"/>
                <v:rect id="Rectangle 376" o:spid="_x0000_s1353" alt="QGsettings100010MediumHistogram(0,2)(20,3)(50,2.8)(100,0.7)(300,0.8)(350,0.8)100MediumMedium00MediumMedium035050500051000000012Times New Roman0221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hist110101AutoAutoAuto11AutoBlack0Medium0Black000MediumMedium0Medium0000BlackBlackBlackMediumSolid50%02001Black0.7500000500" style="position:absolute;left:2193;top:2940;width:680;height:3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uO28YA&#10;AADcAAAADwAAAGRycy9kb3ducmV2LnhtbESPQWvCQBSE7wX/w/IEL0U3sdXG6CoiCOKhUC2hx0f2&#10;NQlm34bdVdN/7xYKPQ4z8w2z2vSmFTdyvrGsIJ0kIIhLqxuuFHye9+MMhA/IGlvLpOCHPGzWg6cV&#10;5tre+YNup1CJCGGfo4I6hC6X0pc1GfQT2xFH79s6gyFKV0nt8B7hppXTJJlLgw3HhRo72tVUXk5X&#10;o+D4Oku+QpHac3Z5Wby79rmYH69KjYb9dgkiUB/+w3/tg1bwli7g90w8An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uO28YAAADcAAAADwAAAAAAAAAAAAAAAACYAgAAZHJz&#10;L2Rvd25yZXYueG1sUEsFBgAAAAAEAAQA9QAAAIsDAAAAAA==&#10;" filled="f" strokeweight="1pt"/>
              </v:group>
            </w:pict>
          </mc:Fallback>
        </mc:AlternateContent>
      </w:r>
      <w:r w:rsidR="00E36D2F">
        <w:rPr>
          <w:b/>
        </w:rPr>
        <w:t>17</w:t>
      </w:r>
      <w:r w:rsidR="00E36D2F" w:rsidRPr="001A2490">
        <w:rPr>
          <w:b/>
        </w:rPr>
        <w:t xml:space="preserve"> </w:t>
      </w:r>
    </w:p>
    <w:p w14:paraId="3F4348AA" w14:textId="77777777" w:rsidR="00E36D2F" w:rsidRDefault="00E36D2F" w:rsidP="00E36D2F"/>
    <w:p w14:paraId="3F4348AB" w14:textId="77777777" w:rsidR="00E36D2F" w:rsidRDefault="00E36D2F" w:rsidP="00E36D2F"/>
    <w:p w14:paraId="3F4348AC" w14:textId="77777777" w:rsidR="00E36D2F" w:rsidRDefault="00E36D2F" w:rsidP="00E36D2F"/>
    <w:p w14:paraId="3F4348AD" w14:textId="77777777" w:rsidR="00E36D2F" w:rsidRDefault="00E36D2F" w:rsidP="00E36D2F"/>
    <w:p w14:paraId="3F4348AE" w14:textId="77777777" w:rsidR="00E36D2F" w:rsidRDefault="00E36D2F" w:rsidP="00E36D2F"/>
    <w:p w14:paraId="3F4348AF" w14:textId="77777777" w:rsidR="00E36D2F" w:rsidRDefault="004A2BA4" w:rsidP="00E36D2F">
      <w:r>
        <w:rPr>
          <w:noProof/>
          <w:lang w:eastAsia="en-GB"/>
        </w:rPr>
        <mc:AlternateContent>
          <mc:Choice Requires="wps">
            <w:drawing>
              <wp:anchor distT="0" distB="0" distL="114300" distR="114300" simplePos="0" relativeHeight="251662336" behindDoc="0" locked="0" layoutInCell="1" allowOverlap="1" wp14:anchorId="3F43492F" wp14:editId="3F434930">
                <wp:simplePos x="0" y="0"/>
                <wp:positionH relativeFrom="column">
                  <wp:posOffset>948690</wp:posOffset>
                </wp:positionH>
                <wp:positionV relativeFrom="paragraph">
                  <wp:posOffset>161925</wp:posOffset>
                </wp:positionV>
                <wp:extent cx="1086485" cy="441960"/>
                <wp:effectExtent l="0" t="0" r="3175" b="0"/>
                <wp:wrapNone/>
                <wp:docPr id="4"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648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34985" w14:textId="77777777" w:rsidR="009E48F2" w:rsidRDefault="009E48F2" w:rsidP="00E36D2F">
                            <w:r>
                              <w:t xml:space="preserve">Frequency </w:t>
                            </w:r>
                          </w:p>
                          <w:p w14:paraId="3F434986" w14:textId="77777777" w:rsidR="009E48F2" w:rsidRDefault="009E48F2" w:rsidP="00E36D2F">
                            <w:r>
                              <w:t>density</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77" o:spid="_x0000_s1354" type="#_x0000_t202" style="position:absolute;margin-left:74.7pt;margin-top:12.75pt;width:85.55pt;height:34.8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" filled="f" stroked="f">
                <v:textbox style="mso-fit-shape-to-text:t">
                  <w:txbxContent>
                    <w:p w:rsidR="009E48F2" w:rsidRDefault="009E48F2" w:rsidP="00E36D2F">
                      <w:r>
                        <w:t xml:space="preserve">Frequency </w:t>
                      </w:r>
                    </w:p>
                    <w:p w:rsidR="009E48F2" w:rsidRDefault="009E48F2" w:rsidP="00E36D2F">
                      <w:r>
                        <w:t>density</w:t>
                      </w:r>
                    </w:p>
                  </w:txbxContent>
                </v:textbox>
              </v:shape>
            </w:pict>
          </mc:Fallback>
        </mc:AlternateContent>
      </w:r>
    </w:p>
    <w:p w14:paraId="3F4348B0" w14:textId="77777777" w:rsidR="00E36D2F" w:rsidRDefault="00E36D2F" w:rsidP="00E36D2F"/>
    <w:p w14:paraId="3F4348B1" w14:textId="77777777" w:rsidR="00E36D2F" w:rsidRDefault="00E36D2F" w:rsidP="00E36D2F"/>
    <w:p w14:paraId="3F4348B2" w14:textId="77777777" w:rsidR="00E36D2F" w:rsidRDefault="00E36D2F" w:rsidP="00E36D2F"/>
    <w:p w14:paraId="3F4348B3" w14:textId="77777777" w:rsidR="00E36D2F" w:rsidRDefault="00E36D2F" w:rsidP="00E36D2F"/>
    <w:p w14:paraId="3F4348B4" w14:textId="77777777" w:rsidR="00E36D2F" w:rsidRDefault="00E36D2F" w:rsidP="00E36D2F"/>
    <w:p w14:paraId="3F4348B5" w14:textId="77777777" w:rsidR="00E36D2F" w:rsidRDefault="00E36D2F" w:rsidP="00E36D2F"/>
    <w:p w14:paraId="3F4348B6" w14:textId="77777777" w:rsidR="00E36D2F" w:rsidRDefault="00E36D2F" w:rsidP="00E36D2F"/>
    <w:p w14:paraId="3F4348B7" w14:textId="77777777" w:rsidR="00E36D2F" w:rsidRDefault="00E36D2F" w:rsidP="00E36D2F"/>
    <w:p w14:paraId="3F4348B8" w14:textId="77777777" w:rsidR="00E36D2F" w:rsidRDefault="00E36D2F" w:rsidP="00E36D2F"/>
    <w:p w14:paraId="3F4348B9" w14:textId="77777777" w:rsidR="00E36D2F" w:rsidRDefault="00E36D2F" w:rsidP="00E36D2F"/>
    <w:p w14:paraId="3F4348BA" w14:textId="77777777" w:rsidR="00E36D2F" w:rsidRDefault="00E36D2F" w:rsidP="00E36D2F"/>
    <w:p w14:paraId="3F4348BB" w14:textId="77777777" w:rsidR="00E36D2F" w:rsidRDefault="00E36D2F" w:rsidP="00E36D2F"/>
    <w:p w14:paraId="3F4348BC" w14:textId="77777777" w:rsidR="00E36D2F" w:rsidRDefault="00E36D2F" w:rsidP="00E36D2F"/>
    <w:p w14:paraId="3F4348BD" w14:textId="77777777" w:rsidR="00E36D2F" w:rsidRDefault="00E36D2F" w:rsidP="00E36D2F"/>
    <w:p w14:paraId="3F4348BE" w14:textId="77777777" w:rsidR="00E36D2F" w:rsidRDefault="00E36D2F" w:rsidP="00E36D2F"/>
    <w:p w14:paraId="3F4348BF" w14:textId="77777777" w:rsidR="00E36D2F" w:rsidRDefault="00E36D2F" w:rsidP="00E36D2F"/>
    <w:p w14:paraId="3F4348C0" w14:textId="77777777" w:rsidR="00E36D2F" w:rsidRDefault="00E36D2F" w:rsidP="00E36D2F"/>
    <w:p w14:paraId="3F4348C1" w14:textId="77777777" w:rsidR="00E36D2F" w:rsidRDefault="004A2BA4" w:rsidP="00E36D2F">
      <w:r>
        <w:rPr>
          <w:noProof/>
          <w:lang w:eastAsia="en-GB"/>
        </w:rPr>
        <mc:AlternateContent>
          <mc:Choice Requires="wps">
            <w:drawing>
              <wp:anchor distT="0" distB="0" distL="114300" distR="114300" simplePos="0" relativeHeight="251663360" behindDoc="0" locked="0" layoutInCell="1" allowOverlap="1" wp14:anchorId="3F434931" wp14:editId="3F434932">
                <wp:simplePos x="0" y="0"/>
                <wp:positionH relativeFrom="column">
                  <wp:posOffset>3724910</wp:posOffset>
                </wp:positionH>
                <wp:positionV relativeFrom="paragraph">
                  <wp:posOffset>34925</wp:posOffset>
                </wp:positionV>
                <wp:extent cx="1657350" cy="266700"/>
                <wp:effectExtent l="1905" t="0" r="0" b="3175"/>
                <wp:wrapNone/>
                <wp:docPr id="2"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34987" w14:textId="77777777" w:rsidR="009E48F2" w:rsidRDefault="009E48F2" w:rsidP="00E36D2F">
                            <w:r>
                              <w:t>Area (hectare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78" o:spid="_x0000_s1355" type="#_x0000_t202" style="position:absolute;margin-left:293.3pt;margin-top:2.75pt;width:130.5pt;height:21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5GVugIAAMM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" filled="f" stroked="f">
                <v:textbox style="mso-fit-shape-to-text:t">
                  <w:txbxContent>
                    <w:p w:rsidR="009E48F2" w:rsidRDefault="009E48F2" w:rsidP="00E36D2F">
                      <w:r>
                        <w:t>Area (hectares)</w:t>
                      </w:r>
                    </w:p>
                  </w:txbxContent>
                </v:textbox>
              </v:shape>
            </w:pict>
          </mc:Fallback>
        </mc:AlternateContent>
      </w:r>
    </w:p>
    <w:p w14:paraId="3F4348C2" w14:textId="77777777" w:rsidR="009D5784" w:rsidRDefault="009D5784" w:rsidP="00645ACF">
      <w:pPr>
        <w:rPr>
          <w:lang w:val="es-ES"/>
        </w:rPr>
      </w:pPr>
    </w:p>
    <w:p w14:paraId="3F4348C3" w14:textId="77777777" w:rsidR="009D5784" w:rsidRPr="009D5784" w:rsidRDefault="009D5784" w:rsidP="009D5784">
      <w:pPr>
        <w:rPr>
          <w:lang w:val="es-ES"/>
        </w:rPr>
      </w:pPr>
    </w:p>
    <w:p w14:paraId="3F4348C4" w14:textId="77777777" w:rsidR="009D5784" w:rsidRPr="009D5784" w:rsidRDefault="009D5784" w:rsidP="009D5784">
      <w:pPr>
        <w:rPr>
          <w:lang w:val="es-ES"/>
        </w:rPr>
      </w:pPr>
    </w:p>
    <w:p w14:paraId="3F4348C5" w14:textId="77777777" w:rsidR="009D5784" w:rsidRPr="009D5784" w:rsidRDefault="009D5784" w:rsidP="009D5784">
      <w:pPr>
        <w:rPr>
          <w:lang w:val="es-ES"/>
        </w:rPr>
      </w:pPr>
    </w:p>
    <w:p w14:paraId="3F4348C6" w14:textId="77777777" w:rsidR="009D5784" w:rsidRDefault="009D5784" w:rsidP="009D5784">
      <w:pPr>
        <w:rPr>
          <w:lang w:val="es-ES"/>
        </w:rPr>
      </w:pPr>
    </w:p>
    <w:p w14:paraId="3F4348C7" w14:textId="77777777" w:rsidR="009D5784" w:rsidRDefault="009D5784" w:rsidP="009D5784">
      <w:pPr>
        <w:rPr>
          <w:lang w:val="es-ES"/>
        </w:rPr>
      </w:pPr>
    </w:p>
    <w:p w14:paraId="3F4348F8" w14:textId="77777777" w:rsidR="009D5784" w:rsidRPr="00BB3AD3" w:rsidRDefault="009D5784" w:rsidP="00BB3AD3">
      <w:pPr>
        <w:ind w:left="-426" w:right="-1134"/>
        <w:rPr>
          <w:rFonts w:ascii="Verdana" w:hAnsi="Verdana"/>
          <w:noProof/>
          <w:sz w:val="16"/>
          <w:szCs w:val="16"/>
        </w:rPr>
      </w:pPr>
      <w:r w:rsidRPr="004621FB">
        <w:rPr>
          <w:rFonts w:ascii="Verdana" w:hAnsi="Verdana"/>
          <w:sz w:val="16"/>
          <w:szCs w:val="16"/>
        </w:rPr>
        <w:t xml:space="preserve">Pearson Education Limited. Registered company number 872828 </w:t>
      </w:r>
      <w:r w:rsidRPr="004621FB">
        <w:rPr>
          <w:rFonts w:ascii="Verdana" w:hAnsi="Verdana"/>
          <w:sz w:val="16"/>
          <w:szCs w:val="16"/>
        </w:rPr>
        <w:br/>
        <w:t>with its registered office at 80 Strand, London, WC2R 0RL, United Kingdom</w:t>
      </w:r>
    </w:p>
    <w:sectPr w:rsidR="009D5784" w:rsidRPr="00BB3AD3" w:rsidSect="00064873">
      <w:footerReference w:type="default" r:id="rId122"/>
      <w:pgSz w:w="16839" w:h="11907" w:orient="landscape" w:code="9"/>
      <w:pgMar w:top="1276" w:right="1440" w:bottom="1135" w:left="1440" w:header="720" w:footer="720" w:gutter="0"/>
      <w:paperSrc w:first="7" w:other="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434935" w14:textId="77777777" w:rsidR="009E48F2" w:rsidRDefault="009E48F2" w:rsidP="00EA102C">
      <w:r>
        <w:separator/>
      </w:r>
    </w:p>
  </w:endnote>
  <w:endnote w:type="continuationSeparator" w:id="0">
    <w:p w14:paraId="3F434936" w14:textId="77777777" w:rsidR="009E48F2" w:rsidRDefault="009E48F2" w:rsidP="00EA10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liss Regular">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imes Roman">
    <w:altName w:val="Times New Roman"/>
    <w:panose1 w:val="00000000000000000000"/>
    <w:charset w:val="00"/>
    <w:family w:val="auto"/>
    <w:notTrueType/>
    <w:pitch w:val="default"/>
    <w:sig w:usb0="00000003" w:usb1="00000000" w:usb2="00000000" w:usb3="00000000" w:csb0="00000001" w:csb1="00000000"/>
  </w:font>
  <w:font w:name="TrebuchetMS-Bold">
    <w:panose1 w:val="00000000000000000000"/>
    <w:charset w:val="00"/>
    <w:family w:val="swiss"/>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34937" w14:textId="77777777" w:rsidR="004A2BA4" w:rsidRPr="00EA102C" w:rsidRDefault="004A2BA4" w:rsidP="00420E57">
    <w:pPr>
      <w:pStyle w:val="Footer"/>
      <w:jc w:val="right"/>
      <w:rPr>
        <w:rFonts w:ascii="Verdana" w:hAnsi="Verdana"/>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34938" w14:textId="77777777" w:rsidR="009E48F2" w:rsidRPr="00EA102C" w:rsidRDefault="009E48F2" w:rsidP="00EA102C">
    <w:pPr>
      <w:pStyle w:val="Footer"/>
      <w:jc w:val="right"/>
      <w:rPr>
        <w:rFonts w:ascii="Verdana" w:hAnsi="Verdana"/>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434933" w14:textId="77777777" w:rsidR="009E48F2" w:rsidRDefault="009E48F2" w:rsidP="00EA102C">
      <w:r>
        <w:separator/>
      </w:r>
    </w:p>
  </w:footnote>
  <w:footnote w:type="continuationSeparator" w:id="0">
    <w:p w14:paraId="3F434934" w14:textId="77777777" w:rsidR="009E48F2" w:rsidRDefault="009E48F2" w:rsidP="00EA10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2" w15:restartNumberingAfterBreak="0">
    <w:nsid w:val="78A93924"/>
    <w:multiLevelType w:val="hybridMultilevel"/>
    <w:tmpl w:val="64D24370"/>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491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26D3"/>
    <w:rsid w:val="00021F0B"/>
    <w:rsid w:val="00023464"/>
    <w:rsid w:val="000316B4"/>
    <w:rsid w:val="00044092"/>
    <w:rsid w:val="00057D26"/>
    <w:rsid w:val="00062744"/>
    <w:rsid w:val="00064873"/>
    <w:rsid w:val="000670D8"/>
    <w:rsid w:val="00075065"/>
    <w:rsid w:val="00080F43"/>
    <w:rsid w:val="00081804"/>
    <w:rsid w:val="00085073"/>
    <w:rsid w:val="00087F2E"/>
    <w:rsid w:val="00093A3B"/>
    <w:rsid w:val="000B0BCE"/>
    <w:rsid w:val="000B2B5B"/>
    <w:rsid w:val="000C4F4E"/>
    <w:rsid w:val="000C5692"/>
    <w:rsid w:val="000C576E"/>
    <w:rsid w:val="000D3D09"/>
    <w:rsid w:val="000D4158"/>
    <w:rsid w:val="000D4F25"/>
    <w:rsid w:val="000D560A"/>
    <w:rsid w:val="000D667B"/>
    <w:rsid w:val="000D78E9"/>
    <w:rsid w:val="000F42E6"/>
    <w:rsid w:val="0010005A"/>
    <w:rsid w:val="00102F40"/>
    <w:rsid w:val="001110DB"/>
    <w:rsid w:val="00112335"/>
    <w:rsid w:val="0011621A"/>
    <w:rsid w:val="00127FF0"/>
    <w:rsid w:val="0013147A"/>
    <w:rsid w:val="001372B1"/>
    <w:rsid w:val="00141686"/>
    <w:rsid w:val="0014275A"/>
    <w:rsid w:val="001444E1"/>
    <w:rsid w:val="00145578"/>
    <w:rsid w:val="00151950"/>
    <w:rsid w:val="0016313C"/>
    <w:rsid w:val="00170734"/>
    <w:rsid w:val="00170DF2"/>
    <w:rsid w:val="00177C96"/>
    <w:rsid w:val="001A22FF"/>
    <w:rsid w:val="001A38C2"/>
    <w:rsid w:val="001A550F"/>
    <w:rsid w:val="001A6537"/>
    <w:rsid w:val="001B2231"/>
    <w:rsid w:val="001C38AE"/>
    <w:rsid w:val="001C394A"/>
    <w:rsid w:val="001D6FFF"/>
    <w:rsid w:val="001E4CCC"/>
    <w:rsid w:val="001E4F41"/>
    <w:rsid w:val="001F545F"/>
    <w:rsid w:val="00221014"/>
    <w:rsid w:val="00221CC2"/>
    <w:rsid w:val="002307FD"/>
    <w:rsid w:val="00234B2B"/>
    <w:rsid w:val="00236E48"/>
    <w:rsid w:val="00247346"/>
    <w:rsid w:val="00251992"/>
    <w:rsid w:val="00252651"/>
    <w:rsid w:val="0026067E"/>
    <w:rsid w:val="002662B2"/>
    <w:rsid w:val="00267CF8"/>
    <w:rsid w:val="00275A7F"/>
    <w:rsid w:val="002A01CB"/>
    <w:rsid w:val="002A12BE"/>
    <w:rsid w:val="002A2BAD"/>
    <w:rsid w:val="002A44FF"/>
    <w:rsid w:val="002A788B"/>
    <w:rsid w:val="002B29A5"/>
    <w:rsid w:val="002B695E"/>
    <w:rsid w:val="002B75B6"/>
    <w:rsid w:val="002C1804"/>
    <w:rsid w:val="002C4303"/>
    <w:rsid w:val="002D13EA"/>
    <w:rsid w:val="002D4440"/>
    <w:rsid w:val="002D5D1C"/>
    <w:rsid w:val="002E0E76"/>
    <w:rsid w:val="002E1169"/>
    <w:rsid w:val="002E12FB"/>
    <w:rsid w:val="002E302B"/>
    <w:rsid w:val="002E3CAB"/>
    <w:rsid w:val="002E5E26"/>
    <w:rsid w:val="00300223"/>
    <w:rsid w:val="0031293C"/>
    <w:rsid w:val="00312F95"/>
    <w:rsid w:val="00320ED0"/>
    <w:rsid w:val="00324C6F"/>
    <w:rsid w:val="00327137"/>
    <w:rsid w:val="00331953"/>
    <w:rsid w:val="00332169"/>
    <w:rsid w:val="00332261"/>
    <w:rsid w:val="00332DFA"/>
    <w:rsid w:val="00336895"/>
    <w:rsid w:val="0034169F"/>
    <w:rsid w:val="00341C0D"/>
    <w:rsid w:val="00342F66"/>
    <w:rsid w:val="00346922"/>
    <w:rsid w:val="0035478E"/>
    <w:rsid w:val="0036042E"/>
    <w:rsid w:val="003718F9"/>
    <w:rsid w:val="00377027"/>
    <w:rsid w:val="00381B0B"/>
    <w:rsid w:val="00387D48"/>
    <w:rsid w:val="00391979"/>
    <w:rsid w:val="00392181"/>
    <w:rsid w:val="003A62CF"/>
    <w:rsid w:val="003B0D71"/>
    <w:rsid w:val="003D1EE8"/>
    <w:rsid w:val="003D24C5"/>
    <w:rsid w:val="003D2536"/>
    <w:rsid w:val="003D60C9"/>
    <w:rsid w:val="003E24F7"/>
    <w:rsid w:val="003E7B0A"/>
    <w:rsid w:val="003F59D9"/>
    <w:rsid w:val="004058E0"/>
    <w:rsid w:val="00406AA3"/>
    <w:rsid w:val="0041113F"/>
    <w:rsid w:val="004144C6"/>
    <w:rsid w:val="004178C1"/>
    <w:rsid w:val="00432AB2"/>
    <w:rsid w:val="00444737"/>
    <w:rsid w:val="00444D4A"/>
    <w:rsid w:val="00463ABA"/>
    <w:rsid w:val="0047340D"/>
    <w:rsid w:val="00477C37"/>
    <w:rsid w:val="00491606"/>
    <w:rsid w:val="004960EF"/>
    <w:rsid w:val="00497461"/>
    <w:rsid w:val="004A21FA"/>
    <w:rsid w:val="004A2BA4"/>
    <w:rsid w:val="004B4959"/>
    <w:rsid w:val="004B7237"/>
    <w:rsid w:val="004C2B9C"/>
    <w:rsid w:val="004C41E8"/>
    <w:rsid w:val="004C44A8"/>
    <w:rsid w:val="004C4C4E"/>
    <w:rsid w:val="004C5039"/>
    <w:rsid w:val="004D14A1"/>
    <w:rsid w:val="004D1BF5"/>
    <w:rsid w:val="004D3CC7"/>
    <w:rsid w:val="004E1D86"/>
    <w:rsid w:val="004E4814"/>
    <w:rsid w:val="004E50B1"/>
    <w:rsid w:val="004E76AB"/>
    <w:rsid w:val="004F04BF"/>
    <w:rsid w:val="004F44E1"/>
    <w:rsid w:val="004F7805"/>
    <w:rsid w:val="004F7FC2"/>
    <w:rsid w:val="00505845"/>
    <w:rsid w:val="00506499"/>
    <w:rsid w:val="00524E1B"/>
    <w:rsid w:val="0052718F"/>
    <w:rsid w:val="0053227F"/>
    <w:rsid w:val="0054677D"/>
    <w:rsid w:val="00546A50"/>
    <w:rsid w:val="00546EA4"/>
    <w:rsid w:val="00547EDB"/>
    <w:rsid w:val="00551E6D"/>
    <w:rsid w:val="005534BC"/>
    <w:rsid w:val="005535B6"/>
    <w:rsid w:val="00556364"/>
    <w:rsid w:val="00562773"/>
    <w:rsid w:val="00563845"/>
    <w:rsid w:val="00565573"/>
    <w:rsid w:val="00567882"/>
    <w:rsid w:val="00571981"/>
    <w:rsid w:val="00574F29"/>
    <w:rsid w:val="00575627"/>
    <w:rsid w:val="00581177"/>
    <w:rsid w:val="00581897"/>
    <w:rsid w:val="0058676C"/>
    <w:rsid w:val="00587BF5"/>
    <w:rsid w:val="00594D68"/>
    <w:rsid w:val="00596C34"/>
    <w:rsid w:val="005A0EC3"/>
    <w:rsid w:val="005B03E7"/>
    <w:rsid w:val="005B2B16"/>
    <w:rsid w:val="005B40DA"/>
    <w:rsid w:val="005B5423"/>
    <w:rsid w:val="005E6A82"/>
    <w:rsid w:val="00602218"/>
    <w:rsid w:val="006028A1"/>
    <w:rsid w:val="00605EEE"/>
    <w:rsid w:val="0061211F"/>
    <w:rsid w:val="00613270"/>
    <w:rsid w:val="00623498"/>
    <w:rsid w:val="006312C2"/>
    <w:rsid w:val="0064179A"/>
    <w:rsid w:val="00645ACF"/>
    <w:rsid w:val="00647432"/>
    <w:rsid w:val="00651B6B"/>
    <w:rsid w:val="00651F54"/>
    <w:rsid w:val="00657ED1"/>
    <w:rsid w:val="00660F3F"/>
    <w:rsid w:val="00662A8B"/>
    <w:rsid w:val="0067730D"/>
    <w:rsid w:val="00680213"/>
    <w:rsid w:val="00683F8D"/>
    <w:rsid w:val="006930D5"/>
    <w:rsid w:val="006965EC"/>
    <w:rsid w:val="00696C60"/>
    <w:rsid w:val="006A5F29"/>
    <w:rsid w:val="006B3BD4"/>
    <w:rsid w:val="006B5E67"/>
    <w:rsid w:val="006B5F0D"/>
    <w:rsid w:val="006E361F"/>
    <w:rsid w:val="006E3DC1"/>
    <w:rsid w:val="006F380B"/>
    <w:rsid w:val="006F5038"/>
    <w:rsid w:val="00700D8E"/>
    <w:rsid w:val="0070429A"/>
    <w:rsid w:val="00706CCA"/>
    <w:rsid w:val="00710F1A"/>
    <w:rsid w:val="00716CF7"/>
    <w:rsid w:val="00721C77"/>
    <w:rsid w:val="0072413F"/>
    <w:rsid w:val="00726793"/>
    <w:rsid w:val="0074238C"/>
    <w:rsid w:val="0074709F"/>
    <w:rsid w:val="0074740B"/>
    <w:rsid w:val="00753B86"/>
    <w:rsid w:val="00757C26"/>
    <w:rsid w:val="00772B1D"/>
    <w:rsid w:val="007824F1"/>
    <w:rsid w:val="00785D8D"/>
    <w:rsid w:val="00787AA1"/>
    <w:rsid w:val="00794543"/>
    <w:rsid w:val="00797DD6"/>
    <w:rsid w:val="007A0DD5"/>
    <w:rsid w:val="007A398F"/>
    <w:rsid w:val="007A559D"/>
    <w:rsid w:val="007A6167"/>
    <w:rsid w:val="007B3DFF"/>
    <w:rsid w:val="007B4A53"/>
    <w:rsid w:val="007B7ED5"/>
    <w:rsid w:val="007C5FFD"/>
    <w:rsid w:val="007C6C01"/>
    <w:rsid w:val="007D16CC"/>
    <w:rsid w:val="007D50F3"/>
    <w:rsid w:val="007E7AAC"/>
    <w:rsid w:val="007F4190"/>
    <w:rsid w:val="0081687E"/>
    <w:rsid w:val="0082575F"/>
    <w:rsid w:val="00826083"/>
    <w:rsid w:val="00830509"/>
    <w:rsid w:val="00830B9F"/>
    <w:rsid w:val="0083204D"/>
    <w:rsid w:val="00833602"/>
    <w:rsid w:val="00843353"/>
    <w:rsid w:val="00850F3A"/>
    <w:rsid w:val="0085635A"/>
    <w:rsid w:val="008664B9"/>
    <w:rsid w:val="00874CBC"/>
    <w:rsid w:val="0088656B"/>
    <w:rsid w:val="00887822"/>
    <w:rsid w:val="00892CEB"/>
    <w:rsid w:val="008B03D8"/>
    <w:rsid w:val="008C0286"/>
    <w:rsid w:val="008C3ED7"/>
    <w:rsid w:val="008C599C"/>
    <w:rsid w:val="008D28AB"/>
    <w:rsid w:val="008D51C3"/>
    <w:rsid w:val="008E4B89"/>
    <w:rsid w:val="008F1FB0"/>
    <w:rsid w:val="008F3D74"/>
    <w:rsid w:val="008F61BE"/>
    <w:rsid w:val="008F6A12"/>
    <w:rsid w:val="00934CB0"/>
    <w:rsid w:val="00941497"/>
    <w:rsid w:val="0094233B"/>
    <w:rsid w:val="00942403"/>
    <w:rsid w:val="00942938"/>
    <w:rsid w:val="009508AD"/>
    <w:rsid w:val="00950C63"/>
    <w:rsid w:val="00955517"/>
    <w:rsid w:val="00960847"/>
    <w:rsid w:val="009630BC"/>
    <w:rsid w:val="009677C7"/>
    <w:rsid w:val="009705D7"/>
    <w:rsid w:val="00976221"/>
    <w:rsid w:val="00980B7C"/>
    <w:rsid w:val="00980FF9"/>
    <w:rsid w:val="00990785"/>
    <w:rsid w:val="009919D8"/>
    <w:rsid w:val="00996899"/>
    <w:rsid w:val="009A0E11"/>
    <w:rsid w:val="009A3666"/>
    <w:rsid w:val="009B1B05"/>
    <w:rsid w:val="009B1F0E"/>
    <w:rsid w:val="009B22CB"/>
    <w:rsid w:val="009B601C"/>
    <w:rsid w:val="009B679E"/>
    <w:rsid w:val="009C292C"/>
    <w:rsid w:val="009C5887"/>
    <w:rsid w:val="009D3D45"/>
    <w:rsid w:val="009D49E9"/>
    <w:rsid w:val="009D5784"/>
    <w:rsid w:val="009E0D67"/>
    <w:rsid w:val="009E48F2"/>
    <w:rsid w:val="009F0998"/>
    <w:rsid w:val="009F537F"/>
    <w:rsid w:val="00A051AC"/>
    <w:rsid w:val="00A13C20"/>
    <w:rsid w:val="00A1636C"/>
    <w:rsid w:val="00A16969"/>
    <w:rsid w:val="00A27FAB"/>
    <w:rsid w:val="00A30FF6"/>
    <w:rsid w:val="00A32CDA"/>
    <w:rsid w:val="00A36B17"/>
    <w:rsid w:val="00A43A8E"/>
    <w:rsid w:val="00A45338"/>
    <w:rsid w:val="00A52D27"/>
    <w:rsid w:val="00A5465A"/>
    <w:rsid w:val="00A615E9"/>
    <w:rsid w:val="00A63E71"/>
    <w:rsid w:val="00A66CF7"/>
    <w:rsid w:val="00A72D83"/>
    <w:rsid w:val="00A77D5A"/>
    <w:rsid w:val="00A82601"/>
    <w:rsid w:val="00A84523"/>
    <w:rsid w:val="00A86D36"/>
    <w:rsid w:val="00A909D3"/>
    <w:rsid w:val="00A920F4"/>
    <w:rsid w:val="00AA5B1E"/>
    <w:rsid w:val="00AA71D0"/>
    <w:rsid w:val="00AB51B1"/>
    <w:rsid w:val="00AD4658"/>
    <w:rsid w:val="00AD66B7"/>
    <w:rsid w:val="00AE08C7"/>
    <w:rsid w:val="00AE1E7A"/>
    <w:rsid w:val="00AE6895"/>
    <w:rsid w:val="00AE7030"/>
    <w:rsid w:val="00AF17D3"/>
    <w:rsid w:val="00AF580E"/>
    <w:rsid w:val="00B04F9A"/>
    <w:rsid w:val="00B06279"/>
    <w:rsid w:val="00B06E6E"/>
    <w:rsid w:val="00B20839"/>
    <w:rsid w:val="00B26A3C"/>
    <w:rsid w:val="00B27BB8"/>
    <w:rsid w:val="00B32CA4"/>
    <w:rsid w:val="00B36D76"/>
    <w:rsid w:val="00B42462"/>
    <w:rsid w:val="00B45401"/>
    <w:rsid w:val="00B468EC"/>
    <w:rsid w:val="00B533EF"/>
    <w:rsid w:val="00B543E8"/>
    <w:rsid w:val="00B62F90"/>
    <w:rsid w:val="00B653FF"/>
    <w:rsid w:val="00B70807"/>
    <w:rsid w:val="00B73339"/>
    <w:rsid w:val="00B76BD7"/>
    <w:rsid w:val="00B76D60"/>
    <w:rsid w:val="00B76F07"/>
    <w:rsid w:val="00B80863"/>
    <w:rsid w:val="00B911C2"/>
    <w:rsid w:val="00B91754"/>
    <w:rsid w:val="00B955D8"/>
    <w:rsid w:val="00BA407A"/>
    <w:rsid w:val="00BB07B5"/>
    <w:rsid w:val="00BB1251"/>
    <w:rsid w:val="00BB22E3"/>
    <w:rsid w:val="00BB3AD3"/>
    <w:rsid w:val="00BB70F1"/>
    <w:rsid w:val="00BB750A"/>
    <w:rsid w:val="00BC56C6"/>
    <w:rsid w:val="00BC5DE3"/>
    <w:rsid w:val="00BD1FA8"/>
    <w:rsid w:val="00BE0DAF"/>
    <w:rsid w:val="00BE6734"/>
    <w:rsid w:val="00BE74C9"/>
    <w:rsid w:val="00BF6499"/>
    <w:rsid w:val="00C374C2"/>
    <w:rsid w:val="00C4020F"/>
    <w:rsid w:val="00C411CC"/>
    <w:rsid w:val="00C43710"/>
    <w:rsid w:val="00C45195"/>
    <w:rsid w:val="00C518C3"/>
    <w:rsid w:val="00C529C0"/>
    <w:rsid w:val="00C55DB4"/>
    <w:rsid w:val="00C62983"/>
    <w:rsid w:val="00C66CC8"/>
    <w:rsid w:val="00C70BAE"/>
    <w:rsid w:val="00C7108D"/>
    <w:rsid w:val="00C73BED"/>
    <w:rsid w:val="00C74CCF"/>
    <w:rsid w:val="00C75192"/>
    <w:rsid w:val="00C805FB"/>
    <w:rsid w:val="00C83936"/>
    <w:rsid w:val="00C85602"/>
    <w:rsid w:val="00C8618D"/>
    <w:rsid w:val="00C9132B"/>
    <w:rsid w:val="00C93C3F"/>
    <w:rsid w:val="00C941AD"/>
    <w:rsid w:val="00CA0D9A"/>
    <w:rsid w:val="00CA4BB5"/>
    <w:rsid w:val="00CB1B89"/>
    <w:rsid w:val="00CC64B9"/>
    <w:rsid w:val="00CD315C"/>
    <w:rsid w:val="00CD3A20"/>
    <w:rsid w:val="00CD4B6C"/>
    <w:rsid w:val="00CD74A6"/>
    <w:rsid w:val="00CE4D0B"/>
    <w:rsid w:val="00CE5741"/>
    <w:rsid w:val="00CF1CB7"/>
    <w:rsid w:val="00CF75B2"/>
    <w:rsid w:val="00D0161F"/>
    <w:rsid w:val="00D15AAE"/>
    <w:rsid w:val="00D21037"/>
    <w:rsid w:val="00D34D4C"/>
    <w:rsid w:val="00D43381"/>
    <w:rsid w:val="00D51853"/>
    <w:rsid w:val="00D6025B"/>
    <w:rsid w:val="00D613A4"/>
    <w:rsid w:val="00D62B2A"/>
    <w:rsid w:val="00D7279B"/>
    <w:rsid w:val="00D77186"/>
    <w:rsid w:val="00D81217"/>
    <w:rsid w:val="00D838EF"/>
    <w:rsid w:val="00D852CC"/>
    <w:rsid w:val="00D856CF"/>
    <w:rsid w:val="00D86F09"/>
    <w:rsid w:val="00D90877"/>
    <w:rsid w:val="00D93DC3"/>
    <w:rsid w:val="00DD06E1"/>
    <w:rsid w:val="00DD0FC6"/>
    <w:rsid w:val="00DD433D"/>
    <w:rsid w:val="00DE000A"/>
    <w:rsid w:val="00DE4C1B"/>
    <w:rsid w:val="00DE7969"/>
    <w:rsid w:val="00DF26D9"/>
    <w:rsid w:val="00DF5C4E"/>
    <w:rsid w:val="00E008CE"/>
    <w:rsid w:val="00E128A7"/>
    <w:rsid w:val="00E13381"/>
    <w:rsid w:val="00E154A7"/>
    <w:rsid w:val="00E17AC9"/>
    <w:rsid w:val="00E17EC0"/>
    <w:rsid w:val="00E275E7"/>
    <w:rsid w:val="00E31170"/>
    <w:rsid w:val="00E32404"/>
    <w:rsid w:val="00E36D2F"/>
    <w:rsid w:val="00E51115"/>
    <w:rsid w:val="00E56736"/>
    <w:rsid w:val="00E61033"/>
    <w:rsid w:val="00E622B9"/>
    <w:rsid w:val="00E931C6"/>
    <w:rsid w:val="00E956DD"/>
    <w:rsid w:val="00E9573F"/>
    <w:rsid w:val="00EA009E"/>
    <w:rsid w:val="00EA102C"/>
    <w:rsid w:val="00EA26D3"/>
    <w:rsid w:val="00EA7B1E"/>
    <w:rsid w:val="00ED256C"/>
    <w:rsid w:val="00ED2A1F"/>
    <w:rsid w:val="00ED4389"/>
    <w:rsid w:val="00ED4C28"/>
    <w:rsid w:val="00EE7D81"/>
    <w:rsid w:val="00EF081B"/>
    <w:rsid w:val="00EF31EB"/>
    <w:rsid w:val="00F001B8"/>
    <w:rsid w:val="00F02622"/>
    <w:rsid w:val="00F223F2"/>
    <w:rsid w:val="00F239A5"/>
    <w:rsid w:val="00F25CD6"/>
    <w:rsid w:val="00F263A8"/>
    <w:rsid w:val="00F40309"/>
    <w:rsid w:val="00F40786"/>
    <w:rsid w:val="00F41D8F"/>
    <w:rsid w:val="00F4743D"/>
    <w:rsid w:val="00F55F5E"/>
    <w:rsid w:val="00F56480"/>
    <w:rsid w:val="00F63CA0"/>
    <w:rsid w:val="00F6773C"/>
    <w:rsid w:val="00F7304A"/>
    <w:rsid w:val="00F732E9"/>
    <w:rsid w:val="00F75C62"/>
    <w:rsid w:val="00F76460"/>
    <w:rsid w:val="00F944A5"/>
    <w:rsid w:val="00F97166"/>
    <w:rsid w:val="00FA7533"/>
    <w:rsid w:val="00FC0054"/>
    <w:rsid w:val="00FD207A"/>
    <w:rsid w:val="00FF5A1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9153"/>
    <o:shapelayout v:ext="edit">
      <o:idmap v:ext="edit" data="1"/>
    </o:shapelayout>
  </w:shapeDefaults>
  <w:decimalSymbol w:val="."/>
  <w:listSeparator w:val=","/>
  <w14:docId w14:val="3F434290"/>
  <w15:docId w15:val="{2B83009A-CC2D-4E1A-BE17-9E0F6EE760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4D0B"/>
    <w:rPr>
      <w:sz w:val="24"/>
      <w:szCs w:val="24"/>
      <w:lang w:eastAsia="en-US"/>
    </w:rPr>
  </w:style>
  <w:style w:type="paragraph" w:styleId="Heading1">
    <w:name w:val="heading 1"/>
    <w:basedOn w:val="Normal"/>
    <w:next w:val="Normal"/>
    <w:link w:val="Heading1Char"/>
    <w:uiPriority w:val="99"/>
    <w:qFormat/>
    <w:rsid w:val="00CE4D0B"/>
    <w:pPr>
      <w:keepNext/>
      <w:jc w:val="center"/>
      <w:outlineLvl w:val="0"/>
    </w:pPr>
    <w:rPr>
      <w:sz w:val="28"/>
      <w:szCs w:val="20"/>
    </w:rPr>
  </w:style>
  <w:style w:type="paragraph" w:styleId="Heading2">
    <w:name w:val="heading 2"/>
    <w:basedOn w:val="Normal"/>
    <w:next w:val="Normal"/>
    <w:link w:val="Heading2Char"/>
    <w:uiPriority w:val="99"/>
    <w:qFormat/>
    <w:rsid w:val="00CE4D0B"/>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45338"/>
    <w:rPr>
      <w:rFonts w:ascii="Cambria" w:hAnsi="Cambria" w:cs="Times New Roman"/>
      <w:b/>
      <w:bCs/>
      <w:kern w:val="32"/>
      <w:sz w:val="32"/>
      <w:szCs w:val="32"/>
      <w:lang w:eastAsia="en-US"/>
    </w:rPr>
  </w:style>
  <w:style w:type="character" w:customStyle="1" w:styleId="Heading2Char">
    <w:name w:val="Heading 2 Char"/>
    <w:basedOn w:val="DefaultParagraphFont"/>
    <w:link w:val="Heading2"/>
    <w:uiPriority w:val="99"/>
    <w:semiHidden/>
    <w:locked/>
    <w:rsid w:val="00A45338"/>
    <w:rPr>
      <w:rFonts w:ascii="Cambria" w:hAnsi="Cambria" w:cs="Times New Roman"/>
      <w:b/>
      <w:bCs/>
      <w:i/>
      <w:iCs/>
      <w:sz w:val="28"/>
      <w:szCs w:val="28"/>
      <w:lang w:eastAsia="en-US"/>
    </w:rPr>
  </w:style>
  <w:style w:type="paragraph" w:styleId="BalloonText">
    <w:name w:val="Balloon Text"/>
    <w:basedOn w:val="Normal"/>
    <w:link w:val="BalloonTextChar"/>
    <w:uiPriority w:val="99"/>
    <w:semiHidden/>
    <w:rsid w:val="007B3DFF"/>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45338"/>
    <w:rPr>
      <w:rFonts w:cs="Times New Roman"/>
      <w:sz w:val="2"/>
      <w:lang w:eastAsia="en-US"/>
    </w:rPr>
  </w:style>
  <w:style w:type="paragraph" w:styleId="Header">
    <w:name w:val="header"/>
    <w:basedOn w:val="Normal"/>
    <w:link w:val="HeaderChar"/>
    <w:uiPriority w:val="99"/>
    <w:semiHidden/>
    <w:rsid w:val="00EA102C"/>
    <w:pPr>
      <w:tabs>
        <w:tab w:val="center" w:pos="4513"/>
        <w:tab w:val="right" w:pos="9026"/>
      </w:tabs>
    </w:pPr>
  </w:style>
  <w:style w:type="character" w:customStyle="1" w:styleId="HeaderChar">
    <w:name w:val="Header Char"/>
    <w:basedOn w:val="DefaultParagraphFont"/>
    <w:link w:val="Header"/>
    <w:uiPriority w:val="99"/>
    <w:semiHidden/>
    <w:locked/>
    <w:rsid w:val="00EA102C"/>
    <w:rPr>
      <w:rFonts w:cs="Times New Roman"/>
      <w:sz w:val="24"/>
      <w:szCs w:val="24"/>
      <w:lang w:eastAsia="en-US"/>
    </w:rPr>
  </w:style>
  <w:style w:type="paragraph" w:styleId="Footer">
    <w:name w:val="footer"/>
    <w:basedOn w:val="Normal"/>
    <w:link w:val="FooterChar"/>
    <w:uiPriority w:val="99"/>
    <w:rsid w:val="00EA102C"/>
    <w:pPr>
      <w:tabs>
        <w:tab w:val="center" w:pos="4513"/>
        <w:tab w:val="right" w:pos="9026"/>
      </w:tabs>
    </w:pPr>
  </w:style>
  <w:style w:type="character" w:customStyle="1" w:styleId="FooterChar">
    <w:name w:val="Footer Char"/>
    <w:basedOn w:val="DefaultParagraphFont"/>
    <w:link w:val="Footer"/>
    <w:uiPriority w:val="99"/>
    <w:locked/>
    <w:rsid w:val="00EA102C"/>
    <w:rPr>
      <w:rFonts w:cs="Times New Roman"/>
      <w:sz w:val="24"/>
      <w:szCs w:val="24"/>
      <w:lang w:eastAsia="en-US"/>
    </w:rPr>
  </w:style>
  <w:style w:type="character" w:styleId="Hyperlink">
    <w:name w:val="Hyperlink"/>
    <w:basedOn w:val="DefaultParagraphFont"/>
    <w:uiPriority w:val="99"/>
    <w:rsid w:val="00EA102C"/>
    <w:rPr>
      <w:rFonts w:cs="Times New Roman"/>
      <w:color w:val="0000FF"/>
      <w:u w:val="single"/>
    </w:rPr>
  </w:style>
  <w:style w:type="paragraph" w:customStyle="1" w:styleId="text">
    <w:name w:val="text"/>
    <w:basedOn w:val="Normal"/>
    <w:uiPriority w:val="99"/>
    <w:rsid w:val="00EA102C"/>
    <w:pPr>
      <w:spacing w:before="60" w:after="60" w:line="260" w:lineRule="exact"/>
    </w:pPr>
    <w:rPr>
      <w:sz w:val="22"/>
      <w:szCs w:val="20"/>
    </w:rPr>
  </w:style>
  <w:style w:type="paragraph" w:customStyle="1" w:styleId="Subref">
    <w:name w:val="Subref"/>
    <w:basedOn w:val="Normal"/>
    <w:uiPriority w:val="99"/>
    <w:rsid w:val="00EA102C"/>
    <w:pPr>
      <w:spacing w:line="400" w:lineRule="atLeast"/>
      <w:outlineLvl w:val="0"/>
    </w:pPr>
    <w:rPr>
      <w:rFonts w:ascii="Bliss Regular" w:hAnsi="Bliss Regular"/>
      <w:sz w:val="36"/>
      <w:szCs w:val="20"/>
    </w:rPr>
  </w:style>
  <w:style w:type="paragraph" w:customStyle="1" w:styleId="Introtext">
    <w:name w:val="Intro text"/>
    <w:basedOn w:val="Normal"/>
    <w:uiPriority w:val="99"/>
    <w:rsid w:val="00EA102C"/>
    <w:pPr>
      <w:suppressAutoHyphens/>
      <w:autoSpaceDE w:val="0"/>
      <w:autoSpaceDN w:val="0"/>
      <w:adjustRightInd w:val="0"/>
      <w:spacing w:line="288" w:lineRule="auto"/>
      <w:textAlignment w:val="center"/>
    </w:pPr>
    <w:rPr>
      <w:rFonts w:ascii="Verdana" w:hAnsi="Verdana" w:cs="Verdana"/>
      <w:color w:val="000000"/>
      <w:sz w:val="22"/>
      <w:szCs w:val="22"/>
      <w:lang w:eastAsia="en-GB"/>
    </w:rPr>
  </w:style>
  <w:style w:type="paragraph" w:styleId="ListParagraph">
    <w:name w:val="List Paragraph"/>
    <w:basedOn w:val="Normal"/>
    <w:uiPriority w:val="99"/>
    <w:qFormat/>
    <w:rsid w:val="002E0E76"/>
    <w:pPr>
      <w:ind w:left="720"/>
      <w:contextualSpacing/>
    </w:pPr>
  </w:style>
  <w:style w:type="character" w:styleId="PlaceholderText">
    <w:name w:val="Placeholder Text"/>
    <w:basedOn w:val="DefaultParagraphFont"/>
    <w:uiPriority w:val="99"/>
    <w:semiHidden/>
    <w:rsid w:val="005B03E7"/>
    <w:rPr>
      <w:color w:val="808080"/>
    </w:rPr>
  </w:style>
  <w:style w:type="table" w:styleId="TableGrid">
    <w:name w:val="Table Grid"/>
    <w:basedOn w:val="TableNormal"/>
    <w:locked/>
    <w:rsid w:val="00E511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oleObject" Target="embeddings/oleObject27.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0.bin"/><Relationship Id="rId112" Type="http://schemas.openxmlformats.org/officeDocument/2006/relationships/image" Target="media/image440.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hyperlink" Target="http://www.pearson.com/uk"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5.bin"/><Relationship Id="rId87" Type="http://schemas.openxmlformats.org/officeDocument/2006/relationships/oleObject" Target="embeddings/oleObject39.bin"/><Relationship Id="rId110" Type="http://schemas.openxmlformats.org/officeDocument/2006/relationships/image" Target="media/image430.wmf"/><Relationship Id="rId115" Type="http://schemas.openxmlformats.org/officeDocument/2006/relationships/oleObject" Target="embeddings/oleObject53.bin"/><Relationship Id="rId123"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3.bin"/><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0.bin"/><Relationship Id="rId77" Type="http://schemas.openxmlformats.org/officeDocument/2006/relationships/oleObject" Target="embeddings/oleObject34.bin"/><Relationship Id="rId113" Type="http://schemas.openxmlformats.org/officeDocument/2006/relationships/oleObject" Target="embeddings/oleObject52.bin"/><Relationship Id="rId118" Type="http://schemas.openxmlformats.org/officeDocument/2006/relationships/image" Target="media/image470.wmf"/><Relationship Id="rId8" Type="http://schemas.openxmlformats.org/officeDocument/2006/relationships/hyperlink" Target="http://www.edexcel.com" TargetMode="External"/><Relationship Id="rId51" Type="http://schemas.openxmlformats.org/officeDocument/2006/relationships/image" Target="media/image21.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3.wmf"/><Relationship Id="rId121" Type="http://schemas.openxmlformats.org/officeDocument/2006/relationships/oleObject" Target="embeddings/oleObject56.bin"/><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5.bin"/><Relationship Id="rId67" Type="http://schemas.openxmlformats.org/officeDocument/2006/relationships/oleObject" Target="embeddings/oleObject29.bin"/><Relationship Id="rId116" Type="http://schemas.openxmlformats.org/officeDocument/2006/relationships/image" Target="media/image460.wmf"/><Relationship Id="rId124"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8.wmf"/><Relationship Id="rId91" Type="http://schemas.openxmlformats.org/officeDocument/2006/relationships/oleObject" Target="embeddings/oleObject41.bin"/><Relationship Id="rId96" Type="http://schemas.openxmlformats.org/officeDocument/2006/relationships/image" Target="media/image42.wmf"/><Relationship Id="rId111"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oleObject" Target="embeddings/oleObject24.bin"/><Relationship Id="rId114" Type="http://schemas.openxmlformats.org/officeDocument/2006/relationships/image" Target="media/image450.wmf"/><Relationship Id="rId119" Type="http://schemas.openxmlformats.org/officeDocument/2006/relationships/oleObject" Target="embeddings/oleObject55.bin"/><Relationship Id="rId10" Type="http://schemas.openxmlformats.org/officeDocument/2006/relationships/hyperlink" Target="http://www.edexcel.com/contactus"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3.wmf"/><Relationship Id="rId81" Type="http://schemas.openxmlformats.org/officeDocument/2006/relationships/oleObject" Target="embeddings/oleObject36.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5.bin"/><Relationship Id="rId122"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yperlink" Target="http://www.btec.co.uk"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image" Target="media/image32.wmf"/><Relationship Id="rId97" Type="http://schemas.openxmlformats.org/officeDocument/2006/relationships/oleObject" Target="embeddings/oleObject44.bin"/><Relationship Id="rId120" Type="http://schemas.openxmlformats.org/officeDocument/2006/relationships/image" Target="media/image480.wmf"/><Relationship Id="rId7" Type="http://schemas.openxmlformats.org/officeDocument/2006/relationships/image" Target="media/image1.jpeg"/><Relationship Id="rId71" Type="http://schemas.openxmlformats.org/officeDocument/2006/relationships/oleObject" Target="embeddings/oleObject31.bin"/><Relationship Id="rId92"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2117</Words>
  <Characters>10948</Characters>
  <Application>Microsoft Office Word</Application>
  <DocSecurity>0</DocSecurity>
  <Lines>91</Lines>
  <Paragraphs>26</Paragraphs>
  <ScaleCrop>false</ScaleCrop>
  <HeadingPairs>
    <vt:vector size="2" baseType="variant">
      <vt:variant>
        <vt:lpstr>Title</vt:lpstr>
      </vt:variant>
      <vt:variant>
        <vt:i4>1</vt:i4>
      </vt:variant>
    </vt:vector>
  </HeadingPairs>
  <TitlesOfParts>
    <vt:vector size="1" baseType="lpstr">
      <vt:lpstr>IGCSE Maths  May 2013 – Paper 1F Mark scheme (Final draft )</vt:lpstr>
    </vt:vector>
  </TitlesOfParts>
  <Company>Home</Company>
  <LinksUpToDate>false</LinksUpToDate>
  <CharactersWithSpaces>13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GCSE Maths  May 2013 – Paper 1F Mark scheme (Final draft )</dc:title>
  <dc:creator>Johnson</dc:creator>
  <cp:lastModifiedBy>Charles Adegboro</cp:lastModifiedBy>
  <cp:revision>5</cp:revision>
  <cp:lastPrinted>2011-11-06T15:59:00Z</cp:lastPrinted>
  <dcterms:created xsi:type="dcterms:W3CDTF">2018-06-29T14:13:00Z</dcterms:created>
  <dcterms:modified xsi:type="dcterms:W3CDTF">2022-04-04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